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D3D64E9" w14:textId="242642F5" w:rsidR="00567C60" w:rsidRPr="00222AE5" w:rsidRDefault="00567C60" w:rsidP="00567C60">
      <w:pPr>
        <w:spacing w:after="0"/>
        <w:rPr>
          <w:rFonts w:ascii="Times New Roman" w:hAnsi="Times New Roman"/>
          <w:b/>
          <w:sz w:val="26"/>
          <w:szCs w:val="26"/>
        </w:rPr>
      </w:pPr>
      <w:r w:rsidRPr="00D717D4">
        <w:rPr>
          <w:rFonts w:ascii="Times New Roman" w:hAnsi="Times New Roman"/>
          <w:sz w:val="26"/>
          <w:szCs w:val="26"/>
        </w:rPr>
        <w:t>UBND HUYỆN BÌNH CHÁNH</w:t>
      </w:r>
      <w:r w:rsidRPr="00222AE5">
        <w:rPr>
          <w:rFonts w:ascii="Times New Roman" w:hAnsi="Times New Roman"/>
          <w:sz w:val="26"/>
          <w:szCs w:val="26"/>
        </w:rPr>
        <w:t xml:space="preserve">   </w:t>
      </w:r>
      <w:r>
        <w:rPr>
          <w:rFonts w:ascii="Times New Roman" w:hAnsi="Times New Roman"/>
          <w:b/>
          <w:sz w:val="26"/>
          <w:szCs w:val="26"/>
        </w:rPr>
        <w:t xml:space="preserve">                              ĐỀ </w:t>
      </w:r>
      <w:r w:rsidRPr="00222AE5">
        <w:rPr>
          <w:rFonts w:ascii="Times New Roman" w:hAnsi="Times New Roman"/>
          <w:b/>
          <w:sz w:val="26"/>
          <w:szCs w:val="26"/>
        </w:rPr>
        <w:t xml:space="preserve">KIỂM </w:t>
      </w:r>
      <w:r>
        <w:rPr>
          <w:rFonts w:ascii="Times New Roman" w:hAnsi="Times New Roman"/>
          <w:b/>
          <w:sz w:val="26"/>
          <w:szCs w:val="26"/>
        </w:rPr>
        <w:t>TRA HỌC KỲ 1</w:t>
      </w:r>
    </w:p>
    <w:p w14:paraId="67553A0D" w14:textId="1F0C256C" w:rsidR="00567C60" w:rsidRDefault="00567C60" w:rsidP="00567C60">
      <w:pPr>
        <w:spacing w:after="0"/>
        <w:rPr>
          <w:rFonts w:ascii="Times New Roman" w:hAnsi="Times New Roman"/>
          <w:b/>
          <w:sz w:val="26"/>
          <w:szCs w:val="26"/>
        </w:rPr>
      </w:pPr>
      <w:r w:rsidRPr="0087647A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4294967294" distB="4294967294" distL="114300" distR="114300" simplePos="0" relativeHeight="251663360" behindDoc="0" locked="0" layoutInCell="1" allowOverlap="1" wp14:anchorId="7F7971D1" wp14:editId="2AF475E6">
                <wp:simplePos x="0" y="0"/>
                <wp:positionH relativeFrom="column">
                  <wp:posOffset>542925</wp:posOffset>
                </wp:positionH>
                <wp:positionV relativeFrom="paragraph">
                  <wp:posOffset>207010</wp:posOffset>
                </wp:positionV>
                <wp:extent cx="1080135" cy="0"/>
                <wp:effectExtent l="9525" t="6985" r="5715" b="12065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01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9509C0" id="Straight Connector 14" o:spid="_x0000_s1026" style="position:absolute;z-index:25166336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42.75pt,16.3pt" to="127.8pt,1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4zjUHgIAADg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"/>
            </w:pict>
          </mc:Fallback>
        </mc:AlternateContent>
      </w:r>
      <w:r w:rsidRPr="0087647A">
        <w:rPr>
          <w:rFonts w:ascii="Times New Roman" w:hAnsi="Times New Roman"/>
          <w:b/>
          <w:sz w:val="26"/>
          <w:szCs w:val="26"/>
        </w:rPr>
        <w:t>TRƯỜNG THCS ĐỒNG ĐEN</w:t>
      </w:r>
      <w:r>
        <w:rPr>
          <w:rFonts w:ascii="Times New Roman" w:hAnsi="Times New Roman"/>
          <w:b/>
          <w:sz w:val="26"/>
          <w:szCs w:val="26"/>
        </w:rPr>
        <w:t xml:space="preserve">                        </w:t>
      </w:r>
      <w:r>
        <w:rPr>
          <w:rFonts w:ascii="Times New Roman" w:hAnsi="Times New Roman"/>
          <w:b/>
          <w:sz w:val="26"/>
          <w:szCs w:val="26"/>
        </w:rPr>
        <w:tab/>
        <w:t xml:space="preserve">           NĂM HỌC 2021 – 2022</w:t>
      </w:r>
    </w:p>
    <w:p w14:paraId="30046851" w14:textId="669D8409" w:rsidR="00567C60" w:rsidRDefault="00567C60" w:rsidP="00567C60">
      <w:pPr>
        <w:spacing w:after="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ab/>
      </w:r>
      <w:r>
        <w:rPr>
          <w:rFonts w:ascii="Times New Roman" w:hAnsi="Times New Roman"/>
          <w:b/>
          <w:sz w:val="26"/>
          <w:szCs w:val="26"/>
        </w:rPr>
        <w:tab/>
      </w:r>
      <w:r>
        <w:rPr>
          <w:rFonts w:ascii="Times New Roman" w:hAnsi="Times New Roman"/>
          <w:b/>
          <w:sz w:val="26"/>
          <w:szCs w:val="26"/>
        </w:rPr>
        <w:tab/>
      </w:r>
      <w:r>
        <w:rPr>
          <w:rFonts w:ascii="Times New Roman" w:hAnsi="Times New Roman"/>
          <w:b/>
          <w:sz w:val="26"/>
          <w:szCs w:val="26"/>
        </w:rPr>
        <w:tab/>
      </w:r>
      <w:r>
        <w:rPr>
          <w:rFonts w:ascii="Times New Roman" w:hAnsi="Times New Roman"/>
          <w:b/>
          <w:sz w:val="26"/>
          <w:szCs w:val="26"/>
        </w:rPr>
        <w:tab/>
      </w:r>
      <w:r>
        <w:rPr>
          <w:rFonts w:ascii="Times New Roman" w:hAnsi="Times New Roman"/>
          <w:b/>
          <w:sz w:val="26"/>
          <w:szCs w:val="26"/>
        </w:rPr>
        <w:tab/>
      </w:r>
      <w:r>
        <w:rPr>
          <w:rFonts w:ascii="Times New Roman" w:hAnsi="Times New Roman"/>
          <w:b/>
          <w:sz w:val="26"/>
          <w:szCs w:val="26"/>
        </w:rPr>
        <w:tab/>
        <w:t xml:space="preserve">       MÔN KIỂ</w:t>
      </w:r>
      <w:r w:rsidR="001B0704">
        <w:rPr>
          <w:rFonts w:ascii="Times New Roman" w:hAnsi="Times New Roman"/>
          <w:b/>
          <w:sz w:val="26"/>
          <w:szCs w:val="26"/>
        </w:rPr>
        <w:t>M TRA: TOÁN</w:t>
      </w:r>
      <w:r w:rsidR="00895B4B">
        <w:rPr>
          <w:rFonts w:ascii="Times New Roman" w:hAnsi="Times New Roman"/>
          <w:b/>
          <w:sz w:val="26"/>
          <w:szCs w:val="26"/>
        </w:rPr>
        <w:t xml:space="preserve"> 6</w:t>
      </w:r>
    </w:p>
    <w:p w14:paraId="4BA0E4DB" w14:textId="78C8FC16" w:rsidR="00567C60" w:rsidRPr="00222AE5" w:rsidRDefault="00567C60" w:rsidP="00567C60">
      <w:pPr>
        <w:spacing w:after="0"/>
        <w:ind w:left="5040"/>
        <w:rPr>
          <w:rFonts w:ascii="Times New Roman" w:hAnsi="Times New Roman"/>
          <w:b/>
          <w:sz w:val="26"/>
          <w:szCs w:val="26"/>
        </w:rPr>
      </w:pPr>
      <w:r w:rsidRPr="00222AE5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11051CA" wp14:editId="4F5609AB">
                <wp:simplePos x="0" y="0"/>
                <wp:positionH relativeFrom="column">
                  <wp:posOffset>269168</wp:posOffset>
                </wp:positionH>
                <wp:positionV relativeFrom="paragraph">
                  <wp:posOffset>81942</wp:posOffset>
                </wp:positionV>
                <wp:extent cx="1764406" cy="292608"/>
                <wp:effectExtent l="0" t="0" r="26670" b="12700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764406" cy="292608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96DA32" w14:textId="6BC5578A" w:rsidR="00567C60" w:rsidRPr="001C3370" w:rsidRDefault="00567C60" w:rsidP="00567C60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28"/>
                                <w:szCs w:val="26"/>
                              </w:rPr>
                            </w:pPr>
                            <w:r w:rsidRPr="001C3370">
                              <w:rPr>
                                <w:rFonts w:ascii="Times New Roman" w:hAnsi="Times New Roman"/>
                                <w:b/>
                                <w:sz w:val="28"/>
                                <w:szCs w:val="26"/>
                              </w:rPr>
                              <w:t>ĐỀ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sz w:val="28"/>
                                <w:szCs w:val="26"/>
                              </w:rPr>
                              <w:t xml:space="preserve"> CHÍNH THỨ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1051CA"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left:0;text-align:left;margin-left:21.2pt;margin-top:6.45pt;width:138.95pt;height:23.0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path arrowok="t"/>
                <v:textbox>
                  <w:txbxContent>
                    <w:p w14:paraId="2396DA32" w14:textId="6BC5578A" w:rsidR="00567C60" w:rsidRPr="001C3370" w:rsidRDefault="00567C60" w:rsidP="00567C60">
                      <w:pPr>
                        <w:jc w:val="center"/>
                        <w:rPr>
                          <w:rFonts w:ascii="Times New Roman" w:hAnsi="Times New Roman"/>
                          <w:b/>
                          <w:sz w:val="28"/>
                          <w:szCs w:val="26"/>
                        </w:rPr>
                      </w:pPr>
                      <w:r w:rsidRPr="001C3370">
                        <w:rPr>
                          <w:rFonts w:ascii="Times New Roman" w:hAnsi="Times New Roman"/>
                          <w:b/>
                          <w:sz w:val="28"/>
                          <w:szCs w:val="26"/>
                        </w:rPr>
                        <w:t>ĐỀ</w:t>
                      </w:r>
                      <w:r>
                        <w:rPr>
                          <w:rFonts w:ascii="Times New Roman" w:hAnsi="Times New Roman"/>
                          <w:b/>
                          <w:sz w:val="28"/>
                          <w:szCs w:val="26"/>
                        </w:rPr>
                        <w:t xml:space="preserve"> CHÍNH THỨ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sz w:val="26"/>
          <w:szCs w:val="26"/>
        </w:rPr>
        <w:t xml:space="preserve">         Ngày kiểm tra: </w:t>
      </w:r>
      <w:r w:rsidR="006252D2">
        <w:rPr>
          <w:rFonts w:ascii="Times New Roman" w:hAnsi="Times New Roman"/>
          <w:sz w:val="26"/>
          <w:szCs w:val="26"/>
        </w:rPr>
        <w:t>02/03</w:t>
      </w:r>
      <w:r>
        <w:rPr>
          <w:rFonts w:ascii="Times New Roman" w:hAnsi="Times New Roman"/>
          <w:sz w:val="26"/>
          <w:szCs w:val="26"/>
        </w:rPr>
        <w:t>/2022</w:t>
      </w:r>
      <w:r w:rsidRPr="00222AE5">
        <w:rPr>
          <w:rFonts w:ascii="Times New Roman" w:hAnsi="Times New Roman"/>
          <w:b/>
          <w:sz w:val="26"/>
          <w:szCs w:val="26"/>
        </w:rPr>
        <w:t xml:space="preserve">       </w:t>
      </w:r>
    </w:p>
    <w:p w14:paraId="7678811E" w14:textId="2C0C1BD5" w:rsidR="00567C60" w:rsidRPr="00567C60" w:rsidRDefault="00567C60" w:rsidP="00567C60">
      <w:pPr>
        <w:spacing w:after="0" w:line="276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4384" behindDoc="0" locked="0" layoutInCell="1" allowOverlap="1" wp14:anchorId="1A1E9DC2" wp14:editId="0A49217D">
                <wp:simplePos x="0" y="0"/>
                <wp:positionH relativeFrom="column">
                  <wp:posOffset>3419475</wp:posOffset>
                </wp:positionH>
                <wp:positionV relativeFrom="paragraph">
                  <wp:posOffset>261620</wp:posOffset>
                </wp:positionV>
                <wp:extent cx="2124075" cy="0"/>
                <wp:effectExtent l="9525" t="13970" r="9525" b="5080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240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AFE105" id="Straight Connector 12" o:spid="_x0000_s1026" style="position:absolute;z-index:25166438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269.25pt,20.6pt" to="436.5pt,2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"/>
            </w:pict>
          </mc:Fallback>
        </mc:AlternateContent>
      </w:r>
      <w:r w:rsidRPr="00222AE5">
        <w:rPr>
          <w:rFonts w:ascii="Times New Roman" w:hAnsi="Times New Roman"/>
          <w:b/>
          <w:sz w:val="26"/>
          <w:szCs w:val="26"/>
        </w:rPr>
        <w:t xml:space="preserve">               </w:t>
      </w:r>
      <w:r w:rsidRPr="00222AE5">
        <w:rPr>
          <w:rFonts w:ascii="Times New Roman" w:hAnsi="Times New Roman"/>
          <w:b/>
          <w:sz w:val="26"/>
          <w:szCs w:val="26"/>
        </w:rPr>
        <w:tab/>
      </w:r>
      <w:r w:rsidRPr="00222AE5">
        <w:rPr>
          <w:rFonts w:ascii="Times New Roman" w:hAnsi="Times New Roman"/>
          <w:b/>
          <w:sz w:val="26"/>
          <w:szCs w:val="26"/>
        </w:rPr>
        <w:tab/>
      </w:r>
      <w:r w:rsidRPr="00567C60">
        <w:rPr>
          <w:rFonts w:ascii="Times New Roman" w:hAnsi="Times New Roman"/>
          <w:i/>
          <w:sz w:val="26"/>
          <w:szCs w:val="26"/>
        </w:rPr>
        <w:t xml:space="preserve">                           </w:t>
      </w:r>
      <w:r>
        <w:rPr>
          <w:rFonts w:ascii="Times New Roman" w:hAnsi="Times New Roman"/>
          <w:i/>
          <w:sz w:val="26"/>
          <w:szCs w:val="26"/>
        </w:rPr>
        <w:t xml:space="preserve">    </w:t>
      </w:r>
      <w:r w:rsidR="00433DE0">
        <w:rPr>
          <w:rFonts w:ascii="Times New Roman" w:hAnsi="Times New Roman"/>
          <w:i/>
          <w:sz w:val="26"/>
          <w:szCs w:val="26"/>
        </w:rPr>
        <w:t xml:space="preserve"> Thời gian làm bài: 6</w:t>
      </w:r>
      <w:r w:rsidRPr="00567C60">
        <w:rPr>
          <w:rFonts w:ascii="Times New Roman" w:hAnsi="Times New Roman"/>
          <w:i/>
          <w:sz w:val="26"/>
          <w:szCs w:val="26"/>
        </w:rPr>
        <w:t>0 phút (không kể thời gian phát đề)</w:t>
      </w:r>
      <w:r w:rsidRPr="00567C60">
        <w:rPr>
          <w:rFonts w:ascii="Times New Roman" w:hAnsi="Times New Roman"/>
          <w:b/>
          <w:sz w:val="26"/>
          <w:szCs w:val="26"/>
        </w:rPr>
        <w:t xml:space="preserve">       </w:t>
      </w:r>
    </w:p>
    <w:p w14:paraId="556E31CD" w14:textId="0339B90C" w:rsidR="00567C60" w:rsidRDefault="00A86F96" w:rsidP="002C49E7">
      <w:pPr>
        <w:spacing w:after="0" w:line="276" w:lineRule="auto"/>
        <w:rPr>
          <w:rFonts w:ascii="Times New Roman" w:hAnsi="Times New Roman"/>
          <w:b/>
          <w:sz w:val="28"/>
          <w:szCs w:val="28"/>
        </w:rPr>
      </w:pPr>
      <w:r>
        <w:rPr>
          <w:i/>
          <w:sz w:val="26"/>
          <w:szCs w:val="26"/>
        </w:rPr>
        <w:t xml:space="preserve">     </w:t>
      </w:r>
      <w:r w:rsidR="00567C60" w:rsidRPr="009D2241">
        <w:rPr>
          <w:rFonts w:ascii="Times New Roman" w:hAnsi="Times New Roman"/>
          <w:i/>
          <w:sz w:val="26"/>
          <w:szCs w:val="26"/>
        </w:rPr>
        <w:t>(Đề kiể</w:t>
      </w:r>
      <w:r w:rsidR="00567C60">
        <w:rPr>
          <w:rFonts w:ascii="Times New Roman" w:hAnsi="Times New Roman"/>
          <w:i/>
          <w:sz w:val="26"/>
          <w:szCs w:val="26"/>
        </w:rPr>
        <w:t>m tra có 01</w:t>
      </w:r>
      <w:r w:rsidR="00567C60" w:rsidRPr="009D2241">
        <w:rPr>
          <w:rFonts w:ascii="Times New Roman" w:hAnsi="Times New Roman"/>
          <w:i/>
          <w:sz w:val="26"/>
          <w:szCs w:val="26"/>
        </w:rPr>
        <w:t xml:space="preserve"> trang)</w:t>
      </w:r>
    </w:p>
    <w:p w14:paraId="4F162313" w14:textId="6251D613" w:rsidR="002C49E7" w:rsidRPr="005375D5" w:rsidRDefault="002C49E7" w:rsidP="002C49E7">
      <w:pPr>
        <w:spacing w:after="0" w:line="276" w:lineRule="auto"/>
        <w:rPr>
          <w:rFonts w:ascii="Times New Roman" w:hAnsi="Times New Roman"/>
          <w:b/>
          <w:sz w:val="16"/>
          <w:szCs w:val="28"/>
        </w:rPr>
      </w:pPr>
      <w:bookmarkStart w:id="0" w:name="_GoBack"/>
      <w:bookmarkEnd w:id="0"/>
    </w:p>
    <w:p w14:paraId="6B170F1C" w14:textId="3E8EF9D5" w:rsidR="00895B4B" w:rsidRPr="005375D5" w:rsidRDefault="00895B4B" w:rsidP="00895B4B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375D5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5375D5">
        <w:rPr>
          <w:rFonts w:ascii="Times New Roman" w:hAnsi="Times New Roman" w:cs="Times New Roman"/>
          <w:b/>
          <w:bCs/>
          <w:sz w:val="28"/>
          <w:szCs w:val="28"/>
          <w:lang w:val="vi-VN"/>
        </w:rPr>
        <w:t>âu</w:t>
      </w:r>
      <w:r w:rsidRPr="005375D5">
        <w:rPr>
          <w:rFonts w:ascii="Times New Roman" w:hAnsi="Times New Roman" w:cs="Times New Roman"/>
          <w:b/>
          <w:bCs/>
          <w:sz w:val="28"/>
          <w:szCs w:val="28"/>
        </w:rPr>
        <w:t xml:space="preserve"> 1:</w:t>
      </w:r>
      <w:r w:rsidRPr="005375D5">
        <w:rPr>
          <w:rFonts w:ascii="Times New Roman" w:hAnsi="Times New Roman" w:cs="Times New Roman"/>
          <w:sz w:val="28"/>
          <w:szCs w:val="28"/>
        </w:rPr>
        <w:t xml:space="preserve"> ( 1</w:t>
      </w:r>
      <w:r w:rsidR="00FF191F" w:rsidRPr="005375D5">
        <w:rPr>
          <w:rFonts w:ascii="Times New Roman" w:hAnsi="Times New Roman" w:cs="Times New Roman"/>
          <w:sz w:val="28"/>
          <w:szCs w:val="28"/>
        </w:rPr>
        <w:t>,0</w:t>
      </w:r>
      <w:r w:rsidRPr="005375D5">
        <w:rPr>
          <w:rFonts w:ascii="Times New Roman" w:hAnsi="Times New Roman" w:cs="Times New Roman"/>
          <w:sz w:val="28"/>
          <w:szCs w:val="28"/>
        </w:rPr>
        <w:t xml:space="preserve"> điểm)</w:t>
      </w:r>
      <w:r w:rsidRPr="005375D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5375D5">
        <w:rPr>
          <w:rFonts w:ascii="Times New Roman" w:hAnsi="Times New Roman" w:cs="Times New Roman"/>
          <w:sz w:val="28"/>
          <w:szCs w:val="28"/>
        </w:rPr>
        <w:t xml:space="preserve">Cho tập hợp </w:t>
      </w:r>
      <w:r w:rsidRPr="005375D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2320" w:dyaOrig="400" w14:anchorId="64FF91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05pt;height:18.35pt" o:ole="">
            <v:imagedata r:id="rId8" o:title=""/>
          </v:shape>
          <o:OLEObject Type="Embed" ProgID="Equation.DSMT4" ShapeID="_x0000_i1025" DrawAspect="Content" ObjectID="_1707201721" r:id="rId9"/>
        </w:object>
      </w:r>
    </w:p>
    <w:p w14:paraId="6EAB8B85" w14:textId="29F1BD78" w:rsidR="00895B4B" w:rsidRPr="005375D5" w:rsidRDefault="00895B4B" w:rsidP="00895B4B">
      <w:pPr>
        <w:spacing w:after="0" w:line="276" w:lineRule="auto"/>
        <w:ind w:firstLine="720"/>
        <w:contextualSpacing/>
        <w:rPr>
          <w:rFonts w:ascii="Times New Roman" w:hAnsi="Times New Roman" w:cs="Times New Roman"/>
          <w:sz w:val="28"/>
          <w:szCs w:val="28"/>
        </w:rPr>
      </w:pPr>
      <w:r w:rsidRPr="005375D5">
        <w:rPr>
          <w:rFonts w:ascii="Times New Roman" w:hAnsi="Times New Roman" w:cs="Times New Roman"/>
          <w:sz w:val="28"/>
          <w:szCs w:val="28"/>
        </w:rPr>
        <w:t xml:space="preserve">a) Viết tập hợp </w:t>
      </w:r>
      <w:r w:rsidRPr="005375D5">
        <w:rPr>
          <w:rFonts w:ascii="Times New Roman" w:hAnsi="Times New Roman" w:cs="Times New Roman"/>
          <w:sz w:val="28"/>
          <w:szCs w:val="28"/>
          <w:lang w:val="vi-VN"/>
        </w:rPr>
        <w:t xml:space="preserve">A </w:t>
      </w:r>
      <w:r w:rsidR="00CA4E5E" w:rsidRPr="005375D5">
        <w:rPr>
          <w:rFonts w:ascii="Times New Roman" w:hAnsi="Times New Roman" w:cs="Times New Roman"/>
          <w:sz w:val="28"/>
          <w:szCs w:val="28"/>
        </w:rPr>
        <w:t xml:space="preserve">dưới </w:t>
      </w:r>
      <w:r w:rsidRPr="005375D5">
        <w:rPr>
          <w:rFonts w:ascii="Times New Roman" w:hAnsi="Times New Roman" w:cs="Times New Roman"/>
          <w:sz w:val="28"/>
          <w:szCs w:val="28"/>
        </w:rPr>
        <w:t>dạng liệt kê</w:t>
      </w:r>
      <w:r w:rsidR="00CA4E5E" w:rsidRPr="005375D5">
        <w:rPr>
          <w:rFonts w:ascii="Times New Roman" w:hAnsi="Times New Roman" w:cs="Times New Roman"/>
          <w:sz w:val="28"/>
          <w:szCs w:val="28"/>
        </w:rPr>
        <w:t xml:space="preserve"> các phần tử</w:t>
      </w:r>
      <w:r w:rsidRPr="005375D5">
        <w:rPr>
          <w:rFonts w:ascii="Times New Roman" w:hAnsi="Times New Roman" w:cs="Times New Roman"/>
          <w:sz w:val="28"/>
          <w:szCs w:val="28"/>
        </w:rPr>
        <w:t>.</w:t>
      </w:r>
      <w:r w:rsidRPr="005375D5">
        <w:rPr>
          <w:rFonts w:ascii="Times New Roman" w:hAnsi="Times New Roman" w:cs="Times New Roman"/>
          <w:sz w:val="28"/>
          <w:szCs w:val="28"/>
        </w:rPr>
        <w:tab/>
      </w:r>
      <w:r w:rsidRPr="005375D5">
        <w:rPr>
          <w:rFonts w:ascii="Times New Roman" w:hAnsi="Times New Roman" w:cs="Times New Roman"/>
          <w:sz w:val="28"/>
          <w:szCs w:val="28"/>
        </w:rPr>
        <w:tab/>
      </w:r>
    </w:p>
    <w:p w14:paraId="46147250" w14:textId="79EC59ED" w:rsidR="00895B4B" w:rsidRPr="005375D5" w:rsidRDefault="00895B4B" w:rsidP="00895B4B">
      <w:pPr>
        <w:spacing w:after="0" w:line="276" w:lineRule="auto"/>
        <w:ind w:firstLine="720"/>
        <w:contextualSpacing/>
        <w:rPr>
          <w:rFonts w:ascii="Times New Roman" w:hAnsi="Times New Roman" w:cs="Times New Roman"/>
          <w:sz w:val="28"/>
          <w:szCs w:val="28"/>
        </w:rPr>
      </w:pPr>
      <w:r w:rsidRPr="005375D5">
        <w:rPr>
          <w:rFonts w:ascii="Times New Roman" w:hAnsi="Times New Roman" w:cs="Times New Roman"/>
          <w:sz w:val="28"/>
          <w:szCs w:val="28"/>
        </w:rPr>
        <w:t>b) Tính số phần tử của tập hợp</w:t>
      </w:r>
      <w:r w:rsidRPr="005375D5">
        <w:rPr>
          <w:rFonts w:ascii="Times New Roman" w:hAnsi="Times New Roman" w:cs="Times New Roman"/>
          <w:sz w:val="28"/>
          <w:szCs w:val="28"/>
          <w:lang w:val="vi-VN"/>
        </w:rPr>
        <w:t xml:space="preserve"> A</w:t>
      </w:r>
      <w:r w:rsidRPr="005375D5">
        <w:rPr>
          <w:rFonts w:ascii="Times New Roman" w:hAnsi="Times New Roman" w:cs="Times New Roman"/>
          <w:sz w:val="28"/>
          <w:szCs w:val="28"/>
        </w:rPr>
        <w:t>.</w:t>
      </w:r>
    </w:p>
    <w:p w14:paraId="197250CA" w14:textId="19F0464D" w:rsidR="00895B4B" w:rsidRPr="005375D5" w:rsidRDefault="00895B4B" w:rsidP="00895B4B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375D5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5375D5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âu </w:t>
      </w:r>
      <w:r w:rsidRPr="005375D5">
        <w:rPr>
          <w:rFonts w:ascii="Times New Roman" w:hAnsi="Times New Roman" w:cs="Times New Roman"/>
          <w:b/>
          <w:bCs/>
          <w:sz w:val="28"/>
          <w:szCs w:val="28"/>
        </w:rPr>
        <w:t>2:</w:t>
      </w:r>
      <w:r w:rsidRPr="005375D5">
        <w:rPr>
          <w:rFonts w:ascii="Times New Roman" w:hAnsi="Times New Roman" w:cs="Times New Roman"/>
          <w:sz w:val="28"/>
          <w:szCs w:val="28"/>
        </w:rPr>
        <w:t xml:space="preserve"> </w:t>
      </w:r>
      <w:r w:rsidR="00FF191F" w:rsidRPr="005375D5">
        <w:rPr>
          <w:rFonts w:ascii="Times New Roman" w:hAnsi="Times New Roman" w:cs="Times New Roman"/>
          <w:sz w:val="28"/>
          <w:szCs w:val="28"/>
        </w:rPr>
        <w:t xml:space="preserve">(3,0 điểm) </w:t>
      </w:r>
      <w:r w:rsidRPr="005375D5">
        <w:rPr>
          <w:rFonts w:ascii="Times New Roman" w:hAnsi="Times New Roman" w:cs="Times New Roman"/>
          <w:sz w:val="28"/>
          <w:szCs w:val="28"/>
          <w:lang w:val="vi-VN"/>
        </w:rPr>
        <w:t>Thực hiện phép tính</w:t>
      </w:r>
      <w:r w:rsidRPr="005375D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192142C" w14:textId="096C2531" w:rsidR="00895B4B" w:rsidRPr="005375D5" w:rsidRDefault="00895B4B" w:rsidP="00895B4B">
      <w:pPr>
        <w:spacing w:after="0" w:line="276" w:lineRule="auto"/>
        <w:ind w:firstLine="720"/>
        <w:contextualSpacing/>
        <w:rPr>
          <w:rFonts w:ascii="Times New Roman" w:hAnsi="Times New Roman" w:cs="Times New Roman"/>
          <w:sz w:val="28"/>
          <w:szCs w:val="28"/>
          <w:lang w:val="vi-VN"/>
        </w:rPr>
      </w:pPr>
      <w:r w:rsidRPr="005375D5">
        <w:rPr>
          <w:rFonts w:ascii="Times New Roman" w:hAnsi="Times New Roman" w:cs="Times New Roman"/>
          <w:sz w:val="28"/>
          <w:szCs w:val="28"/>
        </w:rPr>
        <w:t xml:space="preserve">a) </w:t>
      </w:r>
      <w:r w:rsidR="00DA2633" w:rsidRPr="005375D5">
        <w:rPr>
          <w:position w:val="-6"/>
          <w:sz w:val="28"/>
          <w:szCs w:val="28"/>
        </w:rPr>
        <w:object w:dxaOrig="1400" w:dyaOrig="279" w14:anchorId="2116F83D">
          <v:shape id="_x0000_i1026" type="#_x0000_t75" style="width:69.8pt;height:13.55pt" o:ole="">
            <v:imagedata r:id="rId10" o:title=""/>
          </v:shape>
          <o:OLEObject Type="Embed" ProgID="Equation.DSMT4" ShapeID="_x0000_i1026" DrawAspect="Content" ObjectID="_1707201722" r:id="rId11"/>
        </w:object>
      </w:r>
      <w:r w:rsidRPr="005375D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375D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375D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375D5">
        <w:rPr>
          <w:rFonts w:ascii="Times New Roman" w:hAnsi="Times New Roman" w:cs="Times New Roman"/>
          <w:sz w:val="28"/>
          <w:szCs w:val="28"/>
          <w:lang w:val="vi-VN"/>
        </w:rPr>
        <w:tab/>
      </w:r>
    </w:p>
    <w:p w14:paraId="6C1CBE10" w14:textId="7091C5C4" w:rsidR="00895B4B" w:rsidRPr="005375D5" w:rsidRDefault="00895B4B" w:rsidP="00895B4B">
      <w:pPr>
        <w:spacing w:after="0" w:line="276" w:lineRule="auto"/>
        <w:ind w:firstLine="720"/>
        <w:contextualSpacing/>
        <w:rPr>
          <w:rFonts w:ascii="Times New Roman" w:hAnsi="Times New Roman" w:cs="Times New Roman"/>
          <w:sz w:val="28"/>
          <w:szCs w:val="28"/>
        </w:rPr>
      </w:pPr>
      <w:r w:rsidRPr="005375D5">
        <w:rPr>
          <w:rFonts w:ascii="Times New Roman" w:hAnsi="Times New Roman" w:cs="Times New Roman"/>
          <w:sz w:val="28"/>
          <w:szCs w:val="28"/>
        </w:rPr>
        <w:t xml:space="preserve">b) </w:t>
      </w:r>
      <w:r w:rsidR="00DA2633" w:rsidRPr="005375D5">
        <w:rPr>
          <w:position w:val="-6"/>
          <w:sz w:val="28"/>
          <w:szCs w:val="28"/>
        </w:rPr>
        <w:object w:dxaOrig="2320" w:dyaOrig="279" w14:anchorId="14DB7AC8">
          <v:shape id="_x0000_i1027" type="#_x0000_t75" style="width:115.65pt;height:13.55pt" o:ole="">
            <v:imagedata r:id="rId12" o:title=""/>
          </v:shape>
          <o:OLEObject Type="Embed" ProgID="Equation.DSMT4" ShapeID="_x0000_i1027" DrawAspect="Content" ObjectID="_1707201723" r:id="rId13"/>
        </w:object>
      </w:r>
    </w:p>
    <w:p w14:paraId="25B4631A" w14:textId="77777777" w:rsidR="00895B4B" w:rsidRPr="005375D5" w:rsidRDefault="00895B4B" w:rsidP="00895B4B">
      <w:pPr>
        <w:spacing w:after="0" w:line="276" w:lineRule="auto"/>
        <w:ind w:firstLine="720"/>
        <w:contextualSpacing/>
        <w:rPr>
          <w:rFonts w:ascii="Times New Roman" w:hAnsi="Times New Roman" w:cs="Times New Roman"/>
          <w:sz w:val="28"/>
          <w:szCs w:val="28"/>
        </w:rPr>
      </w:pPr>
      <w:r w:rsidRPr="005375D5">
        <w:rPr>
          <w:rFonts w:ascii="Times New Roman" w:hAnsi="Times New Roman" w:cs="Times New Roman"/>
          <w:sz w:val="28"/>
          <w:szCs w:val="28"/>
        </w:rPr>
        <w:t>c)</w:t>
      </w:r>
      <w:r w:rsidRPr="005375D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5375D5">
        <w:rPr>
          <w:position w:val="-18"/>
          <w:sz w:val="28"/>
          <w:szCs w:val="28"/>
        </w:rPr>
        <w:object w:dxaOrig="2540" w:dyaOrig="480" w14:anchorId="3B6B6EBE">
          <v:shape id="_x0000_i1028" type="#_x0000_t75" style="width:126.55pt;height:24pt" o:ole="">
            <v:imagedata r:id="rId14" o:title=""/>
          </v:shape>
          <o:OLEObject Type="Embed" ProgID="Equation.DSMT4" ShapeID="_x0000_i1028" DrawAspect="Content" ObjectID="_1707201724" r:id="rId15"/>
        </w:object>
      </w:r>
      <w:r w:rsidRPr="005375D5">
        <w:rPr>
          <w:rFonts w:ascii="Times New Roman" w:hAnsi="Times New Roman" w:cs="Times New Roman"/>
          <w:sz w:val="28"/>
          <w:szCs w:val="28"/>
        </w:rPr>
        <w:tab/>
      </w:r>
      <w:r w:rsidRPr="005375D5">
        <w:rPr>
          <w:rFonts w:ascii="Times New Roman" w:hAnsi="Times New Roman" w:cs="Times New Roman"/>
          <w:sz w:val="28"/>
          <w:szCs w:val="28"/>
        </w:rPr>
        <w:tab/>
      </w:r>
      <w:r w:rsidRPr="005375D5">
        <w:rPr>
          <w:rFonts w:ascii="Times New Roman" w:hAnsi="Times New Roman" w:cs="Times New Roman"/>
          <w:sz w:val="28"/>
          <w:szCs w:val="28"/>
        </w:rPr>
        <w:tab/>
      </w:r>
    </w:p>
    <w:p w14:paraId="144A9685" w14:textId="77777777" w:rsidR="00895B4B" w:rsidRPr="005375D5" w:rsidRDefault="00895B4B" w:rsidP="00895B4B">
      <w:pPr>
        <w:spacing w:after="0" w:line="276" w:lineRule="auto"/>
        <w:ind w:firstLine="720"/>
        <w:contextualSpacing/>
        <w:rPr>
          <w:rFonts w:ascii="Times New Roman" w:hAnsi="Times New Roman" w:cs="Times New Roman"/>
          <w:sz w:val="28"/>
          <w:szCs w:val="28"/>
        </w:rPr>
      </w:pPr>
      <w:r w:rsidRPr="005375D5"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Pr="005375D5">
        <w:rPr>
          <w:rFonts w:ascii="Times New Roman" w:hAnsi="Times New Roman" w:cs="Times New Roman"/>
          <w:position w:val="-24"/>
          <w:sz w:val="28"/>
          <w:szCs w:val="28"/>
        </w:rPr>
        <w:object w:dxaOrig="3440" w:dyaOrig="600" w14:anchorId="23844784">
          <v:shape id="_x0000_i1029" type="#_x0000_t75" style="width:171.95pt;height:30.55pt" o:ole="">
            <v:imagedata r:id="rId16" o:title=""/>
          </v:shape>
          <o:OLEObject Type="Embed" ProgID="Equation.DSMT4" ShapeID="_x0000_i1029" DrawAspect="Content" ObjectID="_1707201725" r:id="rId17"/>
        </w:object>
      </w:r>
    </w:p>
    <w:p w14:paraId="0C7D1707" w14:textId="2962E6EA" w:rsidR="00895B4B" w:rsidRPr="005375D5" w:rsidRDefault="00895B4B" w:rsidP="00895B4B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375D5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5375D5">
        <w:rPr>
          <w:rFonts w:ascii="Times New Roman" w:hAnsi="Times New Roman" w:cs="Times New Roman"/>
          <w:b/>
          <w:bCs/>
          <w:sz w:val="28"/>
          <w:szCs w:val="28"/>
          <w:lang w:val="vi-VN"/>
        </w:rPr>
        <w:t>âu</w:t>
      </w:r>
      <w:r w:rsidRPr="005375D5">
        <w:rPr>
          <w:rFonts w:ascii="Times New Roman" w:hAnsi="Times New Roman" w:cs="Times New Roman"/>
          <w:b/>
          <w:bCs/>
          <w:sz w:val="28"/>
          <w:szCs w:val="28"/>
        </w:rPr>
        <w:t xml:space="preserve"> 3:</w:t>
      </w:r>
      <w:r w:rsidRPr="005375D5">
        <w:rPr>
          <w:rFonts w:ascii="Times New Roman" w:hAnsi="Times New Roman" w:cs="Times New Roman"/>
          <w:sz w:val="28"/>
          <w:szCs w:val="28"/>
        </w:rPr>
        <w:t xml:space="preserve"> </w:t>
      </w:r>
      <w:r w:rsidR="00FF191F" w:rsidRPr="005375D5">
        <w:rPr>
          <w:rFonts w:ascii="Times New Roman" w:hAnsi="Times New Roman" w:cs="Times New Roman"/>
          <w:sz w:val="28"/>
          <w:szCs w:val="28"/>
        </w:rPr>
        <w:t xml:space="preserve">(2,0 điểm) </w:t>
      </w:r>
      <w:r w:rsidRPr="005375D5">
        <w:rPr>
          <w:rFonts w:ascii="Times New Roman" w:hAnsi="Times New Roman" w:cs="Times New Roman"/>
          <w:sz w:val="28"/>
          <w:szCs w:val="28"/>
          <w:lang w:val="vi-VN"/>
        </w:rPr>
        <w:t>Tìm x</w:t>
      </w:r>
      <w:r w:rsidR="00FF191F" w:rsidRPr="005375D5">
        <w:rPr>
          <w:rFonts w:ascii="Times New Roman" w:hAnsi="Times New Roman" w:cs="Times New Roman"/>
          <w:sz w:val="28"/>
          <w:szCs w:val="28"/>
        </w:rPr>
        <w:t>, biết</w:t>
      </w:r>
      <w:r w:rsidRPr="005375D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5E92F8D" w14:textId="77777777" w:rsidR="00895B4B" w:rsidRPr="005375D5" w:rsidRDefault="00895B4B" w:rsidP="00895B4B">
      <w:pPr>
        <w:spacing w:after="0" w:line="276" w:lineRule="auto"/>
        <w:ind w:firstLine="720"/>
        <w:contextualSpacing/>
        <w:rPr>
          <w:rFonts w:ascii="Times New Roman" w:hAnsi="Times New Roman" w:cs="Times New Roman"/>
          <w:sz w:val="28"/>
          <w:szCs w:val="28"/>
        </w:rPr>
      </w:pPr>
      <w:r w:rsidRPr="005375D5">
        <w:rPr>
          <w:rFonts w:ascii="Times New Roman" w:hAnsi="Times New Roman" w:cs="Times New Roman"/>
          <w:sz w:val="28"/>
          <w:szCs w:val="28"/>
        </w:rPr>
        <w:t xml:space="preserve">a) </w:t>
      </w:r>
      <w:r w:rsidRPr="005375D5">
        <w:rPr>
          <w:rFonts w:ascii="Times New Roman" w:hAnsi="Times New Roman" w:cs="Times New Roman"/>
          <w:position w:val="-6"/>
          <w:sz w:val="28"/>
          <w:szCs w:val="28"/>
        </w:rPr>
        <w:object w:dxaOrig="1320" w:dyaOrig="279" w14:anchorId="24B85A49">
          <v:shape id="_x0000_i1030" type="#_x0000_t75" style="width:65.9pt;height:14.4pt" o:ole="">
            <v:imagedata r:id="rId18" o:title=""/>
          </v:shape>
          <o:OLEObject Type="Embed" ProgID="Equation.DSMT4" ShapeID="_x0000_i1030" DrawAspect="Content" ObjectID="_1707201726" r:id="rId19"/>
        </w:object>
      </w:r>
      <w:r w:rsidRPr="005375D5">
        <w:rPr>
          <w:rFonts w:ascii="Times New Roman" w:hAnsi="Times New Roman" w:cs="Times New Roman"/>
          <w:sz w:val="28"/>
          <w:szCs w:val="28"/>
        </w:rPr>
        <w:tab/>
      </w:r>
      <w:r w:rsidRPr="005375D5">
        <w:rPr>
          <w:rFonts w:ascii="Times New Roman" w:hAnsi="Times New Roman" w:cs="Times New Roman"/>
          <w:sz w:val="28"/>
          <w:szCs w:val="28"/>
        </w:rPr>
        <w:tab/>
      </w:r>
    </w:p>
    <w:p w14:paraId="4DD1FD0D" w14:textId="77777777" w:rsidR="00895B4B" w:rsidRPr="005375D5" w:rsidRDefault="00895B4B" w:rsidP="00895B4B">
      <w:pPr>
        <w:spacing w:after="0" w:line="276" w:lineRule="auto"/>
        <w:ind w:firstLine="720"/>
        <w:contextualSpacing/>
        <w:rPr>
          <w:rFonts w:ascii="Times New Roman" w:hAnsi="Times New Roman" w:cs="Times New Roman"/>
          <w:sz w:val="28"/>
          <w:szCs w:val="28"/>
        </w:rPr>
      </w:pPr>
      <w:r w:rsidRPr="005375D5">
        <w:rPr>
          <w:rFonts w:ascii="Times New Roman" w:hAnsi="Times New Roman" w:cs="Times New Roman"/>
          <w:sz w:val="28"/>
          <w:szCs w:val="28"/>
        </w:rPr>
        <w:t xml:space="preserve">b) </w:t>
      </w:r>
      <w:r w:rsidRPr="005375D5">
        <w:rPr>
          <w:rFonts w:ascii="Times New Roman" w:hAnsi="Times New Roman" w:cs="Times New Roman"/>
          <w:position w:val="-10"/>
          <w:sz w:val="28"/>
          <w:szCs w:val="28"/>
        </w:rPr>
        <w:object w:dxaOrig="1860" w:dyaOrig="340" w14:anchorId="4F6C795C">
          <v:shape id="_x0000_i1031" type="#_x0000_t75" style="width:92.95pt;height:17.45pt" o:ole="">
            <v:imagedata r:id="rId20" o:title=""/>
          </v:shape>
          <o:OLEObject Type="Embed" ProgID="Equation.DSMT4" ShapeID="_x0000_i1031" DrawAspect="Content" ObjectID="_1707201727" r:id="rId21"/>
        </w:object>
      </w:r>
      <w:r w:rsidRPr="005375D5">
        <w:rPr>
          <w:rFonts w:ascii="Times New Roman" w:hAnsi="Times New Roman" w:cs="Times New Roman"/>
          <w:sz w:val="28"/>
          <w:szCs w:val="28"/>
        </w:rPr>
        <w:tab/>
      </w:r>
    </w:p>
    <w:p w14:paraId="0BE5CAD8" w14:textId="77777777" w:rsidR="00895B4B" w:rsidRPr="005375D5" w:rsidRDefault="00895B4B" w:rsidP="00895B4B">
      <w:pPr>
        <w:spacing w:after="0" w:line="276" w:lineRule="auto"/>
        <w:ind w:firstLine="720"/>
        <w:contextualSpacing/>
        <w:rPr>
          <w:rFonts w:ascii="Times New Roman" w:hAnsi="Times New Roman" w:cs="Times New Roman"/>
          <w:sz w:val="28"/>
          <w:szCs w:val="28"/>
          <w:lang w:val="vi-VN"/>
        </w:rPr>
      </w:pPr>
      <w:r w:rsidRPr="005375D5">
        <w:rPr>
          <w:rFonts w:ascii="Times New Roman" w:hAnsi="Times New Roman" w:cs="Times New Roman"/>
          <w:sz w:val="28"/>
          <w:szCs w:val="28"/>
        </w:rPr>
        <w:t xml:space="preserve">c) </w:t>
      </w:r>
      <w:r w:rsidRPr="005375D5">
        <w:rPr>
          <w:rFonts w:ascii="Times New Roman" w:hAnsi="Times New Roman" w:cs="Times New Roman"/>
          <w:sz w:val="28"/>
          <w:szCs w:val="28"/>
          <w:lang w:val="vi-VN"/>
        </w:rPr>
        <w:t xml:space="preserve"> x </w:t>
      </w:r>
      <w:r w:rsidRPr="005375D5">
        <w:rPr>
          <w:rFonts w:ascii="Times New Roman" w:hAnsi="Times New Roman" w:cs="Times New Roman"/>
          <w:position w:val="-4"/>
          <w:sz w:val="28"/>
          <w:szCs w:val="28"/>
        </w:rPr>
        <w:object w:dxaOrig="200" w:dyaOrig="200" w14:anchorId="0F78AC45">
          <v:shape id="_x0000_i1032" type="#_x0000_t75" style="width:15.25pt;height:15.25pt" o:ole="">
            <v:imagedata r:id="rId22" o:title=""/>
          </v:shape>
          <o:OLEObject Type="Embed" ProgID="Equation.DSMT4" ShapeID="_x0000_i1032" DrawAspect="Content" ObjectID="_1707201728" r:id="rId23"/>
        </w:object>
      </w:r>
      <w:r w:rsidRPr="005375D5">
        <w:rPr>
          <w:rFonts w:ascii="Times New Roman" w:hAnsi="Times New Roman" w:cs="Times New Roman"/>
          <w:sz w:val="28"/>
          <w:szCs w:val="28"/>
          <w:lang w:val="vi-VN"/>
        </w:rPr>
        <w:t>ƯC(18,12) và x &gt; 5</w:t>
      </w:r>
    </w:p>
    <w:p w14:paraId="09A38242" w14:textId="623627FF" w:rsidR="00895B4B" w:rsidRPr="005375D5" w:rsidRDefault="00895B4B" w:rsidP="00895B4B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  <w:lang w:val="vi-VN"/>
        </w:rPr>
      </w:pPr>
      <w:r w:rsidRPr="005375D5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5375D5">
        <w:rPr>
          <w:rFonts w:ascii="Times New Roman" w:hAnsi="Times New Roman" w:cs="Times New Roman"/>
          <w:b/>
          <w:bCs/>
          <w:sz w:val="28"/>
          <w:szCs w:val="28"/>
          <w:lang w:val="vi-VN"/>
        </w:rPr>
        <w:t>âu</w:t>
      </w:r>
      <w:r w:rsidRPr="005375D5">
        <w:rPr>
          <w:rFonts w:ascii="Times New Roman" w:hAnsi="Times New Roman" w:cs="Times New Roman"/>
          <w:b/>
          <w:bCs/>
          <w:sz w:val="28"/>
          <w:szCs w:val="28"/>
        </w:rPr>
        <w:t xml:space="preserve"> 4:</w:t>
      </w:r>
      <w:r w:rsidRPr="005375D5">
        <w:rPr>
          <w:rFonts w:ascii="Times New Roman" w:hAnsi="Times New Roman" w:cs="Times New Roman"/>
          <w:sz w:val="28"/>
          <w:szCs w:val="28"/>
        </w:rPr>
        <w:t xml:space="preserve"> (1,5 điểm)</w:t>
      </w:r>
      <w:r w:rsidRPr="005375D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5375D5">
        <w:rPr>
          <w:rFonts w:ascii="Times New Roman" w:hAnsi="Times New Roman" w:cs="Times New Roman"/>
          <w:sz w:val="28"/>
          <w:szCs w:val="28"/>
          <w:lang w:val="nl-NL"/>
        </w:rPr>
        <w:t xml:space="preserve">Số học sinh khối 6 của một trường khi xếp thành 12 hàng, 10 hàng hay 15 hàng đều vừa đủ. Hỏi số học sinh khối 6 của trường đó là bao nhiêu? </w:t>
      </w:r>
      <w:r w:rsidRPr="005375D5">
        <w:rPr>
          <w:rFonts w:ascii="Times New Roman" w:hAnsi="Times New Roman" w:cs="Times New Roman"/>
          <w:sz w:val="28"/>
          <w:szCs w:val="28"/>
        </w:rPr>
        <w:t xml:space="preserve">Biết rằng số </w:t>
      </w:r>
      <w:r w:rsidR="000B35BE" w:rsidRPr="005375D5">
        <w:rPr>
          <w:rFonts w:ascii="Times New Roman" w:hAnsi="Times New Roman" w:cs="Times New Roman"/>
          <w:sz w:val="28"/>
          <w:szCs w:val="28"/>
        </w:rPr>
        <w:t xml:space="preserve">học sinh </w:t>
      </w:r>
      <w:r w:rsidRPr="005375D5">
        <w:rPr>
          <w:rFonts w:ascii="Times New Roman" w:hAnsi="Times New Roman" w:cs="Times New Roman"/>
          <w:sz w:val="28"/>
          <w:szCs w:val="28"/>
        </w:rPr>
        <w:t>đó trong khoảng 280 đến 350 học sinh.</w:t>
      </w:r>
    </w:p>
    <w:p w14:paraId="60C8E3E2" w14:textId="1312803C" w:rsidR="00895B4B" w:rsidRPr="005375D5" w:rsidRDefault="00895B4B" w:rsidP="00895B4B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  <w:lang w:val="vi-VN"/>
        </w:rPr>
      </w:pPr>
      <w:r w:rsidRPr="005375D5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5375D5">
        <w:rPr>
          <w:rFonts w:ascii="Times New Roman" w:hAnsi="Times New Roman" w:cs="Times New Roman"/>
          <w:b/>
          <w:bCs/>
          <w:sz w:val="28"/>
          <w:szCs w:val="28"/>
          <w:lang w:val="vi-VN"/>
        </w:rPr>
        <w:t>âu</w:t>
      </w:r>
      <w:r w:rsidRPr="005375D5">
        <w:rPr>
          <w:rFonts w:ascii="Times New Roman" w:hAnsi="Times New Roman" w:cs="Times New Roman"/>
          <w:b/>
          <w:bCs/>
          <w:sz w:val="28"/>
          <w:szCs w:val="28"/>
        </w:rPr>
        <w:t xml:space="preserve"> 5:</w:t>
      </w:r>
      <w:r w:rsidRPr="005375D5">
        <w:rPr>
          <w:rFonts w:ascii="Times New Roman" w:hAnsi="Times New Roman" w:cs="Times New Roman"/>
          <w:sz w:val="28"/>
          <w:szCs w:val="28"/>
        </w:rPr>
        <w:t xml:space="preserve"> ( 1</w:t>
      </w:r>
      <w:r w:rsidR="00FF191F" w:rsidRPr="005375D5">
        <w:rPr>
          <w:rFonts w:ascii="Times New Roman" w:hAnsi="Times New Roman" w:cs="Times New Roman"/>
          <w:sz w:val="28"/>
          <w:szCs w:val="28"/>
        </w:rPr>
        <w:t xml:space="preserve">,0 </w:t>
      </w:r>
      <w:r w:rsidRPr="005375D5">
        <w:rPr>
          <w:rFonts w:ascii="Times New Roman" w:hAnsi="Times New Roman" w:cs="Times New Roman"/>
          <w:sz w:val="28"/>
          <w:szCs w:val="28"/>
        </w:rPr>
        <w:t>điểm)</w:t>
      </w:r>
      <w:r w:rsidRPr="005375D5">
        <w:rPr>
          <w:rFonts w:ascii="Times New Roman" w:hAnsi="Times New Roman" w:cs="Times New Roman"/>
          <w:sz w:val="28"/>
          <w:szCs w:val="28"/>
          <w:lang w:val="vi-VN"/>
        </w:rPr>
        <w:t xml:space="preserve"> Cho khu vườn hình chữ nhật có chiều dài là 37 m, chiều rộng là 20 m. Tính chu vi và diện tích của khu vườn.</w:t>
      </w:r>
    </w:p>
    <w:p w14:paraId="15DB4100" w14:textId="31D4E99F" w:rsidR="00895B4B" w:rsidRPr="005375D5" w:rsidRDefault="00895B4B" w:rsidP="00895B4B">
      <w:pPr>
        <w:spacing w:after="0" w:line="276" w:lineRule="auto"/>
        <w:contextualSpacing/>
        <w:rPr>
          <w:rFonts w:ascii="Times New Roman" w:hAnsi="Times New Roman" w:cs="Times New Roman"/>
          <w:sz w:val="28"/>
          <w:szCs w:val="28"/>
          <w:lang w:val="vi-VN"/>
        </w:rPr>
      </w:pPr>
      <w:r w:rsidRPr="005375D5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5375D5">
        <w:rPr>
          <w:rFonts w:ascii="Times New Roman" w:hAnsi="Times New Roman" w:cs="Times New Roman"/>
          <w:b/>
          <w:bCs/>
          <w:sz w:val="28"/>
          <w:szCs w:val="28"/>
          <w:lang w:val="vi-VN"/>
        </w:rPr>
        <w:t>âu</w:t>
      </w:r>
      <w:r w:rsidRPr="005375D5">
        <w:rPr>
          <w:rFonts w:ascii="Times New Roman" w:hAnsi="Times New Roman" w:cs="Times New Roman"/>
          <w:b/>
          <w:bCs/>
          <w:sz w:val="28"/>
          <w:szCs w:val="28"/>
        </w:rPr>
        <w:t xml:space="preserve"> 6:</w:t>
      </w:r>
      <w:r w:rsidRPr="005375D5">
        <w:rPr>
          <w:rFonts w:ascii="Times New Roman" w:hAnsi="Times New Roman" w:cs="Times New Roman"/>
          <w:sz w:val="28"/>
          <w:szCs w:val="28"/>
        </w:rPr>
        <w:t xml:space="preserve"> (1</w:t>
      </w:r>
      <w:r w:rsidR="00FF191F" w:rsidRPr="005375D5">
        <w:rPr>
          <w:rFonts w:ascii="Times New Roman" w:hAnsi="Times New Roman" w:cs="Times New Roman"/>
          <w:sz w:val="28"/>
          <w:szCs w:val="28"/>
        </w:rPr>
        <w:t>,0</w:t>
      </w:r>
      <w:r w:rsidRPr="005375D5">
        <w:rPr>
          <w:rFonts w:ascii="Times New Roman" w:hAnsi="Times New Roman" w:cs="Times New Roman"/>
          <w:sz w:val="28"/>
          <w:szCs w:val="28"/>
        </w:rPr>
        <w:t xml:space="preserve"> điểm)</w:t>
      </w:r>
      <w:r w:rsidRPr="005375D5">
        <w:rPr>
          <w:rFonts w:ascii="Times New Roman" w:hAnsi="Times New Roman" w:cs="Times New Roman"/>
          <w:sz w:val="28"/>
          <w:szCs w:val="28"/>
          <w:lang w:val="vi-VN"/>
        </w:rPr>
        <w:t xml:space="preserve"> Khi điều tra</w:t>
      </w:r>
      <w:r w:rsidRPr="005375D5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5375D5">
        <w:rPr>
          <w:rFonts w:ascii="Times New Roman" w:hAnsi="Times New Roman" w:cs="Times New Roman"/>
          <w:sz w:val="28"/>
          <w:szCs w:val="28"/>
          <w:lang w:val="vi-VN"/>
        </w:rPr>
        <w:t xml:space="preserve">số con của 20 hộ gia đình trong một thôn, thì được bảng dữ liệu ban đầu như sau:  </w:t>
      </w:r>
      <w:r w:rsidRPr="005375D5">
        <w:rPr>
          <w:rFonts w:ascii="Times New Roman" w:hAnsi="Times New Roman" w:cs="Times New Roman"/>
          <w:sz w:val="28"/>
          <w:szCs w:val="28"/>
          <w:lang w:val="vi-VN"/>
        </w:rPr>
        <w:tab/>
      </w:r>
    </w:p>
    <w:tbl>
      <w:tblPr>
        <w:tblStyle w:val="TableGrid"/>
        <w:tblW w:w="0" w:type="auto"/>
        <w:tblInd w:w="993" w:type="dxa"/>
        <w:tblLook w:val="04A0" w:firstRow="1" w:lastRow="0" w:firstColumn="1" w:lastColumn="0" w:noHBand="0" w:noVBand="1"/>
      </w:tblPr>
      <w:tblGrid>
        <w:gridCol w:w="905"/>
        <w:gridCol w:w="906"/>
        <w:gridCol w:w="906"/>
        <w:gridCol w:w="907"/>
        <w:gridCol w:w="907"/>
        <w:gridCol w:w="907"/>
        <w:gridCol w:w="907"/>
        <w:gridCol w:w="907"/>
        <w:gridCol w:w="907"/>
        <w:gridCol w:w="907"/>
      </w:tblGrid>
      <w:tr w:rsidR="00895B4B" w:rsidRPr="005375D5" w14:paraId="1C7C4EC5" w14:textId="77777777" w:rsidTr="00895B4B">
        <w:trPr>
          <w:trHeight w:val="370"/>
        </w:trPr>
        <w:tc>
          <w:tcPr>
            <w:tcW w:w="905" w:type="dxa"/>
            <w:vAlign w:val="center"/>
          </w:tcPr>
          <w:p w14:paraId="016963A4" w14:textId="124A8F1F" w:rsidR="00895B4B" w:rsidRPr="005375D5" w:rsidRDefault="00895B4B" w:rsidP="00895B4B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375D5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3</w:t>
            </w:r>
          </w:p>
        </w:tc>
        <w:tc>
          <w:tcPr>
            <w:tcW w:w="906" w:type="dxa"/>
            <w:vAlign w:val="center"/>
          </w:tcPr>
          <w:p w14:paraId="432040C0" w14:textId="1084454F" w:rsidR="00895B4B" w:rsidRPr="005375D5" w:rsidRDefault="00895B4B" w:rsidP="00895B4B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375D5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</w:p>
        </w:tc>
        <w:tc>
          <w:tcPr>
            <w:tcW w:w="906" w:type="dxa"/>
            <w:vAlign w:val="center"/>
          </w:tcPr>
          <w:p w14:paraId="4760EC1A" w14:textId="3D63A704" w:rsidR="00895B4B" w:rsidRPr="005375D5" w:rsidRDefault="00895B4B" w:rsidP="00895B4B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375D5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4</w:t>
            </w:r>
          </w:p>
        </w:tc>
        <w:tc>
          <w:tcPr>
            <w:tcW w:w="907" w:type="dxa"/>
            <w:vAlign w:val="center"/>
          </w:tcPr>
          <w:p w14:paraId="6C4E8B64" w14:textId="330B0A96" w:rsidR="00895B4B" w:rsidRPr="005375D5" w:rsidRDefault="00895B4B" w:rsidP="00895B4B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375D5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907" w:type="dxa"/>
            <w:vAlign w:val="center"/>
          </w:tcPr>
          <w:p w14:paraId="1C467564" w14:textId="49A1F6EE" w:rsidR="00895B4B" w:rsidRPr="005375D5" w:rsidRDefault="00895B4B" w:rsidP="00895B4B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375D5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907" w:type="dxa"/>
            <w:vAlign w:val="center"/>
          </w:tcPr>
          <w:p w14:paraId="56122CC2" w14:textId="658AEB84" w:rsidR="00895B4B" w:rsidRPr="005375D5" w:rsidRDefault="00895B4B" w:rsidP="00895B4B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375D5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907" w:type="dxa"/>
            <w:vAlign w:val="center"/>
          </w:tcPr>
          <w:p w14:paraId="124BE77F" w14:textId="1D7A05BD" w:rsidR="00895B4B" w:rsidRPr="005375D5" w:rsidRDefault="00895B4B" w:rsidP="00895B4B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375D5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</w:p>
        </w:tc>
        <w:tc>
          <w:tcPr>
            <w:tcW w:w="907" w:type="dxa"/>
            <w:vAlign w:val="center"/>
          </w:tcPr>
          <w:p w14:paraId="04FC9E86" w14:textId="6D3AF4E1" w:rsidR="00895B4B" w:rsidRPr="005375D5" w:rsidRDefault="00895B4B" w:rsidP="00895B4B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375D5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907" w:type="dxa"/>
            <w:vAlign w:val="center"/>
          </w:tcPr>
          <w:p w14:paraId="6A5A34AC" w14:textId="09D1580C" w:rsidR="00895B4B" w:rsidRPr="005375D5" w:rsidRDefault="00895B4B" w:rsidP="00895B4B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375D5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</w:p>
        </w:tc>
        <w:tc>
          <w:tcPr>
            <w:tcW w:w="907" w:type="dxa"/>
            <w:vAlign w:val="center"/>
          </w:tcPr>
          <w:p w14:paraId="21A39AF4" w14:textId="3F2B8506" w:rsidR="00895B4B" w:rsidRPr="005375D5" w:rsidRDefault="00895B4B" w:rsidP="00895B4B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375D5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</w:p>
        </w:tc>
      </w:tr>
      <w:tr w:rsidR="00895B4B" w:rsidRPr="005375D5" w14:paraId="7294C717" w14:textId="77777777" w:rsidTr="00895B4B">
        <w:trPr>
          <w:trHeight w:val="370"/>
        </w:trPr>
        <w:tc>
          <w:tcPr>
            <w:tcW w:w="905" w:type="dxa"/>
            <w:vAlign w:val="center"/>
          </w:tcPr>
          <w:p w14:paraId="67E6A405" w14:textId="039B07A8" w:rsidR="00895B4B" w:rsidRPr="005375D5" w:rsidRDefault="00895B4B" w:rsidP="00895B4B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375D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06" w:type="dxa"/>
            <w:vAlign w:val="center"/>
          </w:tcPr>
          <w:p w14:paraId="162F4676" w14:textId="6D816EA7" w:rsidR="00895B4B" w:rsidRPr="005375D5" w:rsidRDefault="00895B4B" w:rsidP="00895B4B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375D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06" w:type="dxa"/>
            <w:vAlign w:val="center"/>
          </w:tcPr>
          <w:p w14:paraId="2EAECCE6" w14:textId="197EE678" w:rsidR="00895B4B" w:rsidRPr="005375D5" w:rsidRDefault="00895B4B" w:rsidP="00895B4B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375D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07" w:type="dxa"/>
            <w:vAlign w:val="center"/>
          </w:tcPr>
          <w:p w14:paraId="02F75798" w14:textId="345C4F5A" w:rsidR="00895B4B" w:rsidRPr="005375D5" w:rsidRDefault="00895B4B" w:rsidP="00895B4B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375D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07" w:type="dxa"/>
            <w:vAlign w:val="center"/>
          </w:tcPr>
          <w:p w14:paraId="65E812FF" w14:textId="545D0DA8" w:rsidR="00895B4B" w:rsidRPr="005375D5" w:rsidRDefault="00895B4B" w:rsidP="00895B4B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375D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07" w:type="dxa"/>
            <w:vAlign w:val="center"/>
          </w:tcPr>
          <w:p w14:paraId="132DA3FF" w14:textId="10E1B755" w:rsidR="00895B4B" w:rsidRPr="005375D5" w:rsidRDefault="00895B4B" w:rsidP="00895B4B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375D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07" w:type="dxa"/>
            <w:vAlign w:val="center"/>
          </w:tcPr>
          <w:p w14:paraId="58F93292" w14:textId="3E42EE6D" w:rsidR="00895B4B" w:rsidRPr="005375D5" w:rsidRDefault="00895B4B" w:rsidP="00895B4B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375D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07" w:type="dxa"/>
            <w:vAlign w:val="center"/>
          </w:tcPr>
          <w:p w14:paraId="6B15E912" w14:textId="28C1AE6E" w:rsidR="00895B4B" w:rsidRPr="005375D5" w:rsidRDefault="00895B4B" w:rsidP="00895B4B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375D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07" w:type="dxa"/>
            <w:vAlign w:val="center"/>
          </w:tcPr>
          <w:p w14:paraId="429B562B" w14:textId="294D7BD8" w:rsidR="00895B4B" w:rsidRPr="005375D5" w:rsidRDefault="00895B4B" w:rsidP="00895B4B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375D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07" w:type="dxa"/>
            <w:vAlign w:val="center"/>
          </w:tcPr>
          <w:p w14:paraId="5C45888F" w14:textId="5161636A" w:rsidR="00895B4B" w:rsidRPr="005375D5" w:rsidRDefault="00895B4B" w:rsidP="00895B4B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375D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</w:tbl>
    <w:p w14:paraId="179BEF2D" w14:textId="1BD5341B" w:rsidR="00895B4B" w:rsidRPr="005375D5" w:rsidRDefault="00895B4B" w:rsidP="005375D5">
      <w:pPr>
        <w:spacing w:after="0" w:line="276" w:lineRule="auto"/>
        <w:ind w:left="720"/>
        <w:contextualSpacing/>
        <w:rPr>
          <w:rFonts w:ascii="Times New Roman" w:hAnsi="Times New Roman" w:cs="Times New Roman"/>
          <w:sz w:val="28"/>
          <w:szCs w:val="28"/>
        </w:rPr>
      </w:pPr>
      <w:r w:rsidRPr="005375D5">
        <w:rPr>
          <w:rFonts w:ascii="Times New Roman" w:hAnsi="Times New Roman" w:cs="Times New Roman"/>
          <w:sz w:val="28"/>
          <w:szCs w:val="28"/>
        </w:rPr>
        <w:t>a)  Em hãy lập bảng thống kê số con của các hộ gia đình trong thôn ?</w:t>
      </w:r>
      <w:r w:rsidRPr="005375D5">
        <w:rPr>
          <w:rFonts w:ascii="Times New Roman" w:hAnsi="Times New Roman" w:cs="Times New Roman"/>
          <w:sz w:val="28"/>
          <w:szCs w:val="28"/>
        </w:rPr>
        <w:br/>
        <w:t>b)  Em hãy tìm xem có bao nhiêu gia đình 2 con, số gia đình có nhiều hơn 2 con?</w:t>
      </w:r>
    </w:p>
    <w:p w14:paraId="54335861" w14:textId="4C360A9A" w:rsidR="00895B4B" w:rsidRPr="005375D5" w:rsidRDefault="00895B4B" w:rsidP="00895B4B">
      <w:pPr>
        <w:spacing w:after="0" w:line="276" w:lineRule="auto"/>
        <w:contextualSpacing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375D5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5375D5">
        <w:rPr>
          <w:rFonts w:ascii="Times New Roman" w:hAnsi="Times New Roman" w:cs="Times New Roman"/>
          <w:b/>
          <w:bCs/>
          <w:sz w:val="28"/>
          <w:szCs w:val="28"/>
          <w:lang w:val="vi-VN"/>
        </w:rPr>
        <w:t>âu</w:t>
      </w:r>
      <w:r w:rsidRPr="005375D5">
        <w:rPr>
          <w:rFonts w:ascii="Times New Roman" w:hAnsi="Times New Roman" w:cs="Times New Roman"/>
          <w:b/>
          <w:bCs/>
          <w:sz w:val="28"/>
          <w:szCs w:val="28"/>
        </w:rPr>
        <w:t xml:space="preserve"> 7:</w:t>
      </w:r>
      <w:r w:rsidRPr="005375D5">
        <w:rPr>
          <w:rFonts w:ascii="Times New Roman" w:hAnsi="Times New Roman" w:cs="Times New Roman"/>
          <w:sz w:val="28"/>
          <w:szCs w:val="28"/>
        </w:rPr>
        <w:t xml:space="preserve"> (0,5 điểm ) </w:t>
      </w:r>
      <w:r w:rsidRPr="005375D5">
        <w:rPr>
          <w:rFonts w:ascii="Times New Roman" w:hAnsi="Times New Roman" w:cs="Times New Roman"/>
          <w:color w:val="000000" w:themeColor="text1"/>
          <w:sz w:val="28"/>
          <w:szCs w:val="28"/>
        </w:rPr>
        <w:t>Mẹ</w:t>
      </w:r>
      <w:r w:rsidRPr="005375D5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của</w:t>
      </w:r>
      <w:r w:rsidRPr="005375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375D5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Mai</w:t>
      </w:r>
      <w:r w:rsidRPr="005375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i chợ mua thực phẩm để dự trữ nấu ăn trong mùa dịch, mua 2kg thịt với giá 1</w:t>
      </w:r>
      <w:r w:rsidRPr="005375D5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4</w:t>
      </w:r>
      <w:r w:rsidRPr="005375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0 000 đ/kg; mua 3kg cá giá </w:t>
      </w:r>
      <w:r w:rsidR="000B35BE" w:rsidRPr="005375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với </w:t>
      </w:r>
      <w:r w:rsidRPr="005375D5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4</w:t>
      </w:r>
      <w:r w:rsidRPr="005375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0 000 đ/kg và các loại rau, củ, quả hết 120 000 đ.  Ngoài ra mẹ </w:t>
      </w:r>
      <w:r w:rsidRPr="005375D5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Mai</w:t>
      </w:r>
      <w:r w:rsidRPr="005375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òn mua thêm 2 hộp khẩu trang với giá 3</w:t>
      </w:r>
      <w:r w:rsidRPr="005375D5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5</w:t>
      </w:r>
      <w:r w:rsidRPr="005375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000 đ/hộp.</w:t>
      </w:r>
    </w:p>
    <w:p w14:paraId="50D26292" w14:textId="77777777" w:rsidR="00895B4B" w:rsidRPr="005375D5" w:rsidRDefault="00895B4B" w:rsidP="00895B4B">
      <w:pPr>
        <w:spacing w:after="0" w:line="276" w:lineRule="auto"/>
        <w:ind w:firstLine="720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375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Hỏi mẹ của </w:t>
      </w:r>
      <w:r w:rsidRPr="005375D5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Mai</w:t>
      </w:r>
      <w:r w:rsidRPr="005375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ua thực phẩm hết bao nhiêu tiền?</w:t>
      </w:r>
    </w:p>
    <w:p w14:paraId="321C5302" w14:textId="0064C0A2" w:rsidR="00895B4B" w:rsidRPr="005375D5" w:rsidRDefault="00895B4B" w:rsidP="00895B4B">
      <w:pPr>
        <w:spacing w:after="0" w:line="276" w:lineRule="auto"/>
        <w:ind w:firstLine="720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375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) Mẹ </w:t>
      </w:r>
      <w:r w:rsidRPr="005375D5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của Mai</w:t>
      </w:r>
      <w:r w:rsidRPr="005375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i chợ mua thực phẩm và khẩu trang hết bao nhiêu tiền?</w:t>
      </w:r>
    </w:p>
    <w:p w14:paraId="03A930A6" w14:textId="3B30B9F4" w:rsidR="00895B4B" w:rsidRPr="00511327" w:rsidRDefault="00895B4B" w:rsidP="00895B4B">
      <w:pPr>
        <w:spacing w:after="0" w:line="276" w:lineRule="auto"/>
        <w:contextualSpacing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511327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8480" behindDoc="0" locked="0" layoutInCell="1" allowOverlap="1" wp14:anchorId="0666A2F5" wp14:editId="5ABA9DBC">
            <wp:simplePos x="0" y="0"/>
            <wp:positionH relativeFrom="column">
              <wp:posOffset>4685665</wp:posOffset>
            </wp:positionH>
            <wp:positionV relativeFrom="paragraph">
              <wp:posOffset>73660</wp:posOffset>
            </wp:positionV>
            <wp:extent cx="978535" cy="978535"/>
            <wp:effectExtent l="0" t="0" r="0" b="0"/>
            <wp:wrapSquare wrapText="bothSides"/>
            <wp:docPr id="5" name="Picture 1" descr="C:\Users\Admin\Pictures\khau tran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C:\Users\Admin\Pictures\khau trang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8535" cy="978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1327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6432" behindDoc="0" locked="0" layoutInCell="1" allowOverlap="1" wp14:anchorId="7B151ED4" wp14:editId="45A40EFF">
            <wp:simplePos x="0" y="0"/>
            <wp:positionH relativeFrom="column">
              <wp:posOffset>2896342</wp:posOffset>
            </wp:positionH>
            <wp:positionV relativeFrom="paragraph">
              <wp:posOffset>129164</wp:posOffset>
            </wp:positionV>
            <wp:extent cx="1261110" cy="840740"/>
            <wp:effectExtent l="0" t="0" r="0" b="0"/>
            <wp:wrapSquare wrapText="bothSides"/>
            <wp:docPr id="6" name="Picture 10" descr="C:\Users\Admin\Pictures\cá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C:\Users\Admin\Pictures\cá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1110" cy="84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1327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7456" behindDoc="0" locked="0" layoutInCell="1" allowOverlap="1" wp14:anchorId="7835C3A0" wp14:editId="5A1A7694">
            <wp:simplePos x="0" y="0"/>
            <wp:positionH relativeFrom="column">
              <wp:posOffset>1371448</wp:posOffset>
            </wp:positionH>
            <wp:positionV relativeFrom="paragraph">
              <wp:posOffset>115946</wp:posOffset>
            </wp:positionV>
            <wp:extent cx="1124585" cy="843280"/>
            <wp:effectExtent l="0" t="0" r="0" b="0"/>
            <wp:wrapSquare wrapText="bothSides"/>
            <wp:docPr id="15" name="Picture 8" descr="C:\Users\Admin\Pictures\thi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C:\Users\Admin\Pictures\thit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4585" cy="84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BBF745" w14:textId="3A7DF89B" w:rsidR="00895B4B" w:rsidRPr="00511327" w:rsidRDefault="00895B4B" w:rsidP="00895B4B">
      <w:pPr>
        <w:spacing w:after="0" w:line="276" w:lineRule="auto"/>
        <w:contextualSpacing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p w14:paraId="2209D6ED" w14:textId="77777777" w:rsidR="00895B4B" w:rsidRPr="00511327" w:rsidRDefault="00895B4B" w:rsidP="00895B4B">
      <w:pPr>
        <w:spacing w:after="0" w:line="276" w:lineRule="auto"/>
        <w:contextualSpacing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p w14:paraId="6E871929" w14:textId="77777777" w:rsidR="00895B4B" w:rsidRPr="00511327" w:rsidRDefault="00895B4B" w:rsidP="00895B4B">
      <w:pPr>
        <w:spacing w:after="0" w:line="276" w:lineRule="auto"/>
        <w:contextualSpacing/>
        <w:rPr>
          <w:rFonts w:ascii="Times New Roman" w:hAnsi="Times New Roman" w:cs="Times New Roman"/>
          <w:sz w:val="26"/>
          <w:szCs w:val="26"/>
          <w:lang w:val="vi-VN"/>
        </w:rPr>
      </w:pPr>
    </w:p>
    <w:p w14:paraId="4FDD3CA5" w14:textId="77777777" w:rsidR="00895B4B" w:rsidRDefault="00895B4B" w:rsidP="00895B4B">
      <w:pPr>
        <w:spacing w:after="0" w:line="276" w:lineRule="auto"/>
        <w:contextualSpacing/>
        <w:rPr>
          <w:lang w:val="vi-VN"/>
        </w:rPr>
      </w:pPr>
    </w:p>
    <w:p w14:paraId="756C5E6E" w14:textId="6C0759AA" w:rsidR="00895B4B" w:rsidRPr="00895B4B" w:rsidRDefault="00895B4B" w:rsidP="00895B4B">
      <w:pPr>
        <w:tabs>
          <w:tab w:val="left" w:leader="dot" w:pos="10490"/>
        </w:tabs>
        <w:spacing w:before="120" w:after="120" w:line="276" w:lineRule="auto"/>
        <w:ind w:right="-181"/>
        <w:jc w:val="center"/>
        <w:rPr>
          <w:rFonts w:ascii="Times New Roman" w:hAnsi="Times New Roman" w:cs="Times New Roman"/>
          <w:i/>
        </w:rPr>
      </w:pPr>
      <w:r w:rsidRPr="00602640">
        <w:rPr>
          <w:rFonts w:ascii="Times New Roman" w:hAnsi="Times New Roman" w:cs="Times New Roman"/>
          <w:i/>
        </w:rPr>
        <w:t>……………HẾT……………</w:t>
      </w:r>
    </w:p>
    <w:p w14:paraId="18E0C045" w14:textId="77777777" w:rsidR="004712AE" w:rsidRPr="00F84299" w:rsidRDefault="004712AE" w:rsidP="004712A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91EAE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 xml:space="preserve">ĐÁP ÁN VÀ BIỂU ĐIỂM </w:t>
      </w:r>
      <w:r w:rsidRPr="00491EAE">
        <w:rPr>
          <w:rFonts w:ascii="Times New Roman" w:hAnsi="Times New Roman" w:cs="Times New Roman"/>
          <w:b/>
          <w:sz w:val="28"/>
          <w:szCs w:val="28"/>
          <w:u w:val="single"/>
        </w:rPr>
        <w:br/>
      </w:r>
      <w:r w:rsidRPr="00F84299">
        <w:rPr>
          <w:rFonts w:ascii="Times New Roman" w:hAnsi="Times New Roman" w:cs="Times New Roman"/>
          <w:b/>
          <w:sz w:val="28"/>
          <w:szCs w:val="28"/>
        </w:rPr>
        <w:t>ĐỀ KIỂM TRA HKI</w:t>
      </w:r>
    </w:p>
    <w:p w14:paraId="27E6F6E0" w14:textId="77777777" w:rsidR="00895B4B" w:rsidRPr="00511327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11327">
        <w:rPr>
          <w:rFonts w:ascii="Times New Roman" w:hAnsi="Times New Roman" w:cs="Times New Roman"/>
          <w:b/>
          <w:bCs/>
          <w:sz w:val="26"/>
          <w:szCs w:val="26"/>
        </w:rPr>
        <w:t>CÂU 1:</w:t>
      </w:r>
      <w:r w:rsidRPr="00511327">
        <w:rPr>
          <w:rFonts w:ascii="Times New Roman" w:hAnsi="Times New Roman" w:cs="Times New Roman"/>
          <w:sz w:val="26"/>
          <w:szCs w:val="26"/>
        </w:rPr>
        <w:t xml:space="preserve"> ( 1 điểm)</w:t>
      </w:r>
      <w:r w:rsidRPr="0051132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511327">
        <w:rPr>
          <w:rFonts w:ascii="Times New Roman" w:hAnsi="Times New Roman" w:cs="Times New Roman"/>
          <w:sz w:val="26"/>
          <w:szCs w:val="26"/>
        </w:rPr>
        <w:t xml:space="preserve">Cho tập hợp </w:t>
      </w:r>
      <w:r w:rsidRPr="00511327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320" w:dyaOrig="400" w14:anchorId="2375917C">
          <v:shape id="_x0000_i1033" type="#_x0000_t75" style="width:116.05pt;height:18.35pt" o:ole="">
            <v:imagedata r:id="rId8" o:title=""/>
          </v:shape>
          <o:OLEObject Type="Embed" ProgID="Equation.DSMT4" ShapeID="_x0000_i1033" DrawAspect="Content" ObjectID="_1707201729" r:id="rId27"/>
        </w:object>
      </w:r>
    </w:p>
    <w:p w14:paraId="6299B6DB" w14:textId="77777777" w:rsidR="00895B4B" w:rsidRDefault="00895B4B" w:rsidP="009F5411">
      <w:pPr>
        <w:pStyle w:val="ListParagraph"/>
        <w:numPr>
          <w:ilvl w:val="0"/>
          <w:numId w:val="20"/>
        </w:num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11327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780" w:dyaOrig="400" w14:anchorId="705B0149">
          <v:shape id="_x0000_i1034" type="#_x0000_t75" style="width:89.45pt;height:18.35pt" o:ole="">
            <v:imagedata r:id="rId28" o:title=""/>
          </v:shape>
          <o:OLEObject Type="Embed" ProgID="Equation.DSMT4" ShapeID="_x0000_i1034" DrawAspect="Content" ObjectID="_1707201730" r:id="rId2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511327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>(0,75đ)</w:t>
      </w:r>
      <w:r w:rsidRPr="00511327">
        <w:rPr>
          <w:rFonts w:ascii="Times New Roman" w:hAnsi="Times New Roman" w:cs="Times New Roman"/>
          <w:sz w:val="26"/>
          <w:szCs w:val="26"/>
        </w:rPr>
        <w:tab/>
      </w:r>
    </w:p>
    <w:p w14:paraId="3E08D456" w14:textId="77777777" w:rsidR="00895B4B" w:rsidRPr="009A28E5" w:rsidRDefault="00895B4B" w:rsidP="00895B4B">
      <w:pPr>
        <w:spacing w:after="0" w:line="360" w:lineRule="auto"/>
        <w:ind w:left="360"/>
        <w:rPr>
          <w:rFonts w:ascii="Times New Roman" w:hAnsi="Times New Roman" w:cs="Times New Roman"/>
          <w:sz w:val="26"/>
          <w:szCs w:val="26"/>
          <w:lang w:val="vi-VN"/>
        </w:rPr>
      </w:pPr>
      <w:r w:rsidRPr="00604A6B">
        <w:rPr>
          <w:rFonts w:ascii="Times New Roman" w:hAnsi="Times New Roman" w:cs="Times New Roman"/>
          <w:sz w:val="26"/>
          <w:szCs w:val="26"/>
        </w:rPr>
        <w:t>b) Tính số phần tử của tập hợp</w:t>
      </w:r>
      <w:r w:rsidRPr="00604A6B">
        <w:rPr>
          <w:rFonts w:ascii="Times New Roman" w:hAnsi="Times New Roman" w:cs="Times New Roman"/>
          <w:sz w:val="26"/>
          <w:szCs w:val="26"/>
          <w:lang w:val="vi-VN"/>
        </w:rPr>
        <w:t xml:space="preserve"> A</w:t>
      </w:r>
      <w:r w:rsidRPr="00604A6B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là 5 (phần tử</w:t>
      </w:r>
      <w:r w:rsidRPr="00604A6B">
        <w:rPr>
          <w:rFonts w:ascii="Times New Roman" w:hAnsi="Times New Roman" w:cs="Times New Roman"/>
          <w:sz w:val="26"/>
          <w:szCs w:val="26"/>
        </w:rPr>
        <w:t>)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(0,25 đ)</w:t>
      </w:r>
    </w:p>
    <w:p w14:paraId="73C6CCD8" w14:textId="77777777" w:rsidR="00895B4B" w:rsidRPr="00604A6B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604A6B">
        <w:rPr>
          <w:rFonts w:ascii="Times New Roman" w:hAnsi="Times New Roman" w:cs="Times New Roman"/>
          <w:b/>
          <w:bCs/>
          <w:sz w:val="26"/>
          <w:szCs w:val="26"/>
        </w:rPr>
        <w:t>CÂU 2:</w:t>
      </w:r>
      <w:r w:rsidRPr="00604A6B">
        <w:rPr>
          <w:rFonts w:ascii="Times New Roman" w:hAnsi="Times New Roman" w:cs="Times New Roman"/>
          <w:sz w:val="26"/>
          <w:szCs w:val="26"/>
        </w:rPr>
        <w:t xml:space="preserve"> THỰC HIỆN PHÉP TÍNH (3 điểm)</w:t>
      </w:r>
    </w:p>
    <w:p w14:paraId="2CAD6000" w14:textId="77777777" w:rsidR="00895B4B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604A6B">
        <w:rPr>
          <w:rFonts w:ascii="Times New Roman" w:hAnsi="Times New Roman" w:cs="Times New Roman"/>
          <w:sz w:val="26"/>
          <w:szCs w:val="26"/>
        </w:rPr>
        <w:t xml:space="preserve">a) </w:t>
      </w:r>
      <w:r w:rsidRPr="00604A6B">
        <w:rPr>
          <w:rFonts w:ascii="Times New Roman" w:hAnsi="Times New Roman" w:cs="Times New Roman"/>
          <w:sz w:val="26"/>
          <w:szCs w:val="26"/>
          <w:lang w:val="vi-VN"/>
        </w:rPr>
        <w:t>49+151+65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(49+151) + 65 = 200 + 65 = 265 ( 0,25 + 0,25 + 0,25)</w:t>
      </w:r>
      <w:r w:rsidRPr="00604A6B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04A6B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04A6B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12489846" w14:textId="77777777" w:rsidR="00895B4B" w:rsidRPr="009A28E5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604A6B">
        <w:rPr>
          <w:rFonts w:ascii="Times New Roman" w:hAnsi="Times New Roman" w:cs="Times New Roman"/>
          <w:sz w:val="26"/>
          <w:szCs w:val="26"/>
        </w:rPr>
        <w:t xml:space="preserve">b) </w:t>
      </w:r>
      <w:r w:rsidRPr="00604A6B">
        <w:rPr>
          <w:rFonts w:ascii="Times New Roman" w:hAnsi="Times New Roman" w:cs="Times New Roman"/>
          <w:sz w:val="26"/>
          <w:szCs w:val="26"/>
          <w:lang w:val="vi-VN"/>
        </w:rPr>
        <w:t>3</w:t>
      </w:r>
      <w:r w:rsidRPr="00604A6B">
        <w:rPr>
          <w:rFonts w:ascii="Times New Roman" w:hAnsi="Times New Roman" w:cs="Times New Roman"/>
          <w:sz w:val="26"/>
          <w:szCs w:val="26"/>
        </w:rPr>
        <w:t xml:space="preserve">7.64 + </w:t>
      </w:r>
      <w:r w:rsidRPr="00604A6B">
        <w:rPr>
          <w:rFonts w:ascii="Times New Roman" w:hAnsi="Times New Roman" w:cs="Times New Roman"/>
          <w:sz w:val="26"/>
          <w:szCs w:val="26"/>
          <w:lang w:val="vi-VN"/>
        </w:rPr>
        <w:t>3</w:t>
      </w:r>
      <w:r w:rsidRPr="00604A6B">
        <w:rPr>
          <w:rFonts w:ascii="Times New Roman" w:hAnsi="Times New Roman" w:cs="Times New Roman"/>
          <w:sz w:val="26"/>
          <w:szCs w:val="26"/>
        </w:rPr>
        <w:t xml:space="preserve">7.36 </w:t>
      </w:r>
      <w:r>
        <w:rPr>
          <w:rFonts w:ascii="Times New Roman" w:hAnsi="Times New Roman" w:cs="Times New Roman"/>
          <w:sz w:val="26"/>
          <w:szCs w:val="26"/>
        </w:rPr>
        <w:t>–</w:t>
      </w:r>
      <w:r w:rsidRPr="00604A6B">
        <w:rPr>
          <w:rFonts w:ascii="Times New Roman" w:hAnsi="Times New Roman" w:cs="Times New Roman"/>
          <w:sz w:val="26"/>
          <w:szCs w:val="26"/>
        </w:rPr>
        <w:t xml:space="preserve"> 1700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37 ( 64 + 36 ) – 1700 = 37. 100 – 1700 = 3700 – 1700 = 2000  ( 0,25 + 0,25 + 0,25 + 0,25)</w:t>
      </w:r>
    </w:p>
    <w:p w14:paraId="060678B8" w14:textId="77777777" w:rsidR="00895B4B" w:rsidRPr="0040107B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604A6B">
        <w:rPr>
          <w:rFonts w:ascii="Times New Roman" w:hAnsi="Times New Roman" w:cs="Times New Roman"/>
          <w:sz w:val="26"/>
          <w:szCs w:val="26"/>
        </w:rPr>
        <w:t>c)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9A28E5">
        <w:rPr>
          <w:rFonts w:ascii="Times New Roman" w:hAnsi="Times New Roman" w:cs="Times New Roman"/>
          <w:position w:val="-18"/>
          <w:sz w:val="26"/>
          <w:szCs w:val="26"/>
        </w:rPr>
        <w:object w:dxaOrig="2540" w:dyaOrig="480" w14:anchorId="6E4D330B">
          <v:shape id="_x0000_i1035" type="#_x0000_t75" style="width:126.55pt;height:24.45pt" o:ole="">
            <v:imagedata r:id="rId30" o:title=""/>
          </v:shape>
          <o:OLEObject Type="Embed" ProgID="Equation.DSMT4" ShapeID="_x0000_i1035" DrawAspect="Content" ObjectID="_1707201731" r:id="rId3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=</w:t>
      </w:r>
      <w:r w:rsidRPr="0040107B">
        <w:rPr>
          <w:rFonts w:ascii="Times New Roman" w:hAnsi="Times New Roman" w:cs="Times New Roman"/>
          <w:position w:val="-14"/>
          <w:sz w:val="26"/>
          <w:szCs w:val="26"/>
        </w:rPr>
        <w:object w:dxaOrig="3940" w:dyaOrig="400" w14:anchorId="22AC31FF">
          <v:shape id="_x0000_i1036" type="#_x0000_t75" style="width:196.8pt;height:20.5pt" o:ole="">
            <v:imagedata r:id="rId32" o:title=""/>
          </v:shape>
          <o:OLEObject Type="Embed" ProgID="Equation.DSMT4" ShapeID="_x0000_i1036" DrawAspect="Content" ObjectID="_1707201732" r:id="rId3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( 0,25 + 0,25 + 0,25)</w:t>
      </w:r>
    </w:p>
    <w:p w14:paraId="4151E2AA" w14:textId="77777777" w:rsidR="00895B4B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604A6B">
        <w:rPr>
          <w:rFonts w:ascii="Times New Roman" w:hAnsi="Times New Roman" w:cs="Times New Roman"/>
          <w:sz w:val="26"/>
          <w:szCs w:val="26"/>
          <w:lang w:val="vi-VN"/>
        </w:rPr>
        <w:t xml:space="preserve">d) </w:t>
      </w:r>
      <w:r w:rsidRPr="00511327">
        <w:rPr>
          <w:rFonts w:ascii="Times New Roman" w:hAnsi="Times New Roman" w:cs="Times New Roman"/>
          <w:position w:val="-24"/>
          <w:sz w:val="26"/>
          <w:szCs w:val="26"/>
        </w:rPr>
        <w:object w:dxaOrig="3440" w:dyaOrig="600" w14:anchorId="4306C6FF">
          <v:shape id="_x0000_i1037" type="#_x0000_t75" style="width:171.95pt;height:30.55pt" o:ole="">
            <v:imagedata r:id="rId16" o:title=""/>
          </v:shape>
          <o:OLEObject Type="Embed" ProgID="Equation.DSMT4" ShapeID="_x0000_i1037" DrawAspect="Content" ObjectID="_1707201733" r:id="rId34"/>
        </w:object>
      </w:r>
    </w:p>
    <w:p w14:paraId="7D7179F5" w14:textId="77777777" w:rsidR="00895B4B" w:rsidRPr="0040107B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40107B">
        <w:rPr>
          <w:rFonts w:ascii="Times New Roman" w:hAnsi="Times New Roman" w:cs="Times New Roman"/>
          <w:position w:val="-84"/>
          <w:sz w:val="26"/>
          <w:szCs w:val="26"/>
        </w:rPr>
        <w:object w:dxaOrig="3379" w:dyaOrig="1820" w14:anchorId="760D09C9">
          <v:shape id="_x0000_i1038" type="#_x0000_t75" style="width:168.85pt;height:92.95pt" o:ole="">
            <v:imagedata r:id="rId35" o:title=""/>
          </v:shape>
          <o:OLEObject Type="Embed" ProgID="Equation.DSMT4" ShapeID="_x0000_i1038" DrawAspect="Content" ObjectID="_1707201734" r:id="rId3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</w:t>
      </w:r>
    </w:p>
    <w:p w14:paraId="0560A2EB" w14:textId="66D5C9AD" w:rsidR="00895B4B" w:rsidRPr="00511327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11327">
        <w:rPr>
          <w:rFonts w:ascii="Times New Roman" w:hAnsi="Times New Roman" w:cs="Times New Roman"/>
          <w:b/>
          <w:bCs/>
          <w:sz w:val="26"/>
          <w:szCs w:val="26"/>
        </w:rPr>
        <w:t>CÂU 3:</w:t>
      </w:r>
      <w:r w:rsidR="00836518">
        <w:rPr>
          <w:rFonts w:ascii="Times New Roman" w:hAnsi="Times New Roman" w:cs="Times New Roman"/>
          <w:sz w:val="26"/>
          <w:szCs w:val="26"/>
        </w:rPr>
        <w:t xml:space="preserve"> TÌM x</w:t>
      </w:r>
      <w:r w:rsidRPr="00511327">
        <w:rPr>
          <w:rFonts w:ascii="Times New Roman" w:hAnsi="Times New Roman" w:cs="Times New Roman"/>
          <w:sz w:val="26"/>
          <w:szCs w:val="26"/>
        </w:rPr>
        <w:t xml:space="preserve"> (2 điểm )</w:t>
      </w:r>
    </w:p>
    <w:p w14:paraId="6756CF09" w14:textId="77777777" w:rsidR="00895B4B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11327">
        <w:rPr>
          <w:rFonts w:ascii="Times New Roman" w:hAnsi="Times New Roman" w:cs="Times New Roman"/>
          <w:sz w:val="26"/>
          <w:szCs w:val="26"/>
        </w:rPr>
        <w:t xml:space="preserve">a) </w:t>
      </w:r>
      <w:r w:rsidRPr="00511327">
        <w:rPr>
          <w:rFonts w:ascii="Times New Roman" w:hAnsi="Times New Roman" w:cs="Times New Roman"/>
          <w:position w:val="-6"/>
          <w:sz w:val="26"/>
          <w:szCs w:val="26"/>
        </w:rPr>
        <w:object w:dxaOrig="1320" w:dyaOrig="279" w14:anchorId="6D3D6C76">
          <v:shape id="_x0000_i1039" type="#_x0000_t75" style="width:65.9pt;height:14.4pt" o:ole="">
            <v:imagedata r:id="rId18" o:title=""/>
          </v:shape>
          <o:OLEObject Type="Embed" ProgID="Equation.DSMT4" ShapeID="_x0000_i1039" DrawAspect="Content" ObjectID="_1707201735" r:id="rId37"/>
        </w:object>
      </w:r>
    </w:p>
    <w:p w14:paraId="085178EB" w14:textId="77777777" w:rsidR="00895B4B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     x          = 36 + 147         ( 0,5 )</w:t>
      </w:r>
    </w:p>
    <w:p w14:paraId="38989162" w14:textId="77777777" w:rsidR="00895B4B" w:rsidRPr="0040107B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     x          = 183</w:t>
      </w:r>
      <w:r w:rsidRPr="00511327">
        <w:rPr>
          <w:rFonts w:ascii="Times New Roman" w:hAnsi="Times New Roman" w:cs="Times New Roman"/>
          <w:sz w:val="26"/>
          <w:szCs w:val="26"/>
        </w:rPr>
        <w:tab/>
      </w:r>
      <w:r w:rsidRPr="00511327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>(0,25)</w:t>
      </w:r>
    </w:p>
    <w:p w14:paraId="500E376A" w14:textId="538A58F9" w:rsidR="00895B4B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11327">
        <w:rPr>
          <w:rFonts w:ascii="Times New Roman" w:hAnsi="Times New Roman" w:cs="Times New Roman"/>
          <w:sz w:val="26"/>
          <w:szCs w:val="26"/>
        </w:rPr>
        <w:t xml:space="preserve">b) </w:t>
      </w:r>
      <w:r w:rsidR="00072D52" w:rsidRPr="00511327">
        <w:rPr>
          <w:rFonts w:ascii="Times New Roman" w:hAnsi="Times New Roman" w:cs="Times New Roman"/>
          <w:position w:val="-10"/>
          <w:sz w:val="26"/>
          <w:szCs w:val="26"/>
        </w:rPr>
        <w:object w:dxaOrig="1860" w:dyaOrig="340" w14:anchorId="6876E23A">
          <v:shape id="_x0000_i1040" type="#_x0000_t75" style="width:92.95pt;height:17.45pt" o:ole="">
            <v:imagedata r:id="rId38" o:title=""/>
          </v:shape>
          <o:OLEObject Type="Embed" ProgID="Equation.DSMT4" ShapeID="_x0000_i1040" DrawAspect="Content" ObjectID="_1707201736" r:id="rId39"/>
        </w:object>
      </w:r>
      <w:r w:rsidRPr="00511327">
        <w:rPr>
          <w:rFonts w:ascii="Times New Roman" w:hAnsi="Times New Roman" w:cs="Times New Roman"/>
          <w:sz w:val="26"/>
          <w:szCs w:val="26"/>
        </w:rPr>
        <w:tab/>
      </w:r>
    </w:p>
    <w:p w14:paraId="56FFA671" w14:textId="472B14AE" w:rsidR="00895B4B" w:rsidRPr="004712AE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 w:rsidRPr="0049778F">
        <w:rPr>
          <w:rFonts w:ascii="Times New Roman" w:hAnsi="Times New Roman" w:cs="Times New Roman"/>
          <w:position w:val="-68"/>
          <w:sz w:val="26"/>
          <w:szCs w:val="26"/>
        </w:rPr>
        <w:object w:dxaOrig="2520" w:dyaOrig="1500" w14:anchorId="33D1B28C">
          <v:shape id="_x0000_i1041" type="#_x0000_t75" style="width:126.1pt;height:75.05pt" o:ole="">
            <v:imagedata r:id="rId40" o:title=""/>
          </v:shape>
          <o:OLEObject Type="Embed" ProgID="Equation.DSMT4" ShapeID="_x0000_i1041" DrawAspect="Content" ObjectID="_1707201737" r:id="rId41"/>
        </w:object>
      </w:r>
    </w:p>
    <w:p w14:paraId="28A127C0" w14:textId="77777777" w:rsidR="00895B4B" w:rsidRPr="0040107B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c) </w:t>
      </w:r>
      <w:r w:rsidRPr="0040107B">
        <w:rPr>
          <w:rFonts w:ascii="Times New Roman" w:hAnsi="Times New Roman" w:cs="Times New Roman"/>
          <w:sz w:val="26"/>
          <w:szCs w:val="26"/>
          <w:lang w:val="vi-VN"/>
        </w:rPr>
        <w:t xml:space="preserve">x </w:t>
      </w:r>
      <w:r w:rsidRPr="00511327">
        <w:rPr>
          <w:position w:val="-4"/>
        </w:rPr>
        <w:object w:dxaOrig="200" w:dyaOrig="200" w14:anchorId="0EBB78C8">
          <v:shape id="_x0000_i1042" type="#_x0000_t75" style="width:15.25pt;height:15.25pt" o:ole="">
            <v:imagedata r:id="rId22" o:title=""/>
          </v:shape>
          <o:OLEObject Type="Embed" ProgID="Equation.DSMT4" ShapeID="_x0000_i1042" DrawAspect="Content" ObjectID="_1707201738" r:id="rId42"/>
        </w:object>
      </w:r>
      <w:r w:rsidRPr="0040107B">
        <w:rPr>
          <w:rFonts w:ascii="Times New Roman" w:hAnsi="Times New Roman" w:cs="Times New Roman"/>
          <w:sz w:val="26"/>
          <w:szCs w:val="26"/>
          <w:lang w:val="vi-VN"/>
        </w:rPr>
        <w:t>ƯC(18,12) và x &gt; 5</w:t>
      </w:r>
    </w:p>
    <w:p w14:paraId="497EBD67" w14:textId="77777777" w:rsidR="00895B4B" w:rsidRDefault="00895B4B" w:rsidP="00895B4B">
      <w:pPr>
        <w:spacing w:after="0" w:line="360" w:lineRule="auto"/>
        <w:ind w:firstLine="567"/>
        <w:rPr>
          <w:rFonts w:ascii="Times New Roman" w:hAnsi="Times New Roman" w:cs="Times New Roman"/>
          <w:sz w:val="26"/>
          <w:szCs w:val="26"/>
        </w:rPr>
      </w:pPr>
      <w:r w:rsidRPr="0040107B">
        <w:rPr>
          <w:rFonts w:ascii="Times New Roman" w:hAnsi="Times New Roman" w:cs="Times New Roman"/>
          <w:position w:val="-32"/>
          <w:sz w:val="26"/>
          <w:szCs w:val="26"/>
        </w:rPr>
        <w:object w:dxaOrig="960" w:dyaOrig="760" w14:anchorId="491554EA">
          <v:shape id="_x0000_i1043" type="#_x0000_t75" style="width:48pt;height:37.95pt" o:ole="">
            <v:imagedata r:id="rId43" o:title=""/>
          </v:shape>
          <o:OLEObject Type="Embed" ProgID="Equation.DSMT4" ShapeID="_x0000_i1043" DrawAspect="Content" ObjectID="_1707201739" r:id="rId44"/>
        </w:object>
      </w:r>
    </w:p>
    <w:p w14:paraId="1E34EB4B" w14:textId="77777777" w:rsidR="00895B4B" w:rsidRDefault="00895B4B" w:rsidP="00895B4B">
      <w:pPr>
        <w:spacing w:after="0" w:line="360" w:lineRule="auto"/>
        <w:ind w:firstLine="567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Chọn 2 và 3</w:t>
      </w:r>
    </w:p>
    <w:p w14:paraId="6F334BAC" w14:textId="77777777" w:rsidR="00895B4B" w:rsidRPr="00184C56" w:rsidRDefault="00895B4B" w:rsidP="00895B4B">
      <w:pPr>
        <w:spacing w:after="0" w:line="360" w:lineRule="auto"/>
        <w:ind w:firstLine="567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ƯCLN(18,12) = </w:t>
      </w:r>
      <w:r w:rsidRPr="0040107B">
        <w:rPr>
          <w:rFonts w:ascii="Times New Roman" w:hAnsi="Times New Roman" w:cs="Times New Roman"/>
          <w:position w:val="-6"/>
          <w:sz w:val="26"/>
          <w:szCs w:val="26"/>
        </w:rPr>
        <w:object w:dxaOrig="780" w:dyaOrig="279" w14:anchorId="5267810E">
          <v:shape id="_x0000_i1044" type="#_x0000_t75" style="width:38.85pt;height:14.4pt" o:ole="">
            <v:imagedata r:id="rId45" o:title=""/>
          </v:shape>
          <o:OLEObject Type="Embed" ProgID="Equation.DSMT4" ShapeID="_x0000_i1044" DrawAspect="Content" ObjectID="_1707201740" r:id="rId46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>(0,25)</w:t>
      </w:r>
    </w:p>
    <w:p w14:paraId="1DEB04DD" w14:textId="77777777" w:rsidR="00895B4B" w:rsidRDefault="00895B4B" w:rsidP="00895B4B">
      <w:pPr>
        <w:spacing w:after="0" w:line="360" w:lineRule="auto"/>
        <w:ind w:firstLine="567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ƯC(18,12)=Ư(6)={1; 2; 3; 6}</w:t>
      </w:r>
    </w:p>
    <w:p w14:paraId="5C266408" w14:textId="77777777" w:rsidR="00895B4B" w:rsidRDefault="00895B4B" w:rsidP="00895B4B">
      <w:pPr>
        <w:spacing w:after="0" w:line="360" w:lineRule="auto"/>
        <w:ind w:firstLine="567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Mà x &gt; 5</w:t>
      </w:r>
    </w:p>
    <w:p w14:paraId="47D86744" w14:textId="77777777" w:rsidR="00895B4B" w:rsidRPr="0040107B" w:rsidRDefault="00895B4B" w:rsidP="00895B4B">
      <w:pPr>
        <w:spacing w:after="0" w:line="360" w:lineRule="auto"/>
        <w:ind w:firstLine="567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Vậy x = 6    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>(0,25)</w:t>
      </w:r>
    </w:p>
    <w:p w14:paraId="53FE65CE" w14:textId="77777777" w:rsidR="00895B4B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11327">
        <w:rPr>
          <w:rFonts w:ascii="Times New Roman" w:hAnsi="Times New Roman" w:cs="Times New Roman"/>
          <w:b/>
          <w:bCs/>
          <w:sz w:val="26"/>
          <w:szCs w:val="26"/>
        </w:rPr>
        <w:lastRenderedPageBreak/>
        <w:t>CÂU 4:</w:t>
      </w:r>
      <w:r w:rsidRPr="00511327">
        <w:rPr>
          <w:rFonts w:ascii="Times New Roman" w:hAnsi="Times New Roman" w:cs="Times New Roman"/>
          <w:sz w:val="26"/>
          <w:szCs w:val="26"/>
        </w:rPr>
        <w:t xml:space="preserve"> (1,5 điểm)</w:t>
      </w:r>
      <w:r w:rsidRPr="0051132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511327">
        <w:rPr>
          <w:rFonts w:ascii="Times New Roman" w:hAnsi="Times New Roman" w:cs="Times New Roman"/>
          <w:sz w:val="26"/>
          <w:szCs w:val="26"/>
          <w:lang w:val="nl-NL"/>
        </w:rPr>
        <w:t xml:space="preserve">Số học sinh khối 6 của một trường khi xếp thành 12 hàng, 10 hàng hay 15 hàng đều vừa đủ. Hỏi số học sinh khối 6 của trường đó là bao nhiêu? </w:t>
      </w:r>
      <w:r w:rsidRPr="00511327">
        <w:rPr>
          <w:rFonts w:ascii="Times New Roman" w:hAnsi="Times New Roman" w:cs="Times New Roman"/>
          <w:sz w:val="26"/>
          <w:szCs w:val="26"/>
        </w:rPr>
        <w:t>Biết rằng số đó trong khoảng 280 đến 350 học sinh</w:t>
      </w:r>
    </w:p>
    <w:p w14:paraId="61948253" w14:textId="77777777" w:rsidR="00895B4B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Số học sinh của trường là BC (12,10,15)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>(0,25)</w:t>
      </w:r>
    </w:p>
    <w:p w14:paraId="195898F9" w14:textId="77777777" w:rsidR="00895B4B" w:rsidRPr="00184C56" w:rsidRDefault="00895B4B" w:rsidP="00895B4B">
      <w:pPr>
        <w:spacing w:after="0" w:line="360" w:lineRule="auto"/>
        <w:ind w:left="720" w:firstLine="720"/>
        <w:rPr>
          <w:rFonts w:ascii="Times New Roman" w:hAnsi="Times New Roman" w:cs="Times New Roman"/>
          <w:sz w:val="26"/>
          <w:szCs w:val="26"/>
          <w:lang w:val="vi-VN"/>
        </w:rPr>
      </w:pPr>
      <w:r w:rsidRPr="00184C56">
        <w:rPr>
          <w:rFonts w:ascii="Times New Roman" w:hAnsi="Times New Roman" w:cs="Times New Roman"/>
          <w:position w:val="-44"/>
          <w:sz w:val="26"/>
          <w:szCs w:val="26"/>
        </w:rPr>
        <w:object w:dxaOrig="960" w:dyaOrig="1120" w14:anchorId="67CECD13">
          <v:shape id="_x0000_i1045" type="#_x0000_t75" style="width:48pt;height:56.3pt" o:ole="">
            <v:imagedata r:id="rId47" o:title=""/>
          </v:shape>
          <o:OLEObject Type="Embed" ProgID="Equation.DSMT4" ShapeID="_x0000_i1045" DrawAspect="Content" ObjectID="_1707201741" r:id="rId48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>(0,5)</w:t>
      </w:r>
    </w:p>
    <w:p w14:paraId="76F154BB" w14:textId="77777777" w:rsidR="00895B4B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Chọn 2, 3, 5</w:t>
      </w:r>
    </w:p>
    <w:p w14:paraId="234C86B1" w14:textId="77777777" w:rsidR="00895B4B" w:rsidRPr="00184C56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BCNN(12,10,15)=</w:t>
      </w:r>
      <w:r w:rsidRPr="00184C56">
        <w:rPr>
          <w:rFonts w:ascii="Times New Roman" w:hAnsi="Times New Roman" w:cs="Times New Roman"/>
          <w:sz w:val="26"/>
          <w:szCs w:val="26"/>
        </w:rPr>
        <w:t xml:space="preserve"> </w:t>
      </w:r>
      <w:r w:rsidRPr="00184C56">
        <w:rPr>
          <w:rFonts w:ascii="Times New Roman" w:hAnsi="Times New Roman" w:cs="Times New Roman"/>
          <w:position w:val="-6"/>
          <w:sz w:val="26"/>
          <w:szCs w:val="26"/>
        </w:rPr>
        <w:object w:dxaOrig="1180" w:dyaOrig="340" w14:anchorId="039E4DB0">
          <v:shape id="_x0000_i1046" type="#_x0000_t75" style="width:58.9pt;height:17.45pt" o:ole="">
            <v:imagedata r:id="rId49" o:title=""/>
          </v:shape>
          <o:OLEObject Type="Embed" ProgID="Equation.DSMT4" ShapeID="_x0000_i1046" DrawAspect="Content" ObjectID="_1707201742" r:id="rId5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>(0,25)</w:t>
      </w:r>
    </w:p>
    <w:p w14:paraId="49D7F869" w14:textId="77777777" w:rsidR="00895B4B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BC(12,10,15) = B(60)= {0, 60, 120, 180, 240, 300, 360, 420, ….}</w: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>(0,25)</w:t>
      </w:r>
    </w:p>
    <w:p w14:paraId="7D61B240" w14:textId="77777777" w:rsidR="00895B4B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Mà học sinh </w:t>
      </w:r>
      <w:r w:rsidRPr="00511327">
        <w:rPr>
          <w:rFonts w:ascii="Times New Roman" w:hAnsi="Times New Roman" w:cs="Times New Roman"/>
          <w:sz w:val="26"/>
          <w:szCs w:val="26"/>
        </w:rPr>
        <w:t>trong khoảng 280 đến 350 học sinh</w:t>
      </w:r>
    </w:p>
    <w:p w14:paraId="280046D9" w14:textId="77777777" w:rsidR="00895B4B" w:rsidRPr="00184C56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Vậy số học sinh khối 6 của trường là 300 học sinh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>(0,25)</w:t>
      </w:r>
    </w:p>
    <w:p w14:paraId="2DAAC794" w14:textId="77777777" w:rsidR="00895B4B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511327">
        <w:rPr>
          <w:rFonts w:ascii="Times New Roman" w:hAnsi="Times New Roman" w:cs="Times New Roman"/>
          <w:b/>
          <w:bCs/>
          <w:sz w:val="26"/>
          <w:szCs w:val="26"/>
        </w:rPr>
        <w:t>CÂU 5:</w:t>
      </w:r>
      <w:r w:rsidRPr="00511327">
        <w:rPr>
          <w:rFonts w:ascii="Times New Roman" w:hAnsi="Times New Roman" w:cs="Times New Roman"/>
          <w:sz w:val="26"/>
          <w:szCs w:val="26"/>
        </w:rPr>
        <w:t xml:space="preserve"> ( 1 điểm )</w:t>
      </w:r>
    </w:p>
    <w:p w14:paraId="0BB73CF4" w14:textId="77777777" w:rsidR="00895B4B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Chu vi khu vườn là: (37 + 20 ). 2 = 114 m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 (0,5 )</w:t>
      </w:r>
    </w:p>
    <w:p w14:paraId="0FAA1B5C" w14:textId="77777777" w:rsidR="00895B4B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Diện tích của khu vườn là: 37. 20 = 740 m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>(0,5 )</w:t>
      </w:r>
    </w:p>
    <w:p w14:paraId="0BE84D2D" w14:textId="77777777" w:rsidR="00895B4B" w:rsidRPr="00511327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11327">
        <w:rPr>
          <w:rFonts w:ascii="Times New Roman" w:hAnsi="Times New Roman" w:cs="Times New Roman"/>
          <w:b/>
          <w:bCs/>
          <w:sz w:val="26"/>
          <w:szCs w:val="26"/>
        </w:rPr>
        <w:t>CÂU 6:</w:t>
      </w:r>
      <w:r w:rsidRPr="00511327">
        <w:rPr>
          <w:rFonts w:ascii="Times New Roman" w:hAnsi="Times New Roman" w:cs="Times New Roman"/>
          <w:sz w:val="26"/>
          <w:szCs w:val="26"/>
        </w:rPr>
        <w:t xml:space="preserve"> (1 điểm)</w:t>
      </w:r>
      <w:r w:rsidRPr="0051132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69E56607" w14:textId="77777777" w:rsidR="00895B4B" w:rsidRPr="00442E1B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511327">
        <w:rPr>
          <w:rFonts w:ascii="Times New Roman" w:hAnsi="Times New Roman" w:cs="Times New Roman"/>
          <w:sz w:val="26"/>
          <w:szCs w:val="26"/>
        </w:rPr>
        <w:t xml:space="preserve">a/ </w:t>
      </w:r>
      <w:r>
        <w:rPr>
          <w:rFonts w:ascii="Times New Roman" w:hAnsi="Times New Roman" w:cs="Times New Roman"/>
          <w:sz w:val="26"/>
          <w:szCs w:val="26"/>
          <w:lang w:val="vi-VN"/>
        </w:rPr>
        <w:t>B</w:t>
      </w:r>
      <w:r w:rsidRPr="00511327">
        <w:rPr>
          <w:rFonts w:ascii="Times New Roman" w:hAnsi="Times New Roman" w:cs="Times New Roman"/>
          <w:sz w:val="26"/>
          <w:szCs w:val="26"/>
        </w:rPr>
        <w:t>ảng thống kê số con của các hộ gia đình trong thôn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(0,5)</w:t>
      </w:r>
    </w:p>
    <w:tbl>
      <w:tblPr>
        <w:tblStyle w:val="TableGrid"/>
        <w:tblW w:w="0" w:type="auto"/>
        <w:tblInd w:w="1555" w:type="dxa"/>
        <w:tblLook w:val="04A0" w:firstRow="1" w:lastRow="0" w:firstColumn="1" w:lastColumn="0" w:noHBand="0" w:noVBand="1"/>
      </w:tblPr>
      <w:tblGrid>
        <w:gridCol w:w="2547"/>
        <w:gridCol w:w="2551"/>
      </w:tblGrid>
      <w:tr w:rsidR="00895B4B" w14:paraId="3FF21CBF" w14:textId="77777777" w:rsidTr="00151815">
        <w:tc>
          <w:tcPr>
            <w:tcW w:w="2547" w:type="dxa"/>
          </w:tcPr>
          <w:p w14:paraId="2087FA9A" w14:textId="77777777" w:rsidR="00895B4B" w:rsidRPr="00A45554" w:rsidRDefault="00895B4B" w:rsidP="00151815">
            <w:pPr>
              <w:spacing w:line="360" w:lineRule="auto"/>
              <w:ind w:left="2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Số con</w:t>
            </w:r>
          </w:p>
        </w:tc>
        <w:tc>
          <w:tcPr>
            <w:tcW w:w="2551" w:type="dxa"/>
          </w:tcPr>
          <w:p w14:paraId="1BA5BA8B" w14:textId="77777777" w:rsidR="00895B4B" w:rsidRPr="00A45554" w:rsidRDefault="00895B4B" w:rsidP="00151815">
            <w:pPr>
              <w:spacing w:line="360" w:lineRule="auto"/>
              <w:ind w:left="2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Số gia đình</w:t>
            </w:r>
          </w:p>
        </w:tc>
      </w:tr>
      <w:tr w:rsidR="00895B4B" w14:paraId="0FFE2D01" w14:textId="77777777" w:rsidTr="00151815">
        <w:tc>
          <w:tcPr>
            <w:tcW w:w="2547" w:type="dxa"/>
          </w:tcPr>
          <w:p w14:paraId="46459258" w14:textId="77777777" w:rsidR="00895B4B" w:rsidRDefault="00895B4B" w:rsidP="00151815">
            <w:pPr>
              <w:spacing w:line="360" w:lineRule="auto"/>
              <w:ind w:left="2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</w:t>
            </w:r>
          </w:p>
          <w:p w14:paraId="760C1454" w14:textId="77777777" w:rsidR="00895B4B" w:rsidRDefault="00895B4B" w:rsidP="00151815">
            <w:pPr>
              <w:spacing w:line="360" w:lineRule="auto"/>
              <w:ind w:left="2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</w:t>
            </w:r>
          </w:p>
          <w:p w14:paraId="4874DCF7" w14:textId="77777777" w:rsidR="00895B4B" w:rsidRDefault="00895B4B" w:rsidP="00151815">
            <w:pPr>
              <w:spacing w:line="360" w:lineRule="auto"/>
              <w:ind w:left="2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</w:p>
          <w:p w14:paraId="464DD2B6" w14:textId="77777777" w:rsidR="00895B4B" w:rsidRDefault="00895B4B" w:rsidP="00151815">
            <w:pPr>
              <w:spacing w:line="360" w:lineRule="auto"/>
              <w:ind w:left="2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</w:p>
          <w:p w14:paraId="329967EF" w14:textId="77777777" w:rsidR="00895B4B" w:rsidRPr="00A45554" w:rsidRDefault="00895B4B" w:rsidP="00151815">
            <w:pPr>
              <w:spacing w:line="360" w:lineRule="auto"/>
              <w:ind w:left="2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</w:t>
            </w:r>
          </w:p>
        </w:tc>
        <w:tc>
          <w:tcPr>
            <w:tcW w:w="2551" w:type="dxa"/>
          </w:tcPr>
          <w:p w14:paraId="4235112B" w14:textId="77777777" w:rsidR="00895B4B" w:rsidRDefault="00895B4B" w:rsidP="00151815">
            <w:pPr>
              <w:spacing w:line="360" w:lineRule="auto"/>
              <w:ind w:left="2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</w:p>
          <w:p w14:paraId="08E07431" w14:textId="77777777" w:rsidR="00895B4B" w:rsidRDefault="00895B4B" w:rsidP="00151815">
            <w:pPr>
              <w:spacing w:line="360" w:lineRule="auto"/>
              <w:ind w:left="2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  <w:p w14:paraId="25D63FEA" w14:textId="77777777" w:rsidR="00895B4B" w:rsidRDefault="00895B4B" w:rsidP="00151815">
            <w:pPr>
              <w:spacing w:line="360" w:lineRule="auto"/>
              <w:ind w:left="2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7</w:t>
            </w:r>
          </w:p>
          <w:p w14:paraId="275EABC2" w14:textId="77777777" w:rsidR="00895B4B" w:rsidRDefault="00895B4B" w:rsidP="00151815">
            <w:pPr>
              <w:spacing w:line="360" w:lineRule="auto"/>
              <w:ind w:left="2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</w:p>
          <w:p w14:paraId="75EFEA58" w14:textId="77777777" w:rsidR="00895B4B" w:rsidRPr="00A45554" w:rsidRDefault="00895B4B" w:rsidP="00151815">
            <w:pPr>
              <w:spacing w:line="360" w:lineRule="auto"/>
              <w:ind w:left="2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</w:p>
        </w:tc>
      </w:tr>
    </w:tbl>
    <w:p w14:paraId="25113CBB" w14:textId="77777777" w:rsidR="00895B4B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11327">
        <w:rPr>
          <w:rFonts w:ascii="Times New Roman" w:hAnsi="Times New Roman" w:cs="Times New Roman"/>
          <w:sz w:val="26"/>
          <w:szCs w:val="26"/>
        </w:rPr>
        <w:t xml:space="preserve">b/ </w:t>
      </w:r>
      <w:r>
        <w:rPr>
          <w:rFonts w:ascii="Times New Roman" w:hAnsi="Times New Roman" w:cs="Times New Roman"/>
          <w:sz w:val="26"/>
          <w:szCs w:val="26"/>
          <w:lang w:val="vi-VN"/>
        </w:rPr>
        <w:t>C</w:t>
      </w:r>
      <w:r w:rsidRPr="00511327">
        <w:rPr>
          <w:rFonts w:ascii="Times New Roman" w:hAnsi="Times New Roman" w:cs="Times New Roman"/>
          <w:sz w:val="26"/>
          <w:szCs w:val="26"/>
        </w:rPr>
        <w:t xml:space="preserve">ó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7 </w:t>
      </w:r>
      <w:r w:rsidRPr="00511327">
        <w:rPr>
          <w:rFonts w:ascii="Times New Roman" w:hAnsi="Times New Roman" w:cs="Times New Roman"/>
          <w:sz w:val="26"/>
          <w:szCs w:val="26"/>
        </w:rPr>
        <w:t>gia đình 2 con, số gia đình có nhiều hơn 2 con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: 5 gia đình ( 0,25 + 0,25 )</w:t>
      </w:r>
    </w:p>
    <w:p w14:paraId="2153A2B5" w14:textId="77777777" w:rsidR="00895B4B" w:rsidRDefault="00895B4B" w:rsidP="00895B4B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11327">
        <w:rPr>
          <w:rFonts w:ascii="Times New Roman" w:hAnsi="Times New Roman" w:cs="Times New Roman"/>
          <w:b/>
          <w:bCs/>
          <w:sz w:val="26"/>
          <w:szCs w:val="26"/>
        </w:rPr>
        <w:t>CÂU 7:</w:t>
      </w:r>
      <w:r w:rsidRPr="00511327">
        <w:rPr>
          <w:rFonts w:ascii="Times New Roman" w:hAnsi="Times New Roman" w:cs="Times New Roman"/>
          <w:sz w:val="26"/>
          <w:szCs w:val="26"/>
        </w:rPr>
        <w:t xml:space="preserve"> (0,5 điểm )</w:t>
      </w:r>
    </w:p>
    <w:p w14:paraId="2095CC41" w14:textId="77777777" w:rsidR="00895B4B" w:rsidRDefault="00895B4B" w:rsidP="00895B4B">
      <w:pPr>
        <w:spacing w:after="0" w:line="360" w:lineRule="auto"/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) 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Số tiền mẹ của</w:t>
      </w:r>
      <w:r w:rsidRPr="00442E1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442E1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Mai</w:t>
      </w:r>
      <w:r w:rsidRPr="00442E1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ua thực phẩm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là: </w:t>
      </w:r>
    </w:p>
    <w:p w14:paraId="2DC98C91" w14:textId="77777777" w:rsidR="00895B4B" w:rsidRPr="00442E1B" w:rsidRDefault="00895B4B" w:rsidP="00895B4B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442E1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2. 140 000 + 3. 40 000 + 120 000 = 280 000 + 120 000 + 120 000 = 520 000 (đồng) (0,25)</w:t>
      </w:r>
    </w:p>
    <w:p w14:paraId="28225DEF" w14:textId="77777777" w:rsidR="00895B4B" w:rsidRPr="00442E1B" w:rsidRDefault="00895B4B" w:rsidP="00895B4B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b) </w:t>
      </w:r>
      <w:r w:rsidRPr="00442E1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Số tiền mẹ của Mai</w:t>
      </w:r>
      <w:r w:rsidRPr="00442E1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i chợ mua thực phẩm và khẩu trang</w:t>
      </w:r>
      <w:r w:rsidRPr="00442E1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là: </w:t>
      </w:r>
    </w:p>
    <w:p w14:paraId="497A69B3" w14:textId="77777777" w:rsidR="00895B4B" w:rsidRPr="00442E1B" w:rsidRDefault="00895B4B" w:rsidP="00895B4B">
      <w:pPr>
        <w:pStyle w:val="ListParagraph"/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520 000 + 2.35 000 = 590 000 (đồng) (0,25)</w:t>
      </w:r>
    </w:p>
    <w:p w14:paraId="00C615AB" w14:textId="5AC5337C" w:rsidR="00247ED5" w:rsidRDefault="00247ED5" w:rsidP="00B6395C">
      <w:pPr>
        <w:spacing w:after="0" w:line="276" w:lineRule="auto"/>
        <w:contextualSpacing/>
        <w:rPr>
          <w:rFonts w:ascii="Times New Roman" w:hAnsi="Times New Roman" w:cs="Times New Roman"/>
          <w:b/>
          <w:sz w:val="26"/>
          <w:szCs w:val="26"/>
        </w:rPr>
      </w:pPr>
    </w:p>
    <w:p w14:paraId="5A54FD27" w14:textId="0980AA99" w:rsidR="004712AE" w:rsidRDefault="004712AE" w:rsidP="00B6395C">
      <w:pPr>
        <w:spacing w:after="0" w:line="276" w:lineRule="auto"/>
        <w:contextualSpacing/>
        <w:rPr>
          <w:rFonts w:ascii="Times New Roman" w:hAnsi="Times New Roman" w:cs="Times New Roman"/>
          <w:b/>
          <w:sz w:val="26"/>
          <w:szCs w:val="26"/>
        </w:rPr>
      </w:pPr>
    </w:p>
    <w:p w14:paraId="281D5280" w14:textId="07F2C4B5" w:rsidR="004712AE" w:rsidRDefault="004712AE" w:rsidP="00B6395C">
      <w:pPr>
        <w:spacing w:after="0" w:line="276" w:lineRule="auto"/>
        <w:contextualSpacing/>
        <w:rPr>
          <w:rFonts w:ascii="Times New Roman" w:hAnsi="Times New Roman" w:cs="Times New Roman"/>
          <w:b/>
          <w:sz w:val="26"/>
          <w:szCs w:val="26"/>
        </w:rPr>
      </w:pPr>
    </w:p>
    <w:p w14:paraId="0770FCD2" w14:textId="149FA616" w:rsidR="004712AE" w:rsidRDefault="004712AE" w:rsidP="00B6395C">
      <w:pPr>
        <w:spacing w:after="0" w:line="276" w:lineRule="auto"/>
        <w:contextualSpacing/>
        <w:rPr>
          <w:rFonts w:ascii="Times New Roman" w:hAnsi="Times New Roman" w:cs="Times New Roman"/>
          <w:b/>
          <w:sz w:val="26"/>
          <w:szCs w:val="26"/>
        </w:rPr>
      </w:pPr>
    </w:p>
    <w:p w14:paraId="4BB34A65" w14:textId="77777777" w:rsidR="004712AE" w:rsidRDefault="004712AE" w:rsidP="00B6395C">
      <w:pPr>
        <w:spacing w:after="0" w:line="276" w:lineRule="auto"/>
        <w:contextualSpacing/>
        <w:rPr>
          <w:rFonts w:ascii="Times New Roman" w:hAnsi="Times New Roman" w:cs="Times New Roman"/>
          <w:b/>
          <w:sz w:val="26"/>
          <w:szCs w:val="26"/>
        </w:rPr>
      </w:pPr>
    </w:p>
    <w:p w14:paraId="2EC7E7F8" w14:textId="461AE066" w:rsidR="00247ED5" w:rsidRDefault="00247ED5" w:rsidP="00B6395C">
      <w:pPr>
        <w:spacing w:after="0" w:line="276" w:lineRule="auto"/>
        <w:contextualSpacing/>
        <w:rPr>
          <w:rFonts w:ascii="Times New Roman" w:hAnsi="Times New Roman" w:cs="Times New Roman"/>
          <w:b/>
          <w:sz w:val="26"/>
          <w:szCs w:val="26"/>
        </w:rPr>
      </w:pPr>
    </w:p>
    <w:p w14:paraId="046812A5" w14:textId="57E2A6A1" w:rsidR="00580DBF" w:rsidRPr="00AA763B" w:rsidRDefault="00580DBF" w:rsidP="00580DBF">
      <w:pPr>
        <w:jc w:val="center"/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</w:pPr>
      <w:r w:rsidRPr="00AA763B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>MA TRẬN ĐỀ KIỂ</w:t>
      </w:r>
      <w:r w:rsidR="004712AE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>M TRA: HKI TOÁN 6</w:t>
      </w:r>
    </w:p>
    <w:tbl>
      <w:tblPr>
        <w:tblW w:w="106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2"/>
        <w:gridCol w:w="1817"/>
        <w:gridCol w:w="1832"/>
        <w:gridCol w:w="2680"/>
        <w:gridCol w:w="1488"/>
        <w:gridCol w:w="1030"/>
      </w:tblGrid>
      <w:tr w:rsidR="00247ED5" w:rsidRPr="00A25EFE" w14:paraId="517E9CB6" w14:textId="77777777" w:rsidTr="00515AFA">
        <w:trPr>
          <w:trHeight w:val="769"/>
        </w:trPr>
        <w:tc>
          <w:tcPr>
            <w:tcW w:w="17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6FE5EFCA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  <w:lastRenderedPageBreak/>
              <w:t xml:space="preserve">          Cấp độ</w:t>
            </w:r>
          </w:p>
          <w:p w14:paraId="632D06AD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  <w:p w14:paraId="51660312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  <w:t xml:space="preserve">Tên </w:t>
            </w:r>
          </w:p>
          <w:p w14:paraId="5190BCC7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  <w:t xml:space="preserve">Chủ đề </w:t>
            </w:r>
          </w:p>
          <w:p w14:paraId="38A70612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  <w:t>(nội dung,</w:t>
            </w:r>
          </w:p>
          <w:p w14:paraId="7AA0A9F7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  <w:t>chương)</w:t>
            </w:r>
          </w:p>
        </w:tc>
        <w:tc>
          <w:tcPr>
            <w:tcW w:w="1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A5693D" w14:textId="7777777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  <w:t>Nhận biết</w:t>
            </w:r>
          </w:p>
        </w:tc>
        <w:tc>
          <w:tcPr>
            <w:tcW w:w="183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C2EA0D" w14:textId="7777777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  <w:t>Thông hiểu</w:t>
            </w:r>
          </w:p>
        </w:tc>
        <w:tc>
          <w:tcPr>
            <w:tcW w:w="41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99EAF6" w14:textId="7777777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  <w:t>Vận dụng</w:t>
            </w:r>
          </w:p>
        </w:tc>
        <w:tc>
          <w:tcPr>
            <w:tcW w:w="10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D7B66F" w14:textId="7777777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  <w:t>Cộng</w:t>
            </w:r>
          </w:p>
        </w:tc>
      </w:tr>
      <w:tr w:rsidR="00247ED5" w:rsidRPr="00A25EFE" w14:paraId="5A96AF42" w14:textId="77777777" w:rsidTr="00515AFA">
        <w:trPr>
          <w:trHeight w:val="443"/>
        </w:trPr>
        <w:tc>
          <w:tcPr>
            <w:tcW w:w="17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4ECA89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BCAA22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8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D7B551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53B6FF" w14:textId="7777777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  <w:t>Cấp độ thấp</w:t>
            </w: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A034EB" w14:textId="7777777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pacing w:val="-6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  <w:t>Cấp độ cao</w:t>
            </w:r>
          </w:p>
        </w:tc>
        <w:tc>
          <w:tcPr>
            <w:tcW w:w="10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1B04DF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247ED5" w:rsidRPr="00A25EFE" w14:paraId="1A822722" w14:textId="77777777" w:rsidTr="00515AFA">
        <w:tc>
          <w:tcPr>
            <w:tcW w:w="17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CE656B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15B008" w14:textId="7777777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1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0F0DE7" w14:textId="7777777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2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953F71" w14:textId="7777777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AFBACD" w14:textId="7777777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9E21C4" w14:textId="7777777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247ED5" w:rsidRPr="00A25EFE" w14:paraId="249C959D" w14:textId="77777777" w:rsidTr="00515AFA">
        <w:trPr>
          <w:trHeight w:val="653"/>
        </w:trPr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0E240F68" w14:textId="0DDD5BC2" w:rsidR="00247ED5" w:rsidRPr="00247ED5" w:rsidRDefault="004712AE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  <w:t>Tập hợp</w:t>
            </w:r>
          </w:p>
        </w:tc>
        <w:tc>
          <w:tcPr>
            <w:tcW w:w="181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186FCA45" w14:textId="5180840D" w:rsidR="00247ED5" w:rsidRPr="00247ED5" w:rsidRDefault="00247ED5" w:rsidP="004712AE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83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13AF8978" w14:textId="40ABEECE" w:rsidR="00247ED5" w:rsidRPr="00247ED5" w:rsidRDefault="00247ED5" w:rsidP="00AB6AFE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val="sv-SE" w:eastAsia="zh-CN"/>
              </w:rPr>
            </w:pPr>
            <w:r w:rsidRPr="00247ED5"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val="sv-SE" w:eastAsia="zh-CN"/>
              </w:rPr>
              <w:t xml:space="preserve">Hiểu </w:t>
            </w:r>
            <w:r w:rsidR="004712AE"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val="sv-SE" w:eastAsia="zh-CN"/>
              </w:rPr>
              <w:t xml:space="preserve">được </w:t>
            </w:r>
            <w:r w:rsidR="00AB6AFE"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val="sv-SE" w:eastAsia="zh-CN"/>
              </w:rPr>
              <w:t>cách viết tập hợp dưới dạng liệt kê các phần tử và tìm số</w:t>
            </w:r>
            <w:r w:rsidR="004712AE"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val="sv-SE" w:eastAsia="zh-CN"/>
              </w:rPr>
              <w:t xml:space="preserve"> phần tử của 1 tập hợp</w:t>
            </w:r>
            <w:r w:rsidRPr="00247ED5"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val="sv-SE" w:eastAsia="zh-CN"/>
              </w:rPr>
              <w:t xml:space="preserve"> </w:t>
            </w:r>
          </w:p>
        </w:tc>
        <w:tc>
          <w:tcPr>
            <w:tcW w:w="26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5039703F" w14:textId="17A8E563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val="sv-SE" w:eastAsia="zh-CN"/>
              </w:rPr>
            </w:pP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46940ECE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3908E095" w14:textId="7777777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247ED5" w:rsidRPr="00A25EFE" w14:paraId="18C7CE56" w14:textId="77777777" w:rsidTr="00515AFA">
        <w:tc>
          <w:tcPr>
            <w:tcW w:w="176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246794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Số câu </w:t>
            </w:r>
          </w:p>
          <w:p w14:paraId="5DA64D70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Số điểm </w:t>
            </w:r>
          </w:p>
          <w:p w14:paraId="4FF5B620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 Tỉ lệ %</w:t>
            </w:r>
          </w:p>
        </w:tc>
        <w:tc>
          <w:tcPr>
            <w:tcW w:w="181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58CDCE" w14:textId="4A56BFF6" w:rsidR="00247ED5" w:rsidRPr="00247ED5" w:rsidRDefault="00247ED5" w:rsidP="004712AE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</w:pPr>
          </w:p>
        </w:tc>
        <w:tc>
          <w:tcPr>
            <w:tcW w:w="183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DC2C0F" w14:textId="1EE6E639" w:rsidR="00247ED5" w:rsidRPr="00247ED5" w:rsidRDefault="00AB6AFE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  <w:t>1</w:t>
            </w:r>
          </w:p>
          <w:p w14:paraId="5E92F538" w14:textId="6C9CFCDD" w:rsidR="00247ED5" w:rsidRPr="00247ED5" w:rsidRDefault="00AB6AFE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  <w:t>1,0</w:t>
            </w:r>
            <w:r w:rsidR="00247ED5" w:rsidRPr="00247ED5"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  <w:t>đ</w:t>
            </w:r>
          </w:p>
          <w:p w14:paraId="46D640E8" w14:textId="60372546" w:rsidR="00247ED5" w:rsidRPr="00247ED5" w:rsidRDefault="00AB6AFE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  <w:t>10</w:t>
            </w:r>
            <w:r w:rsidR="00247ED5" w:rsidRPr="00247ED5"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  <w:t>%</w:t>
            </w:r>
          </w:p>
        </w:tc>
        <w:tc>
          <w:tcPr>
            <w:tcW w:w="26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51642F" w14:textId="6806CA5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</w:pPr>
          </w:p>
        </w:tc>
        <w:tc>
          <w:tcPr>
            <w:tcW w:w="148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7D268F" w14:textId="7777777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/>
                <w:bCs/>
                <w:i/>
                <w:kern w:val="28"/>
                <w:sz w:val="26"/>
                <w:szCs w:val="26"/>
                <w:lang w:eastAsia="zh-CN"/>
              </w:rPr>
            </w:pPr>
          </w:p>
        </w:tc>
        <w:tc>
          <w:tcPr>
            <w:tcW w:w="10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0C2D98" w14:textId="77777777" w:rsidR="00AB6AFE" w:rsidRPr="00247ED5" w:rsidRDefault="00AB6AFE" w:rsidP="00AB6AFE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  <w:t>1</w:t>
            </w:r>
          </w:p>
          <w:p w14:paraId="7B3E0D9C" w14:textId="77777777" w:rsidR="00AB6AFE" w:rsidRPr="00247ED5" w:rsidRDefault="00AB6AFE" w:rsidP="00AB6AFE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  <w:t>1,0</w:t>
            </w:r>
            <w:r w:rsidRPr="00247ED5"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  <w:t>đ</w:t>
            </w:r>
          </w:p>
          <w:p w14:paraId="23EB667F" w14:textId="169D215F" w:rsidR="00247ED5" w:rsidRPr="00247ED5" w:rsidRDefault="00AB6AFE" w:rsidP="00AB6AFE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/>
                <w:bCs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  <w:t>10</w:t>
            </w:r>
            <w:r w:rsidRPr="00247ED5"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  <w:t>%</w:t>
            </w:r>
          </w:p>
        </w:tc>
      </w:tr>
      <w:tr w:rsidR="00247ED5" w:rsidRPr="00A25EFE" w14:paraId="37099031" w14:textId="77777777" w:rsidTr="00515AFA">
        <w:trPr>
          <w:trHeight w:val="653"/>
        </w:trPr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444383F2" w14:textId="12606F83" w:rsidR="00247ED5" w:rsidRPr="00247ED5" w:rsidRDefault="004712AE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  <w:t>Thực hiện phép tính</w:t>
            </w:r>
          </w:p>
        </w:tc>
        <w:tc>
          <w:tcPr>
            <w:tcW w:w="181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6D29B86C" w14:textId="5D2FF1B8" w:rsidR="00247ED5" w:rsidRPr="00247ED5" w:rsidRDefault="00490D2B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val="sv-SE"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val="sv-SE" w:eastAsia="zh-CN"/>
              </w:rPr>
              <w:t xml:space="preserve">Nhận biết được thứ tự thực hiện phép tính và tính chất </w:t>
            </w:r>
          </w:p>
        </w:tc>
        <w:tc>
          <w:tcPr>
            <w:tcW w:w="183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7494FB72" w14:textId="6823207F" w:rsidR="00247ED5" w:rsidRPr="00247ED5" w:rsidRDefault="00490D2B" w:rsidP="00490D2B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val="sv-SE"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val="sv-SE" w:eastAsia="zh-CN"/>
              </w:rPr>
              <w:t xml:space="preserve">Hiểu được về các phép tính lũy thừa </w:t>
            </w:r>
          </w:p>
        </w:tc>
        <w:tc>
          <w:tcPr>
            <w:tcW w:w="26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127F3A21" w14:textId="688078D4" w:rsidR="00247ED5" w:rsidRPr="00247ED5" w:rsidRDefault="00247ED5" w:rsidP="00490D2B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val="sv-SE" w:eastAsia="zh-CN"/>
              </w:rPr>
            </w:pPr>
            <w:r w:rsidRPr="00247ED5"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val="sv-SE" w:eastAsia="zh-CN"/>
              </w:rPr>
              <w:t xml:space="preserve">Biết vận dụng kiến thức </w:t>
            </w:r>
            <w:r w:rsidR="00490D2B"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val="sv-SE" w:eastAsia="zh-CN"/>
              </w:rPr>
              <w:t xml:space="preserve">về thứ tự thực hiện phép tính </w:t>
            </w:r>
            <w:r w:rsidR="00E207B7"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val="sv-SE" w:eastAsia="zh-CN"/>
              </w:rPr>
              <w:t>trong ngoặc</w:t>
            </w: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35E5C540" w14:textId="7777777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val="sv-SE" w:eastAsia="zh-CN"/>
              </w:rPr>
            </w:pP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4ACD0A1B" w14:textId="7777777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247ED5" w:rsidRPr="00A25EFE" w14:paraId="32AA8708" w14:textId="77777777" w:rsidTr="00515AFA">
        <w:tc>
          <w:tcPr>
            <w:tcW w:w="176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ED6E3D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Số câu </w:t>
            </w:r>
          </w:p>
          <w:p w14:paraId="23AAC3BF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Số điểm </w:t>
            </w:r>
          </w:p>
          <w:p w14:paraId="692448F5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 Tỉ lệ %</w:t>
            </w:r>
          </w:p>
        </w:tc>
        <w:tc>
          <w:tcPr>
            <w:tcW w:w="181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3D7089" w14:textId="41902FA9" w:rsidR="00E207B7" w:rsidRPr="00247ED5" w:rsidRDefault="00E207B7" w:rsidP="00E207B7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2</w:t>
            </w:r>
          </w:p>
          <w:p w14:paraId="74133665" w14:textId="0007E35F" w:rsidR="00E207B7" w:rsidRPr="00247ED5" w:rsidRDefault="00E207B7" w:rsidP="00E207B7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1,75</w:t>
            </w:r>
            <w:r w:rsidRPr="00247ED5"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đ</w:t>
            </w:r>
          </w:p>
          <w:p w14:paraId="300FBF4A" w14:textId="6DB22B01" w:rsidR="00247ED5" w:rsidRPr="00247ED5" w:rsidRDefault="00E207B7" w:rsidP="00E207B7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17,5</w:t>
            </w:r>
            <w:r w:rsidRPr="00247ED5"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%</w:t>
            </w:r>
          </w:p>
        </w:tc>
        <w:tc>
          <w:tcPr>
            <w:tcW w:w="183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44647E" w14:textId="7023472D" w:rsidR="00E207B7" w:rsidRPr="00247ED5" w:rsidRDefault="00E207B7" w:rsidP="00E207B7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1</w:t>
            </w:r>
          </w:p>
          <w:p w14:paraId="03CFFADC" w14:textId="74571B0E" w:rsidR="00E207B7" w:rsidRPr="00247ED5" w:rsidRDefault="00E207B7" w:rsidP="00E207B7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0,75</w:t>
            </w:r>
            <w:r w:rsidRPr="00247ED5"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đ</w:t>
            </w:r>
          </w:p>
          <w:p w14:paraId="672A3D04" w14:textId="366CE4B1" w:rsidR="00247ED5" w:rsidRPr="00247ED5" w:rsidRDefault="00E207B7" w:rsidP="00E207B7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7,5</w:t>
            </w:r>
            <w:r w:rsidRPr="00247ED5"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%</w:t>
            </w:r>
          </w:p>
        </w:tc>
        <w:tc>
          <w:tcPr>
            <w:tcW w:w="26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73B910" w14:textId="77E8A046" w:rsidR="00247ED5" w:rsidRPr="00247ED5" w:rsidRDefault="00E207B7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1</w:t>
            </w:r>
          </w:p>
          <w:p w14:paraId="248F8942" w14:textId="2B1D212D" w:rsidR="00247ED5" w:rsidRPr="00247ED5" w:rsidRDefault="00E207B7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0,5</w:t>
            </w:r>
            <w:r w:rsidR="00247ED5" w:rsidRPr="00247ED5"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đ</w:t>
            </w:r>
          </w:p>
          <w:p w14:paraId="319178C7" w14:textId="080EC792" w:rsidR="00247ED5" w:rsidRPr="00247ED5" w:rsidRDefault="00E207B7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5</w:t>
            </w:r>
            <w:r w:rsidR="00247ED5" w:rsidRPr="00247ED5"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%</w:t>
            </w:r>
          </w:p>
        </w:tc>
        <w:tc>
          <w:tcPr>
            <w:tcW w:w="148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D32EEE" w14:textId="7777777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/>
                <w:bCs/>
                <w:i/>
                <w:kern w:val="28"/>
                <w:sz w:val="26"/>
                <w:szCs w:val="26"/>
                <w:lang w:eastAsia="zh-CN"/>
              </w:rPr>
            </w:pPr>
          </w:p>
        </w:tc>
        <w:tc>
          <w:tcPr>
            <w:tcW w:w="10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BC22A0" w14:textId="77777777" w:rsidR="00247ED5" w:rsidRPr="00E207B7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</w:pPr>
            <w:r w:rsidRPr="00E207B7"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  <w:t>3</w:t>
            </w:r>
          </w:p>
          <w:p w14:paraId="60891683" w14:textId="62B61B7A" w:rsidR="00247ED5" w:rsidRPr="00E207B7" w:rsidRDefault="00E207B7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</w:pPr>
            <w:r w:rsidRPr="00E207B7"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  <w:t>3</w:t>
            </w:r>
            <w:r w:rsidR="00247ED5" w:rsidRPr="00E207B7"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  <w:t>đ</w:t>
            </w:r>
          </w:p>
          <w:p w14:paraId="063176E3" w14:textId="3AF7A9F1" w:rsidR="00247ED5" w:rsidRPr="00247ED5" w:rsidRDefault="00E207B7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/>
                <w:bCs/>
                <w:kern w:val="28"/>
                <w:sz w:val="26"/>
                <w:szCs w:val="26"/>
                <w:lang w:eastAsia="zh-CN"/>
              </w:rPr>
            </w:pPr>
            <w:r w:rsidRPr="00E207B7"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  <w:t>3</w:t>
            </w:r>
            <w:r w:rsidR="00247ED5" w:rsidRPr="00E207B7"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  <w:t>0%</w:t>
            </w:r>
          </w:p>
        </w:tc>
      </w:tr>
      <w:tr w:rsidR="00247ED5" w:rsidRPr="00A25EFE" w14:paraId="5E846D7A" w14:textId="77777777" w:rsidTr="00515AFA"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530B09F5" w14:textId="31C01724" w:rsidR="00247ED5" w:rsidRPr="00247ED5" w:rsidRDefault="004712AE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TimesNewRomanPS-BoldMT" w:hAnsi="Times New Roman" w:cs="Times New Roman"/>
                <w:b/>
                <w:sz w:val="26"/>
                <w:szCs w:val="26"/>
              </w:rPr>
              <w:t>Tìm x</w:t>
            </w:r>
          </w:p>
        </w:tc>
        <w:tc>
          <w:tcPr>
            <w:tcW w:w="181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6989E3DA" w14:textId="6F4260FD" w:rsidR="00247ED5" w:rsidRPr="00247ED5" w:rsidRDefault="00C25442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  <w:t>Nhận biết được quy tắc chuyển vế</w:t>
            </w:r>
          </w:p>
        </w:tc>
        <w:tc>
          <w:tcPr>
            <w:tcW w:w="183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69F718F4" w14:textId="09E449E9" w:rsidR="00247ED5" w:rsidRPr="00247ED5" w:rsidRDefault="00C25442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  <w:t>Hiểu được các quy tắc tìm x cũng như quy tắc chuyển vế</w:t>
            </w:r>
          </w:p>
        </w:tc>
        <w:tc>
          <w:tcPr>
            <w:tcW w:w="26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47854505" w14:textId="44173EA9" w:rsidR="00247ED5" w:rsidRPr="00247ED5" w:rsidRDefault="00247ED5" w:rsidP="003323BF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</w:pPr>
            <w:r w:rsidRPr="00247ED5"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  <w:t xml:space="preserve">Biết đọc và phân tích đề vận dụng </w:t>
            </w:r>
            <w:r w:rsidR="003323BF"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  <w:t>ước chung để tìm x</w:t>
            </w: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5EB5BEBC" w14:textId="7777777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val="sv-SE" w:eastAsia="zh-CN"/>
              </w:rPr>
            </w:pP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7D631E0A" w14:textId="7777777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247ED5" w:rsidRPr="00A25EFE" w14:paraId="019434B5" w14:textId="77777777" w:rsidTr="00515AFA">
        <w:tc>
          <w:tcPr>
            <w:tcW w:w="176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68C74D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Số câu </w:t>
            </w:r>
          </w:p>
          <w:p w14:paraId="63B2909D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Số điểm </w:t>
            </w:r>
          </w:p>
          <w:p w14:paraId="5462C75A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 Tỉ lệ %</w:t>
            </w:r>
          </w:p>
        </w:tc>
        <w:tc>
          <w:tcPr>
            <w:tcW w:w="181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6569E0" w14:textId="59665B5A" w:rsidR="00B85148" w:rsidRPr="00247ED5" w:rsidRDefault="00B85148" w:rsidP="00B85148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</w:pPr>
            <w:r w:rsidRPr="00247ED5"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2</w:t>
            </w:r>
          </w:p>
          <w:p w14:paraId="599BAAAA" w14:textId="78E09F77" w:rsidR="00B85148" w:rsidRPr="00247ED5" w:rsidRDefault="00B85148" w:rsidP="00B85148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0,7</w:t>
            </w:r>
            <w:r w:rsidRPr="00247ED5"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5đ</w:t>
            </w:r>
          </w:p>
          <w:p w14:paraId="058AE3F4" w14:textId="327900EC" w:rsidR="00247ED5" w:rsidRPr="00B85148" w:rsidRDefault="00B85148" w:rsidP="00B85148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7,</w:t>
            </w:r>
            <w:r w:rsidRPr="00247ED5"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5%</w:t>
            </w:r>
          </w:p>
        </w:tc>
        <w:tc>
          <w:tcPr>
            <w:tcW w:w="183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926676" w14:textId="77777777" w:rsidR="00B85148" w:rsidRPr="00247ED5" w:rsidRDefault="00B85148" w:rsidP="00B85148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</w:pPr>
            <w:r w:rsidRPr="00247ED5"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2</w:t>
            </w:r>
          </w:p>
          <w:p w14:paraId="1C719C41" w14:textId="3E3F819A" w:rsidR="00B85148" w:rsidRPr="00247ED5" w:rsidRDefault="00B85148" w:rsidP="00B85148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0,7</w:t>
            </w:r>
            <w:r w:rsidRPr="00247ED5"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5đ</w:t>
            </w:r>
          </w:p>
          <w:p w14:paraId="3C57ACE1" w14:textId="0D40E541" w:rsidR="00247ED5" w:rsidRPr="00247ED5" w:rsidRDefault="00B85148" w:rsidP="00B85148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7</w:t>
            </w:r>
            <w:r w:rsidRPr="00247ED5"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,5%</w:t>
            </w:r>
          </w:p>
        </w:tc>
        <w:tc>
          <w:tcPr>
            <w:tcW w:w="26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901825" w14:textId="7777777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</w:pPr>
            <w:r w:rsidRPr="00247ED5"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2</w:t>
            </w:r>
          </w:p>
          <w:p w14:paraId="54FB0634" w14:textId="4DB36568" w:rsidR="00247ED5" w:rsidRPr="00247ED5" w:rsidRDefault="00B85148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</w:pPr>
            <w:r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0,</w:t>
            </w:r>
            <w:r w:rsidR="00247ED5" w:rsidRPr="00247ED5"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5đ</w:t>
            </w:r>
          </w:p>
          <w:p w14:paraId="3D29CCA9" w14:textId="7999AA35" w:rsidR="00247ED5" w:rsidRPr="00247ED5" w:rsidRDefault="00247ED5" w:rsidP="00B85148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</w:pPr>
            <w:r w:rsidRPr="00247ED5"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5%</w:t>
            </w:r>
          </w:p>
        </w:tc>
        <w:tc>
          <w:tcPr>
            <w:tcW w:w="148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9D4C16" w14:textId="7777777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/>
                <w:bCs/>
                <w:i/>
                <w:kern w:val="28"/>
                <w:sz w:val="26"/>
                <w:szCs w:val="26"/>
                <w:lang w:eastAsia="zh-CN"/>
              </w:rPr>
            </w:pPr>
          </w:p>
        </w:tc>
        <w:tc>
          <w:tcPr>
            <w:tcW w:w="10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7C8F8E" w14:textId="77EC79E8" w:rsidR="00247ED5" w:rsidRPr="00B85148" w:rsidRDefault="00B85148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</w:pPr>
            <w:r w:rsidRPr="00B85148"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3</w:t>
            </w:r>
          </w:p>
          <w:p w14:paraId="1D9C10D5" w14:textId="2DA3B55E" w:rsidR="00247ED5" w:rsidRPr="00B85148" w:rsidRDefault="00B85148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</w:pPr>
            <w:r w:rsidRPr="00B85148"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2</w:t>
            </w:r>
            <w:r w:rsidR="00247ED5" w:rsidRPr="00B85148"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đ</w:t>
            </w:r>
          </w:p>
          <w:p w14:paraId="073E717B" w14:textId="1A2D01E5" w:rsidR="00247ED5" w:rsidRPr="00247ED5" w:rsidRDefault="00B85148" w:rsidP="00247ED5">
            <w:pPr>
              <w:spacing w:after="0" w:line="276" w:lineRule="auto"/>
              <w:contextualSpacing/>
              <w:jc w:val="center"/>
              <w:rPr>
                <w:rFonts w:ascii="Times New Roman" w:eastAsia="Arial Unicode MS" w:hAnsi="Times New Roman" w:cs="Times New Roman"/>
                <w:b/>
                <w:bCs/>
                <w:kern w:val="28"/>
                <w:sz w:val="26"/>
                <w:szCs w:val="26"/>
                <w:lang w:eastAsia="zh-CN"/>
              </w:rPr>
            </w:pPr>
            <w:r w:rsidRPr="00B85148">
              <w:rPr>
                <w:rFonts w:ascii="Times New Roman" w:eastAsia="Arial Unicode MS" w:hAnsi="Times New Roman" w:cs="Times New Roman"/>
                <w:bCs/>
                <w:i/>
                <w:kern w:val="28"/>
                <w:sz w:val="26"/>
                <w:szCs w:val="26"/>
                <w:lang w:eastAsia="zh-CN"/>
              </w:rPr>
              <w:t>20</w:t>
            </w:r>
            <w:r w:rsidR="00247ED5" w:rsidRPr="00247ED5">
              <w:rPr>
                <w:rFonts w:ascii="Times New Roman" w:eastAsia="Arial Unicode MS" w:hAnsi="Times New Roman" w:cs="Times New Roman"/>
                <w:b/>
                <w:bCs/>
                <w:i/>
                <w:kern w:val="28"/>
                <w:sz w:val="26"/>
                <w:szCs w:val="26"/>
                <w:lang w:eastAsia="zh-CN"/>
              </w:rPr>
              <w:t>%</w:t>
            </w:r>
          </w:p>
        </w:tc>
      </w:tr>
      <w:tr w:rsidR="00247ED5" w:rsidRPr="00A25EFE" w14:paraId="4578AA1E" w14:textId="77777777" w:rsidTr="00515AFA">
        <w:trPr>
          <w:trHeight w:val="653"/>
        </w:trPr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2DB6BFFF" w14:textId="43F39E91" w:rsidR="00247ED5" w:rsidRPr="00B85148" w:rsidRDefault="00B85148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B85148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  <w:t>Toán thực tế về BCNN</w:t>
            </w:r>
            <w:r w:rsidR="00247ED5" w:rsidRPr="00B85148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181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56F074F9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83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61C469E8" w14:textId="6ED03705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6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471FCB96" w14:textId="197FE329" w:rsidR="00247ED5" w:rsidRPr="00247ED5" w:rsidRDefault="00247ED5" w:rsidP="000E3FC4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  <w:t xml:space="preserve">Biết vận dụng kiến thức về </w:t>
            </w:r>
            <w:r w:rsidR="000E3FC4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  <w:t>số nguyên tố, phân tích ra thừa số nguyên tố và cách tìm BCNN</w:t>
            </w: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29D21F52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7D0860DB" w14:textId="7777777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247ED5" w:rsidRPr="00A25EFE" w14:paraId="7C8E4F7E" w14:textId="77777777" w:rsidTr="00515AFA">
        <w:tc>
          <w:tcPr>
            <w:tcW w:w="176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2324C7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Số câu </w:t>
            </w:r>
          </w:p>
          <w:p w14:paraId="7C46C500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Số điểm </w:t>
            </w:r>
          </w:p>
          <w:p w14:paraId="4200819E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 Tỉ lệ %</w:t>
            </w:r>
          </w:p>
        </w:tc>
        <w:tc>
          <w:tcPr>
            <w:tcW w:w="181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79648A" w14:textId="77777777" w:rsidR="00247ED5" w:rsidRPr="00247ED5" w:rsidRDefault="00247ED5" w:rsidP="00247ED5">
            <w:pPr>
              <w:spacing w:after="0" w:line="276" w:lineRule="auto"/>
              <w:contextualSpacing/>
              <w:rPr>
                <w:rFonts w:ascii="Times New Roman" w:eastAsia="Arial" w:hAnsi="Times New Roman" w:cs="Times New Roman"/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83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541999" w14:textId="0948E998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6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3C3708" w14:textId="77777777" w:rsidR="000E3FC4" w:rsidRDefault="000E3FC4" w:rsidP="00247ED5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>1</w:t>
            </w:r>
          </w:p>
          <w:p w14:paraId="303FA347" w14:textId="16BC1933" w:rsidR="000E3FC4" w:rsidRDefault="00247ED5" w:rsidP="000E3FC4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1,5đ</w:t>
            </w:r>
          </w:p>
          <w:p w14:paraId="5D2642C4" w14:textId="4D361E92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15%</w:t>
            </w:r>
          </w:p>
        </w:tc>
        <w:tc>
          <w:tcPr>
            <w:tcW w:w="148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DC36DE" w14:textId="77777777" w:rsidR="00247ED5" w:rsidRPr="00247ED5" w:rsidRDefault="00247ED5" w:rsidP="00247ED5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319812" w14:textId="583D9329" w:rsidR="00247ED5" w:rsidRPr="000E3FC4" w:rsidRDefault="000E3FC4" w:rsidP="000E3FC4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0E3FC4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  <w:t>1</w:t>
            </w:r>
          </w:p>
          <w:p w14:paraId="2FA3D7F0" w14:textId="6EF38559" w:rsidR="00247ED5" w:rsidRPr="000E3FC4" w:rsidRDefault="000E3FC4" w:rsidP="000E3FC4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0E3FC4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1</w:t>
            </w:r>
            <w:r w:rsidR="00247ED5" w:rsidRPr="000E3FC4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,5 đ</w:t>
            </w:r>
          </w:p>
          <w:p w14:paraId="3B9FCD28" w14:textId="0F4FA823" w:rsidR="00247ED5" w:rsidRPr="00247ED5" w:rsidRDefault="000E3FC4" w:rsidP="000E3FC4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  <w:r w:rsidRPr="000E3FC4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1</w:t>
            </w:r>
            <w:r w:rsidR="00247ED5" w:rsidRPr="000E3FC4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5%</w:t>
            </w:r>
          </w:p>
        </w:tc>
      </w:tr>
      <w:tr w:rsidR="00B85148" w:rsidRPr="00A25EFE" w14:paraId="63E628CF" w14:textId="77777777" w:rsidTr="00515AFA"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402CB8B2" w14:textId="2E8DEF6C" w:rsidR="00B85148" w:rsidRPr="00247ED5" w:rsidRDefault="00B85148" w:rsidP="00215C7B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B85148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  <w:t xml:space="preserve">Toán thực tế về </w:t>
            </w:r>
            <w:r w:rsidR="00215C7B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  <w:t>hình chữ nhật</w:t>
            </w:r>
          </w:p>
        </w:tc>
        <w:tc>
          <w:tcPr>
            <w:tcW w:w="181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B65B0F" w14:textId="77777777" w:rsidR="00B85148" w:rsidRPr="00247ED5" w:rsidRDefault="00B85148" w:rsidP="00B85148">
            <w:pPr>
              <w:spacing w:after="0" w:line="276" w:lineRule="auto"/>
              <w:contextualSpacing/>
              <w:rPr>
                <w:rFonts w:ascii="Times New Roman" w:eastAsia="Arial" w:hAnsi="Times New Roman" w:cs="Times New Roman"/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83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D0127D" w14:textId="1DFFE72D" w:rsidR="00B85148" w:rsidRPr="002443BD" w:rsidRDefault="002443BD" w:rsidP="00B85148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2443BD"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  <w:t>Hiểu về công thức tính chu vi và diện tích hình chữ nhật</w:t>
            </w:r>
          </w:p>
        </w:tc>
        <w:tc>
          <w:tcPr>
            <w:tcW w:w="26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61F630" w14:textId="77777777" w:rsidR="00B85148" w:rsidRPr="00247ED5" w:rsidRDefault="00B85148" w:rsidP="00B85148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48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2E72CA" w14:textId="77777777" w:rsidR="00B85148" w:rsidRPr="00247ED5" w:rsidRDefault="00B85148" w:rsidP="00B85148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F6AA0A" w14:textId="77777777" w:rsidR="00B85148" w:rsidRPr="00247ED5" w:rsidRDefault="00B85148" w:rsidP="00B85148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B85148" w:rsidRPr="00A25EFE" w14:paraId="57C5C1CC" w14:textId="77777777" w:rsidTr="00515AFA">
        <w:tc>
          <w:tcPr>
            <w:tcW w:w="176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8C694B" w14:textId="77777777" w:rsidR="00B85148" w:rsidRPr="00247ED5" w:rsidRDefault="00B85148" w:rsidP="00B85148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Số câu </w:t>
            </w:r>
          </w:p>
          <w:p w14:paraId="03B04ADA" w14:textId="77777777" w:rsidR="00B85148" w:rsidRPr="00247ED5" w:rsidRDefault="00B85148" w:rsidP="00B85148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lastRenderedPageBreak/>
              <w:t xml:space="preserve">Số điểm </w:t>
            </w:r>
          </w:p>
          <w:p w14:paraId="0FB86BB0" w14:textId="1D343030" w:rsidR="00B85148" w:rsidRPr="00247ED5" w:rsidRDefault="00B85148" w:rsidP="00B85148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 Tỉ lệ %</w:t>
            </w:r>
          </w:p>
        </w:tc>
        <w:tc>
          <w:tcPr>
            <w:tcW w:w="181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07F44A" w14:textId="77777777" w:rsidR="00B85148" w:rsidRPr="00247ED5" w:rsidRDefault="00B85148" w:rsidP="00B85148">
            <w:pPr>
              <w:spacing w:after="0" w:line="276" w:lineRule="auto"/>
              <w:contextualSpacing/>
              <w:rPr>
                <w:rFonts w:ascii="Times New Roman" w:eastAsia="Arial" w:hAnsi="Times New Roman" w:cs="Times New Roman"/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83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B4EF40" w14:textId="77777777" w:rsidR="00B85148" w:rsidRPr="00247ED5" w:rsidRDefault="00B85148" w:rsidP="00B85148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>1</w:t>
            </w:r>
          </w:p>
          <w:p w14:paraId="694B5D90" w14:textId="77777777" w:rsidR="00B85148" w:rsidRPr="00247ED5" w:rsidRDefault="00B85148" w:rsidP="00B85148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lastRenderedPageBreak/>
              <w:t>1đ</w:t>
            </w:r>
          </w:p>
          <w:p w14:paraId="19337AF3" w14:textId="0B514C0F" w:rsidR="00B85148" w:rsidRPr="00247ED5" w:rsidRDefault="00B85148" w:rsidP="00B85148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  <w:tc>
          <w:tcPr>
            <w:tcW w:w="26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007B5D" w14:textId="7D5470E7" w:rsidR="00B85148" w:rsidRPr="00247ED5" w:rsidRDefault="00B85148" w:rsidP="00B85148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48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899CBE" w14:textId="77777777" w:rsidR="00B85148" w:rsidRPr="00247ED5" w:rsidRDefault="00B85148" w:rsidP="00B85148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3674EC" w14:textId="77777777" w:rsidR="002443BD" w:rsidRPr="00247ED5" w:rsidRDefault="002443BD" w:rsidP="002443BD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>1</w:t>
            </w:r>
          </w:p>
          <w:p w14:paraId="38303F40" w14:textId="77777777" w:rsidR="002443BD" w:rsidRPr="00247ED5" w:rsidRDefault="002443BD" w:rsidP="002443BD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lastRenderedPageBreak/>
              <w:t>1đ</w:t>
            </w:r>
          </w:p>
          <w:p w14:paraId="724EE576" w14:textId="2DF758F6" w:rsidR="00B85148" w:rsidRPr="00247ED5" w:rsidRDefault="002443BD" w:rsidP="00C47ACE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</w:tr>
      <w:tr w:rsidR="00B85148" w:rsidRPr="00A25EFE" w14:paraId="347C5051" w14:textId="77777777" w:rsidTr="00515AFA"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1C320C4E" w14:textId="13254254" w:rsidR="00B85148" w:rsidRPr="00247ED5" w:rsidRDefault="00B85148" w:rsidP="00A73F4E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B85148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  <w:lastRenderedPageBreak/>
              <w:t xml:space="preserve">Toán thực tế về </w:t>
            </w:r>
            <w:r w:rsidR="00A73F4E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  <w:t>thống kê</w:t>
            </w:r>
          </w:p>
        </w:tc>
        <w:tc>
          <w:tcPr>
            <w:tcW w:w="181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0ED6BD" w14:textId="3DA13607" w:rsidR="00B85148" w:rsidRPr="00A73F4E" w:rsidRDefault="00A73F4E" w:rsidP="00B85148">
            <w:pPr>
              <w:spacing w:after="0" w:line="276" w:lineRule="auto"/>
              <w:contextualSpacing/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A73F4E"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  <w:t xml:space="preserve">Nhận biết được bảng thống kê </w:t>
            </w:r>
          </w:p>
        </w:tc>
        <w:tc>
          <w:tcPr>
            <w:tcW w:w="183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50F8AA" w14:textId="77777777" w:rsidR="00B85148" w:rsidRPr="00247ED5" w:rsidRDefault="00B85148" w:rsidP="00B85148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6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6049BC" w14:textId="77777777" w:rsidR="00B85148" w:rsidRPr="00247ED5" w:rsidRDefault="00B85148" w:rsidP="00B85148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48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F958B6" w14:textId="77777777" w:rsidR="00B85148" w:rsidRPr="00247ED5" w:rsidRDefault="00B85148" w:rsidP="00B85148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CD066C" w14:textId="77777777" w:rsidR="00B85148" w:rsidRPr="00247ED5" w:rsidRDefault="00B85148" w:rsidP="00B85148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B85148" w:rsidRPr="00A25EFE" w14:paraId="79B87486" w14:textId="77777777" w:rsidTr="00515AFA">
        <w:tc>
          <w:tcPr>
            <w:tcW w:w="176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A55D37" w14:textId="77777777" w:rsidR="00B85148" w:rsidRPr="00247ED5" w:rsidRDefault="00B85148" w:rsidP="00B85148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Số câu </w:t>
            </w:r>
          </w:p>
          <w:p w14:paraId="3DF5BE5A" w14:textId="77777777" w:rsidR="00B85148" w:rsidRPr="00247ED5" w:rsidRDefault="00B85148" w:rsidP="00B85148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Số điểm </w:t>
            </w:r>
          </w:p>
          <w:p w14:paraId="2021FDFB" w14:textId="17946574" w:rsidR="00B85148" w:rsidRPr="00247ED5" w:rsidRDefault="00B85148" w:rsidP="00B85148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 Tỉ lệ %</w:t>
            </w:r>
          </w:p>
        </w:tc>
        <w:tc>
          <w:tcPr>
            <w:tcW w:w="181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5830CD" w14:textId="77777777" w:rsidR="00A73F4E" w:rsidRPr="00247ED5" w:rsidRDefault="00A73F4E" w:rsidP="00A73F4E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>1</w:t>
            </w:r>
          </w:p>
          <w:p w14:paraId="25551C50" w14:textId="77777777" w:rsidR="00A73F4E" w:rsidRPr="00247ED5" w:rsidRDefault="00A73F4E" w:rsidP="00A73F4E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1đ</w:t>
            </w:r>
          </w:p>
          <w:p w14:paraId="531955C2" w14:textId="4D2BFC02" w:rsidR="00B85148" w:rsidRPr="00247ED5" w:rsidRDefault="00A73F4E" w:rsidP="00A73F4E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Cs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  <w:tc>
          <w:tcPr>
            <w:tcW w:w="183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FBC993" w14:textId="7792514D" w:rsidR="00B85148" w:rsidRPr="00247ED5" w:rsidRDefault="00B85148" w:rsidP="00B85148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6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70B491" w14:textId="2B6FB57D" w:rsidR="00B85148" w:rsidRPr="00247ED5" w:rsidRDefault="00B85148" w:rsidP="00B85148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48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CBDFF0" w14:textId="77777777" w:rsidR="00B85148" w:rsidRPr="00247ED5" w:rsidRDefault="00B85148" w:rsidP="00B85148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A4BE16" w14:textId="77777777" w:rsidR="00A73F4E" w:rsidRPr="00247ED5" w:rsidRDefault="00A73F4E" w:rsidP="00A73F4E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>1</w:t>
            </w:r>
          </w:p>
          <w:p w14:paraId="5E1D0C23" w14:textId="77777777" w:rsidR="00A73F4E" w:rsidRPr="00247ED5" w:rsidRDefault="00A73F4E" w:rsidP="00A73F4E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1đ</w:t>
            </w:r>
          </w:p>
          <w:p w14:paraId="355ADC0B" w14:textId="1B6772C2" w:rsidR="00B85148" w:rsidRPr="00247ED5" w:rsidRDefault="00A73F4E" w:rsidP="00A73F4E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</w:tr>
      <w:tr w:rsidR="006C3D6A" w:rsidRPr="00A25EFE" w14:paraId="69E46F4A" w14:textId="77777777" w:rsidTr="00515AFA"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23E5971D" w14:textId="7E0CB874" w:rsidR="006C3D6A" w:rsidRPr="00247ED5" w:rsidRDefault="006C3D6A" w:rsidP="007742A9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B85148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  <w:t xml:space="preserve">Toán thực tế </w:t>
            </w:r>
          </w:p>
        </w:tc>
        <w:tc>
          <w:tcPr>
            <w:tcW w:w="181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E2E969" w14:textId="77777777" w:rsidR="006C3D6A" w:rsidRPr="00247ED5" w:rsidRDefault="006C3D6A" w:rsidP="006C3D6A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83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212B9F" w14:textId="68E74B8F" w:rsidR="006C3D6A" w:rsidRPr="00515AFA" w:rsidRDefault="00515AFA" w:rsidP="006C3D6A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515AFA"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  <w:t xml:space="preserve">Hiểu được phép tính cộng và số lần gấp </w:t>
            </w:r>
          </w:p>
        </w:tc>
        <w:tc>
          <w:tcPr>
            <w:tcW w:w="26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9361BC" w14:textId="77777777" w:rsidR="006C3D6A" w:rsidRPr="00247ED5" w:rsidRDefault="006C3D6A" w:rsidP="006C3D6A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48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191D26" w14:textId="77777777" w:rsidR="006C3D6A" w:rsidRPr="00247ED5" w:rsidRDefault="006C3D6A" w:rsidP="006C3D6A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8008F5" w14:textId="77777777" w:rsidR="006C3D6A" w:rsidRPr="00247ED5" w:rsidRDefault="006C3D6A" w:rsidP="006C3D6A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6C3D6A" w:rsidRPr="00A25EFE" w14:paraId="1E1EEF9F" w14:textId="77777777" w:rsidTr="00515AFA">
        <w:tc>
          <w:tcPr>
            <w:tcW w:w="176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97FC58" w14:textId="77777777" w:rsidR="006C3D6A" w:rsidRPr="00247ED5" w:rsidRDefault="006C3D6A" w:rsidP="006C3D6A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Số câu </w:t>
            </w:r>
          </w:p>
          <w:p w14:paraId="5BB889F8" w14:textId="77777777" w:rsidR="006C3D6A" w:rsidRPr="00247ED5" w:rsidRDefault="006C3D6A" w:rsidP="006C3D6A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Số điểm </w:t>
            </w:r>
          </w:p>
          <w:p w14:paraId="7B8E48A0" w14:textId="5191CC4E" w:rsidR="006C3D6A" w:rsidRPr="00247ED5" w:rsidRDefault="006C3D6A" w:rsidP="006C3D6A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 Tỉ lệ %</w:t>
            </w:r>
          </w:p>
        </w:tc>
        <w:tc>
          <w:tcPr>
            <w:tcW w:w="181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852973" w14:textId="5B61CD28" w:rsidR="006C3D6A" w:rsidRPr="00247ED5" w:rsidRDefault="006C3D6A" w:rsidP="006C3D6A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83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086706" w14:textId="77777777" w:rsidR="00515AFA" w:rsidRPr="00247ED5" w:rsidRDefault="00515AFA" w:rsidP="00515AFA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>1</w:t>
            </w:r>
          </w:p>
          <w:p w14:paraId="276535CF" w14:textId="4C39B22E" w:rsidR="00515AFA" w:rsidRPr="00247ED5" w:rsidRDefault="00515AFA" w:rsidP="00515AFA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0,5</w:t>
            </w: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đ</w:t>
            </w:r>
          </w:p>
          <w:p w14:paraId="3B93D60D" w14:textId="02E16CB3" w:rsidR="006C3D6A" w:rsidRPr="00247ED5" w:rsidRDefault="00515AFA" w:rsidP="00515AFA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5</w:t>
            </w: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%</w:t>
            </w:r>
          </w:p>
        </w:tc>
        <w:tc>
          <w:tcPr>
            <w:tcW w:w="26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87902F" w14:textId="77777777" w:rsidR="006C3D6A" w:rsidRPr="00247ED5" w:rsidRDefault="006C3D6A" w:rsidP="006C3D6A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48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B31E49" w14:textId="77777777" w:rsidR="006C3D6A" w:rsidRPr="00247ED5" w:rsidRDefault="006C3D6A" w:rsidP="006C3D6A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5590BB" w14:textId="77777777" w:rsidR="00515AFA" w:rsidRPr="00247ED5" w:rsidRDefault="00515AFA" w:rsidP="00515AFA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  <w:t>1</w:t>
            </w:r>
          </w:p>
          <w:p w14:paraId="0F9DFCD4" w14:textId="77777777" w:rsidR="00515AFA" w:rsidRPr="00247ED5" w:rsidRDefault="00515AFA" w:rsidP="00515AFA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0,5</w:t>
            </w: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đ</w:t>
            </w:r>
          </w:p>
          <w:p w14:paraId="4A9DADBC" w14:textId="3AF8FF8A" w:rsidR="006C3D6A" w:rsidRPr="00247ED5" w:rsidRDefault="00515AFA" w:rsidP="00515AFA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5</w:t>
            </w:r>
            <w:r w:rsidRPr="00247ED5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%</w:t>
            </w:r>
          </w:p>
        </w:tc>
      </w:tr>
      <w:tr w:rsidR="00515AFA" w:rsidRPr="00A25EFE" w14:paraId="066122A1" w14:textId="77777777" w:rsidTr="00515AFA"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8C9E6A" w14:textId="77777777" w:rsidR="00515AFA" w:rsidRPr="00247ED5" w:rsidRDefault="00515AFA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  <w:t xml:space="preserve">Tổng số câu </w:t>
            </w:r>
          </w:p>
          <w:p w14:paraId="7FA63C45" w14:textId="77777777" w:rsidR="00515AFA" w:rsidRPr="00247ED5" w:rsidRDefault="00515AFA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  <w:t>Tổng số điểm</w:t>
            </w:r>
          </w:p>
          <w:p w14:paraId="27631555" w14:textId="77777777" w:rsidR="00515AFA" w:rsidRPr="00247ED5" w:rsidRDefault="00515AFA" w:rsidP="00247ED5">
            <w:pPr>
              <w:spacing w:after="0" w:line="276" w:lineRule="auto"/>
              <w:contextualSpacing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247ED5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1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79D46D" w14:textId="0E04C022" w:rsidR="00E9026B" w:rsidRPr="00515AFA" w:rsidRDefault="00E9026B" w:rsidP="00E9026B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  <w:t>5</w:t>
            </w:r>
          </w:p>
          <w:p w14:paraId="21D7176A" w14:textId="274D35C1" w:rsidR="00E9026B" w:rsidRPr="00515AFA" w:rsidRDefault="00E9026B" w:rsidP="00E9026B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3</w:t>
            </w:r>
            <w:r w:rsidRPr="00515AFA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,5đ</w:t>
            </w:r>
          </w:p>
          <w:p w14:paraId="1F3637DF" w14:textId="5C1714C2" w:rsidR="00515AFA" w:rsidRPr="00247ED5" w:rsidRDefault="00E9026B" w:rsidP="00E9026B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3</w:t>
            </w:r>
            <w:r w:rsidRPr="00515AFA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5%</w:t>
            </w:r>
          </w:p>
        </w:tc>
        <w:tc>
          <w:tcPr>
            <w:tcW w:w="1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9F3311" w14:textId="51D29C89" w:rsidR="00515AFA" w:rsidRPr="00515AFA" w:rsidRDefault="00585F89" w:rsidP="00515AFA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  <w:t>6</w:t>
            </w:r>
          </w:p>
          <w:p w14:paraId="655DF81F" w14:textId="6D97FDFD" w:rsidR="00515AFA" w:rsidRPr="00515AFA" w:rsidRDefault="00585F89" w:rsidP="00515AFA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4,0</w:t>
            </w:r>
            <w:r w:rsidR="00515AFA" w:rsidRPr="00515AFA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đ</w:t>
            </w:r>
          </w:p>
          <w:p w14:paraId="6104B2AC" w14:textId="4407C119" w:rsidR="00515AFA" w:rsidRPr="00515AFA" w:rsidRDefault="00585F89" w:rsidP="00515AFA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40</w:t>
            </w:r>
            <w:r w:rsidR="00515AFA" w:rsidRPr="00515AFA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%</w:t>
            </w:r>
          </w:p>
        </w:tc>
        <w:tc>
          <w:tcPr>
            <w:tcW w:w="2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476287" w14:textId="73180B7A" w:rsidR="00515AFA" w:rsidRPr="00515AFA" w:rsidRDefault="00585F89" w:rsidP="00515AFA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  <w:t>4</w:t>
            </w:r>
          </w:p>
          <w:p w14:paraId="299B9A0E" w14:textId="13881B1A" w:rsidR="00515AFA" w:rsidRPr="00515AFA" w:rsidRDefault="00585F89" w:rsidP="00515AFA">
            <w:pPr>
              <w:spacing w:after="0" w:line="276" w:lineRule="auto"/>
              <w:contextualSpacing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2</w:t>
            </w:r>
            <w:r w:rsidR="00515AFA" w:rsidRPr="00515AFA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,5đ</w:t>
            </w:r>
          </w:p>
          <w:p w14:paraId="5171C9BA" w14:textId="21A133BB" w:rsidR="00515AFA" w:rsidRPr="00515AFA" w:rsidRDefault="00585F89" w:rsidP="00515AFA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2</w:t>
            </w:r>
            <w:r w:rsidR="00515AFA" w:rsidRPr="00515AFA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5%</w:t>
            </w: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F312F" w14:textId="77777777" w:rsidR="00515AFA" w:rsidRPr="00515AFA" w:rsidRDefault="00515AFA" w:rsidP="00515AFA">
            <w:pPr>
              <w:jc w:val="center"/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</w:p>
          <w:p w14:paraId="13C405CC" w14:textId="77777777" w:rsidR="00515AFA" w:rsidRPr="00515AFA" w:rsidRDefault="00515AFA" w:rsidP="00515AFA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54B8B8" w14:textId="7C7043FC" w:rsidR="00515AFA" w:rsidRPr="00515AFA" w:rsidRDefault="00515AFA" w:rsidP="00515AFA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515AFA"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  <w:t>1</w:t>
            </w:r>
            <w:r w:rsidR="00585F89"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  <w:t>5</w:t>
            </w:r>
          </w:p>
          <w:p w14:paraId="6E3F1DA5" w14:textId="77777777" w:rsidR="00515AFA" w:rsidRPr="00515AFA" w:rsidRDefault="00515AFA" w:rsidP="00515AFA">
            <w:pPr>
              <w:spacing w:after="0" w:line="276" w:lineRule="auto"/>
              <w:contextualSpacing/>
              <w:jc w:val="center"/>
              <w:rPr>
                <w:rFonts w:ascii="Times New Roman" w:eastAsia="Arial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515AFA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nl-NL"/>
              </w:rPr>
              <w:t>10đ  =100%</w:t>
            </w:r>
          </w:p>
        </w:tc>
      </w:tr>
    </w:tbl>
    <w:p w14:paraId="6E720957" w14:textId="6BFEFF7B" w:rsidR="00247ED5" w:rsidRPr="00B6395C" w:rsidRDefault="00247ED5" w:rsidP="00B6395C">
      <w:pPr>
        <w:spacing w:after="0" w:line="276" w:lineRule="auto"/>
        <w:contextualSpacing/>
        <w:rPr>
          <w:rFonts w:ascii="Times New Roman" w:hAnsi="Times New Roman" w:cs="Times New Roman"/>
          <w:b/>
          <w:sz w:val="26"/>
          <w:szCs w:val="26"/>
        </w:rPr>
      </w:pPr>
    </w:p>
    <w:sectPr w:rsidR="00247ED5" w:rsidRPr="00B6395C" w:rsidSect="005375D5">
      <w:headerReference w:type="even" r:id="rId51"/>
      <w:headerReference w:type="default" r:id="rId52"/>
      <w:headerReference w:type="first" r:id="rId53"/>
      <w:pgSz w:w="11907" w:h="16840" w:code="9"/>
      <w:pgMar w:top="576" w:right="864" w:bottom="576" w:left="864" w:header="504" w:footer="115" w:gutter="0"/>
      <w:pgNumType w:start="291"/>
      <w:cols w:sep="1" w:space="113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3DC27AF" w14:textId="77777777" w:rsidR="004A3665" w:rsidRDefault="004A3665" w:rsidP="004E11B6">
      <w:pPr>
        <w:spacing w:after="0" w:line="240" w:lineRule="auto"/>
      </w:pPr>
      <w:r>
        <w:separator/>
      </w:r>
    </w:p>
    <w:p w14:paraId="6FEB489A" w14:textId="77777777" w:rsidR="004A3665" w:rsidRDefault="004A3665"/>
  </w:endnote>
  <w:endnote w:type="continuationSeparator" w:id="0">
    <w:p w14:paraId="1B1B1162" w14:textId="77777777" w:rsidR="004A3665" w:rsidRDefault="004A3665" w:rsidP="004E11B6">
      <w:pPr>
        <w:spacing w:after="0" w:line="240" w:lineRule="auto"/>
      </w:pPr>
      <w:r>
        <w:continuationSeparator/>
      </w:r>
    </w:p>
    <w:p w14:paraId="78769EFC" w14:textId="77777777" w:rsidR="004A3665" w:rsidRDefault="004A366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UTM Avo">
    <w:panose1 w:val="02040603050506020204"/>
    <w:charset w:val="00"/>
    <w:family w:val="roman"/>
    <w:pitch w:val="variable"/>
    <w:sig w:usb0="00000007" w:usb1="00000000" w:usb2="00000000" w:usb3="00000000" w:csb0="0000000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UTM Swiss Condensed">
    <w:panose1 w:val="02000500000000000000"/>
    <w:charset w:val="00"/>
    <w:family w:val="auto"/>
    <w:pitch w:val="variable"/>
    <w:sig w:usb0="A00000A7" w:usb1="5000004A" w:usb2="00000000" w:usb3="00000000" w:csb0="00000111" w:csb1="00000000"/>
  </w:font>
  <w:font w:name="FPEF">
    <w:altName w:val="Cambria"/>
    <w:panose1 w:val="00000000000000000000"/>
    <w:charset w:val="00"/>
    <w:family w:val="roman"/>
    <w:notTrueType/>
    <w:pitch w:val="default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University">
    <w:altName w:val="Malgun Gothic Semilight"/>
    <w:charset w:val="00"/>
    <w:family w:val="roman"/>
    <w:pitch w:val="variable"/>
    <w:sig w:usb0="20000A87" w:usb1="08000000" w:usb2="00000008" w:usb3="00000000" w:csb0="000001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NewRomanPS-BoldMT">
    <w:altName w:val="Times New Roman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3AAF134" w14:textId="77777777" w:rsidR="004A3665" w:rsidRDefault="004A3665" w:rsidP="004E11B6">
      <w:pPr>
        <w:spacing w:after="0" w:line="240" w:lineRule="auto"/>
      </w:pPr>
      <w:r>
        <w:separator/>
      </w:r>
    </w:p>
    <w:p w14:paraId="7FF45DC9" w14:textId="77777777" w:rsidR="004A3665" w:rsidRDefault="004A3665"/>
  </w:footnote>
  <w:footnote w:type="continuationSeparator" w:id="0">
    <w:p w14:paraId="2089BF5B" w14:textId="77777777" w:rsidR="004A3665" w:rsidRDefault="004A3665" w:rsidP="004E11B6">
      <w:pPr>
        <w:spacing w:after="0" w:line="240" w:lineRule="auto"/>
      </w:pPr>
      <w:r>
        <w:continuationSeparator/>
      </w:r>
    </w:p>
    <w:p w14:paraId="5F7ECD3D" w14:textId="77777777" w:rsidR="004A3665" w:rsidRDefault="004A3665"/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C0FB9A1" w14:textId="7B798A6A" w:rsidR="00EF11B7" w:rsidRPr="00A04A0C" w:rsidRDefault="00EF11B7">
    <w:pPr>
      <w:pStyle w:val="Header"/>
      <w:rPr>
        <w:sz w:val="2"/>
      </w:rPr>
    </w:pPr>
  </w:p>
  <w:p w14:paraId="52511733" w14:textId="77777777" w:rsidR="00EF11B7" w:rsidRPr="005624C9" w:rsidRDefault="00EF11B7">
    <w:pPr>
      <w:rPr>
        <w:sz w:val="2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E635D5A" w14:textId="00BFEC5D" w:rsidR="00EF11B7" w:rsidRPr="005624C9" w:rsidRDefault="00EF11B7">
    <w:pPr>
      <w:rPr>
        <w:sz w:val="2"/>
        <w:szCs w:val="2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17E44B5" w14:textId="1F257801" w:rsidR="00EF11B7" w:rsidRDefault="00EF11B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A9C4E14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AE42A710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825C85AC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500EB44C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BC2C6A48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7DAEF474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42FAEEC8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6C8C106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D3CCF04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D22075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5F105DA"/>
    <w:multiLevelType w:val="hybridMultilevel"/>
    <w:tmpl w:val="0568D67A"/>
    <w:styleLink w:val="1ai1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779378F"/>
    <w:multiLevelType w:val="hybridMultilevel"/>
    <w:tmpl w:val="C6400D48"/>
    <w:lvl w:ilvl="0" w:tplc="D71C0156">
      <w:start w:val="1"/>
      <w:numFmt w:val="lowerLetter"/>
      <w:pStyle w:val="888888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5073282"/>
    <w:multiLevelType w:val="hybridMultilevel"/>
    <w:tmpl w:val="D5386A0A"/>
    <w:lvl w:ilvl="0" w:tplc="4CE8B364">
      <w:numFmt w:val="bullet"/>
      <w:pStyle w:val="NoSpacing"/>
      <w:lvlText w:val="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4CE8B364">
      <w:numFmt w:val="bullet"/>
      <w:lvlText w:val=""/>
      <w:lvlJc w:val="left"/>
      <w:pPr>
        <w:ind w:left="1440" w:hanging="360"/>
      </w:pPr>
      <w:rPr>
        <w:rFonts w:ascii="Wingdings" w:eastAsiaTheme="minorHAnsi" w:hAnsi="Wingdings" w:cstheme="minorBidi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D841CF"/>
    <w:multiLevelType w:val="multilevel"/>
    <w:tmpl w:val="042A0023"/>
    <w:styleLink w:val="ArticleSection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abstractNum w:abstractNumId="14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cs="Times New Roman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cs="Times New Roman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cs="Times New Roman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cs="Times New Roman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cs="Times New Roman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cs="Times New Roman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cs="Times New Roman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cs="Times New Roman" w:hint="default"/>
        <w:b w:val="0"/>
        <w:i w:val="0"/>
        <w:color w:val="auto"/>
      </w:rPr>
    </w:lvl>
  </w:abstractNum>
  <w:abstractNum w:abstractNumId="15" w15:restartNumberingAfterBreak="0">
    <w:nsid w:val="37F8728C"/>
    <w:multiLevelType w:val="hybridMultilevel"/>
    <w:tmpl w:val="C8363B54"/>
    <w:lvl w:ilvl="0" w:tplc="36E8CB74">
      <w:start w:val="1"/>
      <w:numFmt w:val="decimal"/>
      <w:pStyle w:val="MrHoa4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6E8EBE60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810554"/>
    <w:multiLevelType w:val="hybridMultilevel"/>
    <w:tmpl w:val="16AC4B84"/>
    <w:styleLink w:val="ArticleSection1"/>
    <w:lvl w:ilvl="0" w:tplc="6F5EDA5C">
      <w:start w:val="1"/>
      <w:numFmt w:val="lowerLetter"/>
      <w:pStyle w:val="MTDisplayEquation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7D949AA"/>
    <w:multiLevelType w:val="multilevel"/>
    <w:tmpl w:val="042A001D"/>
    <w:styleLink w:val="1ai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8" w15:restartNumberingAfterBreak="0">
    <w:nsid w:val="7564516D"/>
    <w:multiLevelType w:val="hybridMultilevel"/>
    <w:tmpl w:val="434ACA1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C580E09"/>
    <w:multiLevelType w:val="hybridMultilevel"/>
    <w:tmpl w:val="4E06ACA8"/>
    <w:styleLink w:val="1111111"/>
    <w:lvl w:ilvl="0" w:tplc="AD18058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4"/>
  </w:num>
  <w:num w:numId="3">
    <w:abstractNumId w:val="17"/>
  </w:num>
  <w:num w:numId="4">
    <w:abstractNumId w:val="13"/>
  </w:num>
  <w:num w:numId="5">
    <w:abstractNumId w:val="9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9"/>
  </w:num>
  <w:num w:numId="16">
    <w:abstractNumId w:val="10"/>
  </w:num>
  <w:num w:numId="17">
    <w:abstractNumId w:val="12"/>
  </w:num>
  <w:num w:numId="18">
    <w:abstractNumId w:val="15"/>
  </w:num>
  <w:num w:numId="19">
    <w:abstractNumId w:val="11"/>
  </w:num>
  <w:num w:numId="20">
    <w:abstractNumId w:val="18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2"/>
  <w:displayBackgroundShape/>
  <w:hideSpellingErrors/>
  <w:hideGrammaticalErrors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22D5"/>
    <w:rsid w:val="00000644"/>
    <w:rsid w:val="00000FD3"/>
    <w:rsid w:val="0000127C"/>
    <w:rsid w:val="00001293"/>
    <w:rsid w:val="00001567"/>
    <w:rsid w:val="0000161F"/>
    <w:rsid w:val="0000171A"/>
    <w:rsid w:val="000017EB"/>
    <w:rsid w:val="00001F52"/>
    <w:rsid w:val="000021AB"/>
    <w:rsid w:val="00002356"/>
    <w:rsid w:val="00002995"/>
    <w:rsid w:val="00002B53"/>
    <w:rsid w:val="00002D45"/>
    <w:rsid w:val="00002FE6"/>
    <w:rsid w:val="000033CF"/>
    <w:rsid w:val="000039F6"/>
    <w:rsid w:val="00003A32"/>
    <w:rsid w:val="00003D8A"/>
    <w:rsid w:val="00003EFC"/>
    <w:rsid w:val="00004416"/>
    <w:rsid w:val="00004975"/>
    <w:rsid w:val="00004C72"/>
    <w:rsid w:val="00004D31"/>
    <w:rsid w:val="00004DBA"/>
    <w:rsid w:val="0000626B"/>
    <w:rsid w:val="00006416"/>
    <w:rsid w:val="00006D03"/>
    <w:rsid w:val="000075AA"/>
    <w:rsid w:val="00007BA3"/>
    <w:rsid w:val="00007D74"/>
    <w:rsid w:val="00010552"/>
    <w:rsid w:val="00010B5C"/>
    <w:rsid w:val="00010B81"/>
    <w:rsid w:val="00010C16"/>
    <w:rsid w:val="000119EF"/>
    <w:rsid w:val="00012009"/>
    <w:rsid w:val="000121E2"/>
    <w:rsid w:val="000126B8"/>
    <w:rsid w:val="00012838"/>
    <w:rsid w:val="00012B4E"/>
    <w:rsid w:val="00013184"/>
    <w:rsid w:val="000131B9"/>
    <w:rsid w:val="0001377D"/>
    <w:rsid w:val="0001379C"/>
    <w:rsid w:val="000137CB"/>
    <w:rsid w:val="00013AB5"/>
    <w:rsid w:val="00013D0C"/>
    <w:rsid w:val="00014B3E"/>
    <w:rsid w:val="000152F1"/>
    <w:rsid w:val="00015B6D"/>
    <w:rsid w:val="00015EEC"/>
    <w:rsid w:val="00016D4B"/>
    <w:rsid w:val="00017032"/>
    <w:rsid w:val="00017E2A"/>
    <w:rsid w:val="000201E4"/>
    <w:rsid w:val="0002038E"/>
    <w:rsid w:val="000204F7"/>
    <w:rsid w:val="00020708"/>
    <w:rsid w:val="0002080F"/>
    <w:rsid w:val="0002089F"/>
    <w:rsid w:val="00020992"/>
    <w:rsid w:val="000209BA"/>
    <w:rsid w:val="000209E7"/>
    <w:rsid w:val="0002175F"/>
    <w:rsid w:val="000223F3"/>
    <w:rsid w:val="000225C9"/>
    <w:rsid w:val="00022A50"/>
    <w:rsid w:val="00022E7E"/>
    <w:rsid w:val="00022F28"/>
    <w:rsid w:val="00023016"/>
    <w:rsid w:val="00023293"/>
    <w:rsid w:val="00023389"/>
    <w:rsid w:val="000233AC"/>
    <w:rsid w:val="00023437"/>
    <w:rsid w:val="00023BDB"/>
    <w:rsid w:val="00023E49"/>
    <w:rsid w:val="00023F0F"/>
    <w:rsid w:val="00023F1C"/>
    <w:rsid w:val="000242B2"/>
    <w:rsid w:val="000244C4"/>
    <w:rsid w:val="0002451B"/>
    <w:rsid w:val="00024532"/>
    <w:rsid w:val="00024CB2"/>
    <w:rsid w:val="000253E2"/>
    <w:rsid w:val="000253EF"/>
    <w:rsid w:val="00025667"/>
    <w:rsid w:val="00025852"/>
    <w:rsid w:val="00025BA6"/>
    <w:rsid w:val="00025BE9"/>
    <w:rsid w:val="0002603C"/>
    <w:rsid w:val="00026B1F"/>
    <w:rsid w:val="00026C5C"/>
    <w:rsid w:val="00026D20"/>
    <w:rsid w:val="00026FD3"/>
    <w:rsid w:val="0002706D"/>
    <w:rsid w:val="00027B9C"/>
    <w:rsid w:val="00030023"/>
    <w:rsid w:val="00030A3E"/>
    <w:rsid w:val="00030C38"/>
    <w:rsid w:val="00031529"/>
    <w:rsid w:val="00031ABA"/>
    <w:rsid w:val="0003211B"/>
    <w:rsid w:val="00032238"/>
    <w:rsid w:val="00032C6B"/>
    <w:rsid w:val="00033156"/>
    <w:rsid w:val="000334A4"/>
    <w:rsid w:val="000335DC"/>
    <w:rsid w:val="000337B9"/>
    <w:rsid w:val="00033AA6"/>
    <w:rsid w:val="00034000"/>
    <w:rsid w:val="00034079"/>
    <w:rsid w:val="000340AB"/>
    <w:rsid w:val="0003449B"/>
    <w:rsid w:val="0003493E"/>
    <w:rsid w:val="0003511B"/>
    <w:rsid w:val="000353EF"/>
    <w:rsid w:val="00035402"/>
    <w:rsid w:val="000355B6"/>
    <w:rsid w:val="000356F1"/>
    <w:rsid w:val="00035A53"/>
    <w:rsid w:val="000360D0"/>
    <w:rsid w:val="000366EF"/>
    <w:rsid w:val="00036894"/>
    <w:rsid w:val="00036938"/>
    <w:rsid w:val="00036ACF"/>
    <w:rsid w:val="000370B7"/>
    <w:rsid w:val="00040069"/>
    <w:rsid w:val="0004060F"/>
    <w:rsid w:val="00040C28"/>
    <w:rsid w:val="00040E35"/>
    <w:rsid w:val="00040EB5"/>
    <w:rsid w:val="000411EA"/>
    <w:rsid w:val="000412CC"/>
    <w:rsid w:val="00041378"/>
    <w:rsid w:val="000427B2"/>
    <w:rsid w:val="00042B06"/>
    <w:rsid w:val="00042FBB"/>
    <w:rsid w:val="00043295"/>
    <w:rsid w:val="00043ED4"/>
    <w:rsid w:val="000444B0"/>
    <w:rsid w:val="00044B2C"/>
    <w:rsid w:val="00044D95"/>
    <w:rsid w:val="00044E60"/>
    <w:rsid w:val="00044E93"/>
    <w:rsid w:val="00045207"/>
    <w:rsid w:val="0004523C"/>
    <w:rsid w:val="0004529A"/>
    <w:rsid w:val="00045928"/>
    <w:rsid w:val="00045B4A"/>
    <w:rsid w:val="00045D76"/>
    <w:rsid w:val="0004627C"/>
    <w:rsid w:val="0004654C"/>
    <w:rsid w:val="0004662F"/>
    <w:rsid w:val="000467DF"/>
    <w:rsid w:val="000469C2"/>
    <w:rsid w:val="00046CF0"/>
    <w:rsid w:val="00046D84"/>
    <w:rsid w:val="000473D9"/>
    <w:rsid w:val="0004789F"/>
    <w:rsid w:val="000500F3"/>
    <w:rsid w:val="00050337"/>
    <w:rsid w:val="00050A2A"/>
    <w:rsid w:val="00050B04"/>
    <w:rsid w:val="00050D10"/>
    <w:rsid w:val="0005104F"/>
    <w:rsid w:val="00051366"/>
    <w:rsid w:val="00051AD0"/>
    <w:rsid w:val="00052039"/>
    <w:rsid w:val="00052441"/>
    <w:rsid w:val="000526AF"/>
    <w:rsid w:val="000526BE"/>
    <w:rsid w:val="000527B0"/>
    <w:rsid w:val="000529C5"/>
    <w:rsid w:val="00052F2C"/>
    <w:rsid w:val="000530C8"/>
    <w:rsid w:val="0005328A"/>
    <w:rsid w:val="000532B2"/>
    <w:rsid w:val="0005388A"/>
    <w:rsid w:val="00053A6A"/>
    <w:rsid w:val="00053C44"/>
    <w:rsid w:val="00053FDB"/>
    <w:rsid w:val="00054079"/>
    <w:rsid w:val="00054203"/>
    <w:rsid w:val="000545E4"/>
    <w:rsid w:val="000549D4"/>
    <w:rsid w:val="00054D69"/>
    <w:rsid w:val="00055260"/>
    <w:rsid w:val="0005532E"/>
    <w:rsid w:val="00055EAE"/>
    <w:rsid w:val="00056123"/>
    <w:rsid w:val="000565F1"/>
    <w:rsid w:val="00056A50"/>
    <w:rsid w:val="00056B78"/>
    <w:rsid w:val="00056BDC"/>
    <w:rsid w:val="00057753"/>
    <w:rsid w:val="00057CA9"/>
    <w:rsid w:val="00057DD4"/>
    <w:rsid w:val="00057DD8"/>
    <w:rsid w:val="00057EFE"/>
    <w:rsid w:val="0006097B"/>
    <w:rsid w:val="00060AE8"/>
    <w:rsid w:val="00060FA1"/>
    <w:rsid w:val="00061288"/>
    <w:rsid w:val="00061443"/>
    <w:rsid w:val="00061EDF"/>
    <w:rsid w:val="000621BF"/>
    <w:rsid w:val="000625AB"/>
    <w:rsid w:val="0006267D"/>
    <w:rsid w:val="00062771"/>
    <w:rsid w:val="00062939"/>
    <w:rsid w:val="00062BAA"/>
    <w:rsid w:val="00063694"/>
    <w:rsid w:val="000636CA"/>
    <w:rsid w:val="00063EF3"/>
    <w:rsid w:val="00064359"/>
    <w:rsid w:val="00064403"/>
    <w:rsid w:val="00064738"/>
    <w:rsid w:val="00064E37"/>
    <w:rsid w:val="00065057"/>
    <w:rsid w:val="0006581C"/>
    <w:rsid w:val="00065903"/>
    <w:rsid w:val="00065B93"/>
    <w:rsid w:val="00066048"/>
    <w:rsid w:val="000660AF"/>
    <w:rsid w:val="00066255"/>
    <w:rsid w:val="00066571"/>
    <w:rsid w:val="000667DB"/>
    <w:rsid w:val="00066892"/>
    <w:rsid w:val="00066BC6"/>
    <w:rsid w:val="00066F02"/>
    <w:rsid w:val="000671C8"/>
    <w:rsid w:val="00067A29"/>
    <w:rsid w:val="00067A6E"/>
    <w:rsid w:val="00067C37"/>
    <w:rsid w:val="000700CE"/>
    <w:rsid w:val="00070A22"/>
    <w:rsid w:val="00072166"/>
    <w:rsid w:val="00072425"/>
    <w:rsid w:val="000727E2"/>
    <w:rsid w:val="000728BC"/>
    <w:rsid w:val="000728CD"/>
    <w:rsid w:val="00072D52"/>
    <w:rsid w:val="00073C09"/>
    <w:rsid w:val="00073CEE"/>
    <w:rsid w:val="00074013"/>
    <w:rsid w:val="0007445A"/>
    <w:rsid w:val="000748D3"/>
    <w:rsid w:val="00074BC8"/>
    <w:rsid w:val="000756B2"/>
    <w:rsid w:val="00075852"/>
    <w:rsid w:val="000759DD"/>
    <w:rsid w:val="00075AF3"/>
    <w:rsid w:val="00075B35"/>
    <w:rsid w:val="00075D32"/>
    <w:rsid w:val="00076196"/>
    <w:rsid w:val="00076789"/>
    <w:rsid w:val="00076ACB"/>
    <w:rsid w:val="0007709B"/>
    <w:rsid w:val="0007718E"/>
    <w:rsid w:val="0007720F"/>
    <w:rsid w:val="000772DF"/>
    <w:rsid w:val="00077750"/>
    <w:rsid w:val="000779C5"/>
    <w:rsid w:val="00077B55"/>
    <w:rsid w:val="00077C34"/>
    <w:rsid w:val="00080191"/>
    <w:rsid w:val="00080197"/>
    <w:rsid w:val="00080216"/>
    <w:rsid w:val="00080A97"/>
    <w:rsid w:val="00080EFB"/>
    <w:rsid w:val="00080F58"/>
    <w:rsid w:val="0008107D"/>
    <w:rsid w:val="0008176A"/>
    <w:rsid w:val="00081F27"/>
    <w:rsid w:val="0008239B"/>
    <w:rsid w:val="00082643"/>
    <w:rsid w:val="0008287A"/>
    <w:rsid w:val="00082A64"/>
    <w:rsid w:val="00082FF9"/>
    <w:rsid w:val="00083425"/>
    <w:rsid w:val="000838BB"/>
    <w:rsid w:val="00083E2B"/>
    <w:rsid w:val="00084196"/>
    <w:rsid w:val="00084783"/>
    <w:rsid w:val="00084B9B"/>
    <w:rsid w:val="00084D28"/>
    <w:rsid w:val="0008543D"/>
    <w:rsid w:val="000857E0"/>
    <w:rsid w:val="00085C34"/>
    <w:rsid w:val="00085DA6"/>
    <w:rsid w:val="00085E0B"/>
    <w:rsid w:val="0008621A"/>
    <w:rsid w:val="0008635C"/>
    <w:rsid w:val="000864E9"/>
    <w:rsid w:val="000869B8"/>
    <w:rsid w:val="000869D5"/>
    <w:rsid w:val="00086F3A"/>
    <w:rsid w:val="00086FD7"/>
    <w:rsid w:val="00087089"/>
    <w:rsid w:val="00087334"/>
    <w:rsid w:val="00087816"/>
    <w:rsid w:val="00087B9E"/>
    <w:rsid w:val="00087DAA"/>
    <w:rsid w:val="00090C23"/>
    <w:rsid w:val="00091669"/>
    <w:rsid w:val="00091C6B"/>
    <w:rsid w:val="00091CBE"/>
    <w:rsid w:val="00091F87"/>
    <w:rsid w:val="0009202E"/>
    <w:rsid w:val="00092047"/>
    <w:rsid w:val="000921B8"/>
    <w:rsid w:val="000921E8"/>
    <w:rsid w:val="00092715"/>
    <w:rsid w:val="00092B4F"/>
    <w:rsid w:val="000932FD"/>
    <w:rsid w:val="00093973"/>
    <w:rsid w:val="000949BB"/>
    <w:rsid w:val="00094BAE"/>
    <w:rsid w:val="00094BD6"/>
    <w:rsid w:val="00094C56"/>
    <w:rsid w:val="00095001"/>
    <w:rsid w:val="000953DC"/>
    <w:rsid w:val="00095D54"/>
    <w:rsid w:val="00095FF7"/>
    <w:rsid w:val="00096334"/>
    <w:rsid w:val="00097323"/>
    <w:rsid w:val="00097809"/>
    <w:rsid w:val="0009797B"/>
    <w:rsid w:val="00097A87"/>
    <w:rsid w:val="00097B14"/>
    <w:rsid w:val="000A0630"/>
    <w:rsid w:val="000A0A54"/>
    <w:rsid w:val="000A0E5C"/>
    <w:rsid w:val="000A19EC"/>
    <w:rsid w:val="000A1FC8"/>
    <w:rsid w:val="000A2032"/>
    <w:rsid w:val="000A20D4"/>
    <w:rsid w:val="000A2967"/>
    <w:rsid w:val="000A2FE4"/>
    <w:rsid w:val="000A35AD"/>
    <w:rsid w:val="000A3636"/>
    <w:rsid w:val="000A3653"/>
    <w:rsid w:val="000A3B42"/>
    <w:rsid w:val="000A40EE"/>
    <w:rsid w:val="000A43EC"/>
    <w:rsid w:val="000A4741"/>
    <w:rsid w:val="000A4763"/>
    <w:rsid w:val="000A484E"/>
    <w:rsid w:val="000A5722"/>
    <w:rsid w:val="000A5E80"/>
    <w:rsid w:val="000A6226"/>
    <w:rsid w:val="000A6CBD"/>
    <w:rsid w:val="000A7B49"/>
    <w:rsid w:val="000B0380"/>
    <w:rsid w:val="000B0E64"/>
    <w:rsid w:val="000B10F7"/>
    <w:rsid w:val="000B12B8"/>
    <w:rsid w:val="000B172C"/>
    <w:rsid w:val="000B1788"/>
    <w:rsid w:val="000B19C4"/>
    <w:rsid w:val="000B2A6F"/>
    <w:rsid w:val="000B2BB7"/>
    <w:rsid w:val="000B2DE2"/>
    <w:rsid w:val="000B2E88"/>
    <w:rsid w:val="000B35BE"/>
    <w:rsid w:val="000B385F"/>
    <w:rsid w:val="000B39CE"/>
    <w:rsid w:val="000B40BA"/>
    <w:rsid w:val="000B42C7"/>
    <w:rsid w:val="000B4A29"/>
    <w:rsid w:val="000B4C91"/>
    <w:rsid w:val="000B4D40"/>
    <w:rsid w:val="000B4E53"/>
    <w:rsid w:val="000B554A"/>
    <w:rsid w:val="000B55B0"/>
    <w:rsid w:val="000B55EE"/>
    <w:rsid w:val="000B5870"/>
    <w:rsid w:val="000B5E32"/>
    <w:rsid w:val="000B5F62"/>
    <w:rsid w:val="000B69DA"/>
    <w:rsid w:val="000B6A71"/>
    <w:rsid w:val="000B717F"/>
    <w:rsid w:val="000B73ED"/>
    <w:rsid w:val="000B77B0"/>
    <w:rsid w:val="000B7A97"/>
    <w:rsid w:val="000B7BF1"/>
    <w:rsid w:val="000C0CF2"/>
    <w:rsid w:val="000C15DD"/>
    <w:rsid w:val="000C1665"/>
    <w:rsid w:val="000C1968"/>
    <w:rsid w:val="000C1FC5"/>
    <w:rsid w:val="000C2042"/>
    <w:rsid w:val="000C25EF"/>
    <w:rsid w:val="000C26A8"/>
    <w:rsid w:val="000C2E9B"/>
    <w:rsid w:val="000C2EB0"/>
    <w:rsid w:val="000C31F4"/>
    <w:rsid w:val="000C321B"/>
    <w:rsid w:val="000C34DC"/>
    <w:rsid w:val="000C3ACB"/>
    <w:rsid w:val="000C3D54"/>
    <w:rsid w:val="000C3EB6"/>
    <w:rsid w:val="000C4250"/>
    <w:rsid w:val="000C4AAA"/>
    <w:rsid w:val="000C4F8E"/>
    <w:rsid w:val="000C5097"/>
    <w:rsid w:val="000C542A"/>
    <w:rsid w:val="000C54BC"/>
    <w:rsid w:val="000C5650"/>
    <w:rsid w:val="000C58FF"/>
    <w:rsid w:val="000C5D9C"/>
    <w:rsid w:val="000C5EF9"/>
    <w:rsid w:val="000C5F54"/>
    <w:rsid w:val="000C6371"/>
    <w:rsid w:val="000C6A18"/>
    <w:rsid w:val="000C6DAF"/>
    <w:rsid w:val="000C6DC2"/>
    <w:rsid w:val="000C7413"/>
    <w:rsid w:val="000C75E1"/>
    <w:rsid w:val="000C7945"/>
    <w:rsid w:val="000C7B7D"/>
    <w:rsid w:val="000D0829"/>
    <w:rsid w:val="000D0C1A"/>
    <w:rsid w:val="000D110F"/>
    <w:rsid w:val="000D143B"/>
    <w:rsid w:val="000D15AB"/>
    <w:rsid w:val="000D177E"/>
    <w:rsid w:val="000D1834"/>
    <w:rsid w:val="000D18A4"/>
    <w:rsid w:val="000D19FE"/>
    <w:rsid w:val="000D1A9C"/>
    <w:rsid w:val="000D2592"/>
    <w:rsid w:val="000D269D"/>
    <w:rsid w:val="000D274E"/>
    <w:rsid w:val="000D279D"/>
    <w:rsid w:val="000D2937"/>
    <w:rsid w:val="000D2A87"/>
    <w:rsid w:val="000D2BF1"/>
    <w:rsid w:val="000D2C45"/>
    <w:rsid w:val="000D339E"/>
    <w:rsid w:val="000D3B49"/>
    <w:rsid w:val="000D4234"/>
    <w:rsid w:val="000D46BA"/>
    <w:rsid w:val="000D4D6A"/>
    <w:rsid w:val="000D5196"/>
    <w:rsid w:val="000D58E6"/>
    <w:rsid w:val="000D5A1F"/>
    <w:rsid w:val="000D5AD4"/>
    <w:rsid w:val="000D5BCC"/>
    <w:rsid w:val="000D6126"/>
    <w:rsid w:val="000D673B"/>
    <w:rsid w:val="000D6A2E"/>
    <w:rsid w:val="000D6ACB"/>
    <w:rsid w:val="000D6B60"/>
    <w:rsid w:val="000D6BB5"/>
    <w:rsid w:val="000D787B"/>
    <w:rsid w:val="000D79FF"/>
    <w:rsid w:val="000E052B"/>
    <w:rsid w:val="000E11DE"/>
    <w:rsid w:val="000E1222"/>
    <w:rsid w:val="000E168C"/>
    <w:rsid w:val="000E1839"/>
    <w:rsid w:val="000E26A7"/>
    <w:rsid w:val="000E2FC1"/>
    <w:rsid w:val="000E3285"/>
    <w:rsid w:val="000E3C73"/>
    <w:rsid w:val="000E3FC4"/>
    <w:rsid w:val="000E49B8"/>
    <w:rsid w:val="000E49C5"/>
    <w:rsid w:val="000E49E8"/>
    <w:rsid w:val="000E4AAE"/>
    <w:rsid w:val="000E508C"/>
    <w:rsid w:val="000E5115"/>
    <w:rsid w:val="000E5256"/>
    <w:rsid w:val="000E5635"/>
    <w:rsid w:val="000E5D33"/>
    <w:rsid w:val="000E5ED5"/>
    <w:rsid w:val="000E6432"/>
    <w:rsid w:val="000E65DD"/>
    <w:rsid w:val="000E6972"/>
    <w:rsid w:val="000E6A9D"/>
    <w:rsid w:val="000E6F15"/>
    <w:rsid w:val="000E762C"/>
    <w:rsid w:val="000F103C"/>
    <w:rsid w:val="000F203A"/>
    <w:rsid w:val="000F21F8"/>
    <w:rsid w:val="000F2506"/>
    <w:rsid w:val="000F258D"/>
    <w:rsid w:val="000F268C"/>
    <w:rsid w:val="000F28FE"/>
    <w:rsid w:val="000F2A6D"/>
    <w:rsid w:val="000F2D2E"/>
    <w:rsid w:val="000F2D83"/>
    <w:rsid w:val="000F33EA"/>
    <w:rsid w:val="000F35F0"/>
    <w:rsid w:val="000F3989"/>
    <w:rsid w:val="000F3A88"/>
    <w:rsid w:val="000F3BD1"/>
    <w:rsid w:val="000F3CD0"/>
    <w:rsid w:val="000F434F"/>
    <w:rsid w:val="000F43B0"/>
    <w:rsid w:val="000F4924"/>
    <w:rsid w:val="000F52E0"/>
    <w:rsid w:val="000F626E"/>
    <w:rsid w:val="000F637E"/>
    <w:rsid w:val="000F67C9"/>
    <w:rsid w:val="000F6E89"/>
    <w:rsid w:val="000F70CF"/>
    <w:rsid w:val="000F7105"/>
    <w:rsid w:val="000F71C0"/>
    <w:rsid w:val="000F7896"/>
    <w:rsid w:val="000F7B35"/>
    <w:rsid w:val="00100508"/>
    <w:rsid w:val="00100605"/>
    <w:rsid w:val="00100647"/>
    <w:rsid w:val="001008E5"/>
    <w:rsid w:val="00100906"/>
    <w:rsid w:val="00100A30"/>
    <w:rsid w:val="00100B6E"/>
    <w:rsid w:val="00100FD3"/>
    <w:rsid w:val="00101179"/>
    <w:rsid w:val="001017F2"/>
    <w:rsid w:val="001025DF"/>
    <w:rsid w:val="00102641"/>
    <w:rsid w:val="001027CD"/>
    <w:rsid w:val="00102B61"/>
    <w:rsid w:val="001031F7"/>
    <w:rsid w:val="0010436B"/>
    <w:rsid w:val="00104B7A"/>
    <w:rsid w:val="0010553F"/>
    <w:rsid w:val="00105590"/>
    <w:rsid w:val="0010592A"/>
    <w:rsid w:val="00105B8C"/>
    <w:rsid w:val="00105CAF"/>
    <w:rsid w:val="0010655D"/>
    <w:rsid w:val="00106B00"/>
    <w:rsid w:val="00106B16"/>
    <w:rsid w:val="00106FA4"/>
    <w:rsid w:val="00107525"/>
    <w:rsid w:val="00110612"/>
    <w:rsid w:val="0011086B"/>
    <w:rsid w:val="00110C6C"/>
    <w:rsid w:val="00110C79"/>
    <w:rsid w:val="00111158"/>
    <w:rsid w:val="001112D7"/>
    <w:rsid w:val="00111646"/>
    <w:rsid w:val="00111CEB"/>
    <w:rsid w:val="00111FD6"/>
    <w:rsid w:val="001121FB"/>
    <w:rsid w:val="00112CCC"/>
    <w:rsid w:val="00112DF8"/>
    <w:rsid w:val="00112E40"/>
    <w:rsid w:val="0011339B"/>
    <w:rsid w:val="001135A2"/>
    <w:rsid w:val="001138C8"/>
    <w:rsid w:val="00113C1D"/>
    <w:rsid w:val="00113D50"/>
    <w:rsid w:val="00114562"/>
    <w:rsid w:val="00114AE1"/>
    <w:rsid w:val="00114EB0"/>
    <w:rsid w:val="001155AC"/>
    <w:rsid w:val="001161B9"/>
    <w:rsid w:val="00116365"/>
    <w:rsid w:val="0011667D"/>
    <w:rsid w:val="001166C2"/>
    <w:rsid w:val="00116882"/>
    <w:rsid w:val="001169D3"/>
    <w:rsid w:val="00116B79"/>
    <w:rsid w:val="00116D04"/>
    <w:rsid w:val="00116FF0"/>
    <w:rsid w:val="001170D0"/>
    <w:rsid w:val="00117765"/>
    <w:rsid w:val="001179C9"/>
    <w:rsid w:val="00117AD2"/>
    <w:rsid w:val="00117DEE"/>
    <w:rsid w:val="00117EDF"/>
    <w:rsid w:val="0012046A"/>
    <w:rsid w:val="0012074A"/>
    <w:rsid w:val="00120AA5"/>
    <w:rsid w:val="00120E74"/>
    <w:rsid w:val="00121A08"/>
    <w:rsid w:val="00121A2A"/>
    <w:rsid w:val="00121B6B"/>
    <w:rsid w:val="00122328"/>
    <w:rsid w:val="00122557"/>
    <w:rsid w:val="0012270D"/>
    <w:rsid w:val="00122F16"/>
    <w:rsid w:val="001230DF"/>
    <w:rsid w:val="0012311E"/>
    <w:rsid w:val="00123172"/>
    <w:rsid w:val="00123E6C"/>
    <w:rsid w:val="00124603"/>
    <w:rsid w:val="00124A02"/>
    <w:rsid w:val="00124E1B"/>
    <w:rsid w:val="001253C0"/>
    <w:rsid w:val="00125604"/>
    <w:rsid w:val="0012608E"/>
    <w:rsid w:val="00126090"/>
    <w:rsid w:val="0012667D"/>
    <w:rsid w:val="00126AC5"/>
    <w:rsid w:val="0012773D"/>
    <w:rsid w:val="00127844"/>
    <w:rsid w:val="00127B65"/>
    <w:rsid w:val="001300AE"/>
    <w:rsid w:val="0013013D"/>
    <w:rsid w:val="00130320"/>
    <w:rsid w:val="00130355"/>
    <w:rsid w:val="00130643"/>
    <w:rsid w:val="00130BC4"/>
    <w:rsid w:val="00130CF0"/>
    <w:rsid w:val="00130D63"/>
    <w:rsid w:val="00131282"/>
    <w:rsid w:val="0013192D"/>
    <w:rsid w:val="0013232F"/>
    <w:rsid w:val="00132377"/>
    <w:rsid w:val="001329D8"/>
    <w:rsid w:val="00132DF6"/>
    <w:rsid w:val="00133E6D"/>
    <w:rsid w:val="0013413D"/>
    <w:rsid w:val="00134578"/>
    <w:rsid w:val="00134C6D"/>
    <w:rsid w:val="00135023"/>
    <w:rsid w:val="001350CA"/>
    <w:rsid w:val="001352E7"/>
    <w:rsid w:val="0013536E"/>
    <w:rsid w:val="00135595"/>
    <w:rsid w:val="001357BC"/>
    <w:rsid w:val="0013586B"/>
    <w:rsid w:val="00135CDA"/>
    <w:rsid w:val="00135DD5"/>
    <w:rsid w:val="00135F82"/>
    <w:rsid w:val="0013615E"/>
    <w:rsid w:val="00136D3D"/>
    <w:rsid w:val="001371CF"/>
    <w:rsid w:val="00137820"/>
    <w:rsid w:val="00137D15"/>
    <w:rsid w:val="0014097E"/>
    <w:rsid w:val="00140A51"/>
    <w:rsid w:val="0014107C"/>
    <w:rsid w:val="001414B7"/>
    <w:rsid w:val="001415DD"/>
    <w:rsid w:val="00141719"/>
    <w:rsid w:val="00141AFF"/>
    <w:rsid w:val="00141BB9"/>
    <w:rsid w:val="00141D33"/>
    <w:rsid w:val="001420FC"/>
    <w:rsid w:val="0014250F"/>
    <w:rsid w:val="00142B57"/>
    <w:rsid w:val="00142F9B"/>
    <w:rsid w:val="00143B62"/>
    <w:rsid w:val="0014413D"/>
    <w:rsid w:val="001441F9"/>
    <w:rsid w:val="001448B9"/>
    <w:rsid w:val="00144B3B"/>
    <w:rsid w:val="00144C00"/>
    <w:rsid w:val="00144CD5"/>
    <w:rsid w:val="00145121"/>
    <w:rsid w:val="00145637"/>
    <w:rsid w:val="00145945"/>
    <w:rsid w:val="00145C9E"/>
    <w:rsid w:val="00145CEE"/>
    <w:rsid w:val="00146A83"/>
    <w:rsid w:val="001473E6"/>
    <w:rsid w:val="001473EC"/>
    <w:rsid w:val="00147542"/>
    <w:rsid w:val="00150065"/>
    <w:rsid w:val="00150236"/>
    <w:rsid w:val="0015037D"/>
    <w:rsid w:val="001504FF"/>
    <w:rsid w:val="00150521"/>
    <w:rsid w:val="00150572"/>
    <w:rsid w:val="001505CF"/>
    <w:rsid w:val="0015071C"/>
    <w:rsid w:val="00150A86"/>
    <w:rsid w:val="00150D74"/>
    <w:rsid w:val="001513CB"/>
    <w:rsid w:val="00151592"/>
    <w:rsid w:val="00151749"/>
    <w:rsid w:val="00152223"/>
    <w:rsid w:val="00152AE2"/>
    <w:rsid w:val="00152D3F"/>
    <w:rsid w:val="00153148"/>
    <w:rsid w:val="0015339A"/>
    <w:rsid w:val="001536B7"/>
    <w:rsid w:val="001536BD"/>
    <w:rsid w:val="001539B2"/>
    <w:rsid w:val="00153D48"/>
    <w:rsid w:val="001541ED"/>
    <w:rsid w:val="001543AA"/>
    <w:rsid w:val="00154ADB"/>
    <w:rsid w:val="00154F52"/>
    <w:rsid w:val="001556C7"/>
    <w:rsid w:val="0015570D"/>
    <w:rsid w:val="0015606D"/>
    <w:rsid w:val="0015622B"/>
    <w:rsid w:val="00156475"/>
    <w:rsid w:val="00156E12"/>
    <w:rsid w:val="00157049"/>
    <w:rsid w:val="001571DE"/>
    <w:rsid w:val="00157654"/>
    <w:rsid w:val="001603B8"/>
    <w:rsid w:val="00160796"/>
    <w:rsid w:val="001608A2"/>
    <w:rsid w:val="001608FF"/>
    <w:rsid w:val="00160B4F"/>
    <w:rsid w:val="0016126E"/>
    <w:rsid w:val="001619A1"/>
    <w:rsid w:val="00161B9C"/>
    <w:rsid w:val="00161E5F"/>
    <w:rsid w:val="00161E85"/>
    <w:rsid w:val="001620A5"/>
    <w:rsid w:val="0016213B"/>
    <w:rsid w:val="0016280C"/>
    <w:rsid w:val="00162A76"/>
    <w:rsid w:val="0016301B"/>
    <w:rsid w:val="0016314F"/>
    <w:rsid w:val="001636A5"/>
    <w:rsid w:val="001637A1"/>
    <w:rsid w:val="00163A32"/>
    <w:rsid w:val="0016442E"/>
    <w:rsid w:val="00164BD3"/>
    <w:rsid w:val="00165448"/>
    <w:rsid w:val="00165463"/>
    <w:rsid w:val="001659EE"/>
    <w:rsid w:val="00165C02"/>
    <w:rsid w:val="00166BFA"/>
    <w:rsid w:val="001702BE"/>
    <w:rsid w:val="001706CA"/>
    <w:rsid w:val="001708A7"/>
    <w:rsid w:val="0017190F"/>
    <w:rsid w:val="00171CB2"/>
    <w:rsid w:val="00171DAB"/>
    <w:rsid w:val="00171F7D"/>
    <w:rsid w:val="00172331"/>
    <w:rsid w:val="001727CE"/>
    <w:rsid w:val="00172EAB"/>
    <w:rsid w:val="001733B6"/>
    <w:rsid w:val="0017345D"/>
    <w:rsid w:val="00173883"/>
    <w:rsid w:val="00173E99"/>
    <w:rsid w:val="001741F0"/>
    <w:rsid w:val="00174F6E"/>
    <w:rsid w:val="00174FFD"/>
    <w:rsid w:val="001754B5"/>
    <w:rsid w:val="00175667"/>
    <w:rsid w:val="0017593D"/>
    <w:rsid w:val="00175ED2"/>
    <w:rsid w:val="0017643D"/>
    <w:rsid w:val="001764AE"/>
    <w:rsid w:val="0017790A"/>
    <w:rsid w:val="001779CB"/>
    <w:rsid w:val="00177BA6"/>
    <w:rsid w:val="00177CC2"/>
    <w:rsid w:val="00177D22"/>
    <w:rsid w:val="00180195"/>
    <w:rsid w:val="0018048F"/>
    <w:rsid w:val="001804DB"/>
    <w:rsid w:val="0018081A"/>
    <w:rsid w:val="0018085A"/>
    <w:rsid w:val="00180AED"/>
    <w:rsid w:val="00180CEC"/>
    <w:rsid w:val="001810BC"/>
    <w:rsid w:val="001811A2"/>
    <w:rsid w:val="001814CC"/>
    <w:rsid w:val="001817AD"/>
    <w:rsid w:val="00181AA3"/>
    <w:rsid w:val="0018237F"/>
    <w:rsid w:val="00182483"/>
    <w:rsid w:val="001824D4"/>
    <w:rsid w:val="00182A71"/>
    <w:rsid w:val="001836D7"/>
    <w:rsid w:val="00183E51"/>
    <w:rsid w:val="00183E71"/>
    <w:rsid w:val="001842AD"/>
    <w:rsid w:val="00184366"/>
    <w:rsid w:val="00184471"/>
    <w:rsid w:val="00184763"/>
    <w:rsid w:val="00184B04"/>
    <w:rsid w:val="00184BF2"/>
    <w:rsid w:val="00184D7A"/>
    <w:rsid w:val="00185AF0"/>
    <w:rsid w:val="00185DE3"/>
    <w:rsid w:val="001865CC"/>
    <w:rsid w:val="00186688"/>
    <w:rsid w:val="0018693D"/>
    <w:rsid w:val="00186E37"/>
    <w:rsid w:val="0018703C"/>
    <w:rsid w:val="0018788D"/>
    <w:rsid w:val="00187A48"/>
    <w:rsid w:val="00187B76"/>
    <w:rsid w:val="00190BFB"/>
    <w:rsid w:val="00190D83"/>
    <w:rsid w:val="001911F6"/>
    <w:rsid w:val="001914D2"/>
    <w:rsid w:val="0019152A"/>
    <w:rsid w:val="0019157A"/>
    <w:rsid w:val="0019188E"/>
    <w:rsid w:val="00191ED8"/>
    <w:rsid w:val="0019274F"/>
    <w:rsid w:val="001929CC"/>
    <w:rsid w:val="00192AC6"/>
    <w:rsid w:val="00192B4A"/>
    <w:rsid w:val="00192F38"/>
    <w:rsid w:val="001931DA"/>
    <w:rsid w:val="0019361A"/>
    <w:rsid w:val="001936E5"/>
    <w:rsid w:val="00193978"/>
    <w:rsid w:val="001949B4"/>
    <w:rsid w:val="00194D57"/>
    <w:rsid w:val="00195190"/>
    <w:rsid w:val="00195419"/>
    <w:rsid w:val="00195A9C"/>
    <w:rsid w:val="00195D32"/>
    <w:rsid w:val="00196B9D"/>
    <w:rsid w:val="00196C03"/>
    <w:rsid w:val="00197308"/>
    <w:rsid w:val="00197573"/>
    <w:rsid w:val="00197890"/>
    <w:rsid w:val="00197A0E"/>
    <w:rsid w:val="00197FA4"/>
    <w:rsid w:val="001A010B"/>
    <w:rsid w:val="001A068C"/>
    <w:rsid w:val="001A0704"/>
    <w:rsid w:val="001A0BB7"/>
    <w:rsid w:val="001A107A"/>
    <w:rsid w:val="001A17B9"/>
    <w:rsid w:val="001A185F"/>
    <w:rsid w:val="001A1A24"/>
    <w:rsid w:val="001A2037"/>
    <w:rsid w:val="001A2122"/>
    <w:rsid w:val="001A2161"/>
    <w:rsid w:val="001A2169"/>
    <w:rsid w:val="001A25B5"/>
    <w:rsid w:val="001A25D6"/>
    <w:rsid w:val="001A2ABC"/>
    <w:rsid w:val="001A3108"/>
    <w:rsid w:val="001A333A"/>
    <w:rsid w:val="001A36D2"/>
    <w:rsid w:val="001A3CAC"/>
    <w:rsid w:val="001A3D18"/>
    <w:rsid w:val="001A4268"/>
    <w:rsid w:val="001A4437"/>
    <w:rsid w:val="001A49D2"/>
    <w:rsid w:val="001A4EEC"/>
    <w:rsid w:val="001A4FFF"/>
    <w:rsid w:val="001A5319"/>
    <w:rsid w:val="001A57D2"/>
    <w:rsid w:val="001A5EED"/>
    <w:rsid w:val="001A5F44"/>
    <w:rsid w:val="001A61E2"/>
    <w:rsid w:val="001A6870"/>
    <w:rsid w:val="001A6A5A"/>
    <w:rsid w:val="001A6D15"/>
    <w:rsid w:val="001A6E79"/>
    <w:rsid w:val="001A7423"/>
    <w:rsid w:val="001A7603"/>
    <w:rsid w:val="001A7C2D"/>
    <w:rsid w:val="001A7DE5"/>
    <w:rsid w:val="001B0228"/>
    <w:rsid w:val="001B0532"/>
    <w:rsid w:val="001B0704"/>
    <w:rsid w:val="001B0745"/>
    <w:rsid w:val="001B0804"/>
    <w:rsid w:val="001B0E06"/>
    <w:rsid w:val="001B0EBD"/>
    <w:rsid w:val="001B0F25"/>
    <w:rsid w:val="001B1735"/>
    <w:rsid w:val="001B179B"/>
    <w:rsid w:val="001B2320"/>
    <w:rsid w:val="001B2562"/>
    <w:rsid w:val="001B28C6"/>
    <w:rsid w:val="001B2A14"/>
    <w:rsid w:val="001B2A4F"/>
    <w:rsid w:val="001B2C6C"/>
    <w:rsid w:val="001B2D0A"/>
    <w:rsid w:val="001B3AB7"/>
    <w:rsid w:val="001B3C2A"/>
    <w:rsid w:val="001B3DA4"/>
    <w:rsid w:val="001B40CD"/>
    <w:rsid w:val="001B40EE"/>
    <w:rsid w:val="001B4237"/>
    <w:rsid w:val="001B4408"/>
    <w:rsid w:val="001B45C3"/>
    <w:rsid w:val="001B48E6"/>
    <w:rsid w:val="001B49A7"/>
    <w:rsid w:val="001B4C7E"/>
    <w:rsid w:val="001B4C9A"/>
    <w:rsid w:val="001B4F7B"/>
    <w:rsid w:val="001B50D7"/>
    <w:rsid w:val="001B5362"/>
    <w:rsid w:val="001B5A0A"/>
    <w:rsid w:val="001B5B4B"/>
    <w:rsid w:val="001B5D02"/>
    <w:rsid w:val="001B638A"/>
    <w:rsid w:val="001B694D"/>
    <w:rsid w:val="001B699D"/>
    <w:rsid w:val="001B6AB8"/>
    <w:rsid w:val="001B6E65"/>
    <w:rsid w:val="001B6F01"/>
    <w:rsid w:val="001B7528"/>
    <w:rsid w:val="001B764E"/>
    <w:rsid w:val="001B7B6C"/>
    <w:rsid w:val="001B7F73"/>
    <w:rsid w:val="001C0DA4"/>
    <w:rsid w:val="001C1099"/>
    <w:rsid w:val="001C12E5"/>
    <w:rsid w:val="001C131D"/>
    <w:rsid w:val="001C1336"/>
    <w:rsid w:val="001C1C9B"/>
    <w:rsid w:val="001C1EA8"/>
    <w:rsid w:val="001C2B0C"/>
    <w:rsid w:val="001C2B32"/>
    <w:rsid w:val="001C2D68"/>
    <w:rsid w:val="001C3234"/>
    <w:rsid w:val="001C357C"/>
    <w:rsid w:val="001C3647"/>
    <w:rsid w:val="001C3D6C"/>
    <w:rsid w:val="001C3E9D"/>
    <w:rsid w:val="001C3FF7"/>
    <w:rsid w:val="001C4101"/>
    <w:rsid w:val="001C4B8B"/>
    <w:rsid w:val="001C51B2"/>
    <w:rsid w:val="001C5259"/>
    <w:rsid w:val="001C5446"/>
    <w:rsid w:val="001C55F9"/>
    <w:rsid w:val="001C56B9"/>
    <w:rsid w:val="001C59CB"/>
    <w:rsid w:val="001C5A7C"/>
    <w:rsid w:val="001C5B05"/>
    <w:rsid w:val="001C5C48"/>
    <w:rsid w:val="001C5E1D"/>
    <w:rsid w:val="001C5F5A"/>
    <w:rsid w:val="001C6546"/>
    <w:rsid w:val="001C655E"/>
    <w:rsid w:val="001C661E"/>
    <w:rsid w:val="001C6AAB"/>
    <w:rsid w:val="001C6FE2"/>
    <w:rsid w:val="001C6FE9"/>
    <w:rsid w:val="001C7150"/>
    <w:rsid w:val="001C7931"/>
    <w:rsid w:val="001D000D"/>
    <w:rsid w:val="001D00BB"/>
    <w:rsid w:val="001D05A4"/>
    <w:rsid w:val="001D07B5"/>
    <w:rsid w:val="001D0A52"/>
    <w:rsid w:val="001D109A"/>
    <w:rsid w:val="001D113E"/>
    <w:rsid w:val="001D1289"/>
    <w:rsid w:val="001D14A8"/>
    <w:rsid w:val="001D187F"/>
    <w:rsid w:val="001D1B59"/>
    <w:rsid w:val="001D1CB1"/>
    <w:rsid w:val="001D1FA1"/>
    <w:rsid w:val="001D2908"/>
    <w:rsid w:val="001D2AC0"/>
    <w:rsid w:val="001D2E64"/>
    <w:rsid w:val="001D2ED8"/>
    <w:rsid w:val="001D3116"/>
    <w:rsid w:val="001D3696"/>
    <w:rsid w:val="001D38A9"/>
    <w:rsid w:val="001D3BEF"/>
    <w:rsid w:val="001D3C47"/>
    <w:rsid w:val="001D3CDE"/>
    <w:rsid w:val="001D4002"/>
    <w:rsid w:val="001D4231"/>
    <w:rsid w:val="001D46F5"/>
    <w:rsid w:val="001D47A9"/>
    <w:rsid w:val="001D48C7"/>
    <w:rsid w:val="001D53C5"/>
    <w:rsid w:val="001D569E"/>
    <w:rsid w:val="001D5DF4"/>
    <w:rsid w:val="001D6301"/>
    <w:rsid w:val="001D6528"/>
    <w:rsid w:val="001D67F1"/>
    <w:rsid w:val="001D6EE0"/>
    <w:rsid w:val="001D6FD6"/>
    <w:rsid w:val="001D7213"/>
    <w:rsid w:val="001D74A5"/>
    <w:rsid w:val="001D7564"/>
    <w:rsid w:val="001D7A34"/>
    <w:rsid w:val="001E01BC"/>
    <w:rsid w:val="001E0525"/>
    <w:rsid w:val="001E065E"/>
    <w:rsid w:val="001E07C3"/>
    <w:rsid w:val="001E0D48"/>
    <w:rsid w:val="001E0E63"/>
    <w:rsid w:val="001E14B7"/>
    <w:rsid w:val="001E157A"/>
    <w:rsid w:val="001E15ED"/>
    <w:rsid w:val="001E1C4A"/>
    <w:rsid w:val="001E205A"/>
    <w:rsid w:val="001E2385"/>
    <w:rsid w:val="001E24DB"/>
    <w:rsid w:val="001E25E3"/>
    <w:rsid w:val="001E26D1"/>
    <w:rsid w:val="001E2AD8"/>
    <w:rsid w:val="001E2D46"/>
    <w:rsid w:val="001E2E7E"/>
    <w:rsid w:val="001E2EB0"/>
    <w:rsid w:val="001E3033"/>
    <w:rsid w:val="001E3416"/>
    <w:rsid w:val="001E3531"/>
    <w:rsid w:val="001E36D9"/>
    <w:rsid w:val="001E3B19"/>
    <w:rsid w:val="001E3FB8"/>
    <w:rsid w:val="001E4081"/>
    <w:rsid w:val="001E4398"/>
    <w:rsid w:val="001E4FEC"/>
    <w:rsid w:val="001E55C0"/>
    <w:rsid w:val="001E5D18"/>
    <w:rsid w:val="001E6602"/>
    <w:rsid w:val="001E680B"/>
    <w:rsid w:val="001E6CBC"/>
    <w:rsid w:val="001E6E54"/>
    <w:rsid w:val="001E6EC5"/>
    <w:rsid w:val="001E746F"/>
    <w:rsid w:val="001E7848"/>
    <w:rsid w:val="001E7BC4"/>
    <w:rsid w:val="001F014D"/>
    <w:rsid w:val="001F0339"/>
    <w:rsid w:val="001F087E"/>
    <w:rsid w:val="001F0D57"/>
    <w:rsid w:val="001F0E13"/>
    <w:rsid w:val="001F149C"/>
    <w:rsid w:val="001F1AF7"/>
    <w:rsid w:val="001F2083"/>
    <w:rsid w:val="001F2270"/>
    <w:rsid w:val="001F237C"/>
    <w:rsid w:val="001F2389"/>
    <w:rsid w:val="001F2DAE"/>
    <w:rsid w:val="001F2ED7"/>
    <w:rsid w:val="001F3027"/>
    <w:rsid w:val="001F32FF"/>
    <w:rsid w:val="001F37AD"/>
    <w:rsid w:val="001F3920"/>
    <w:rsid w:val="001F39A8"/>
    <w:rsid w:val="001F3F37"/>
    <w:rsid w:val="001F3F69"/>
    <w:rsid w:val="001F4003"/>
    <w:rsid w:val="001F4036"/>
    <w:rsid w:val="001F4091"/>
    <w:rsid w:val="001F41DC"/>
    <w:rsid w:val="001F47A0"/>
    <w:rsid w:val="001F4CCC"/>
    <w:rsid w:val="001F558C"/>
    <w:rsid w:val="001F5743"/>
    <w:rsid w:val="001F5789"/>
    <w:rsid w:val="001F5D24"/>
    <w:rsid w:val="001F5D92"/>
    <w:rsid w:val="001F5E9E"/>
    <w:rsid w:val="001F5EE9"/>
    <w:rsid w:val="001F67B7"/>
    <w:rsid w:val="001F6E07"/>
    <w:rsid w:val="001F744B"/>
    <w:rsid w:val="001F790E"/>
    <w:rsid w:val="001F791D"/>
    <w:rsid w:val="001F7CAE"/>
    <w:rsid w:val="001F7F79"/>
    <w:rsid w:val="0020083A"/>
    <w:rsid w:val="00200910"/>
    <w:rsid w:val="00200A7F"/>
    <w:rsid w:val="00200DE9"/>
    <w:rsid w:val="0020159C"/>
    <w:rsid w:val="00201C45"/>
    <w:rsid w:val="002020F9"/>
    <w:rsid w:val="0020224C"/>
    <w:rsid w:val="002024AD"/>
    <w:rsid w:val="00202729"/>
    <w:rsid w:val="00202DF9"/>
    <w:rsid w:val="0020380A"/>
    <w:rsid w:val="00204774"/>
    <w:rsid w:val="00204786"/>
    <w:rsid w:val="00204F13"/>
    <w:rsid w:val="00205395"/>
    <w:rsid w:val="002056C2"/>
    <w:rsid w:val="002056E4"/>
    <w:rsid w:val="002058B3"/>
    <w:rsid w:val="00206070"/>
    <w:rsid w:val="00206179"/>
    <w:rsid w:val="0020651B"/>
    <w:rsid w:val="00206DAB"/>
    <w:rsid w:val="002070B8"/>
    <w:rsid w:val="00207722"/>
    <w:rsid w:val="00207965"/>
    <w:rsid w:val="00207B46"/>
    <w:rsid w:val="00207BA3"/>
    <w:rsid w:val="00207CFA"/>
    <w:rsid w:val="00207EEE"/>
    <w:rsid w:val="002100A4"/>
    <w:rsid w:val="00210C88"/>
    <w:rsid w:val="00210CA0"/>
    <w:rsid w:val="00211052"/>
    <w:rsid w:val="00211EA0"/>
    <w:rsid w:val="002122A6"/>
    <w:rsid w:val="00212692"/>
    <w:rsid w:val="00212888"/>
    <w:rsid w:val="0021298F"/>
    <w:rsid w:val="00212D97"/>
    <w:rsid w:val="002133FC"/>
    <w:rsid w:val="002134DC"/>
    <w:rsid w:val="00213614"/>
    <w:rsid w:val="00214AF1"/>
    <w:rsid w:val="002151DE"/>
    <w:rsid w:val="0021598B"/>
    <w:rsid w:val="00215C7B"/>
    <w:rsid w:val="00215CAD"/>
    <w:rsid w:val="00216BBC"/>
    <w:rsid w:val="00216E03"/>
    <w:rsid w:val="00216E4E"/>
    <w:rsid w:val="00217030"/>
    <w:rsid w:val="00217536"/>
    <w:rsid w:val="00217AD0"/>
    <w:rsid w:val="00217CF3"/>
    <w:rsid w:val="00217DE0"/>
    <w:rsid w:val="0022012D"/>
    <w:rsid w:val="00220137"/>
    <w:rsid w:val="00220328"/>
    <w:rsid w:val="002204F4"/>
    <w:rsid w:val="00220715"/>
    <w:rsid w:val="00220880"/>
    <w:rsid w:val="00220DF8"/>
    <w:rsid w:val="0022157D"/>
    <w:rsid w:val="00221B3F"/>
    <w:rsid w:val="00221C1B"/>
    <w:rsid w:val="00221E85"/>
    <w:rsid w:val="00221EF1"/>
    <w:rsid w:val="00221F98"/>
    <w:rsid w:val="00222061"/>
    <w:rsid w:val="002220EE"/>
    <w:rsid w:val="0022221B"/>
    <w:rsid w:val="002229AB"/>
    <w:rsid w:val="00222E46"/>
    <w:rsid w:val="002230DA"/>
    <w:rsid w:val="00223142"/>
    <w:rsid w:val="00223414"/>
    <w:rsid w:val="002235A7"/>
    <w:rsid w:val="002235F4"/>
    <w:rsid w:val="0022368D"/>
    <w:rsid w:val="002236B7"/>
    <w:rsid w:val="00223AA2"/>
    <w:rsid w:val="00224264"/>
    <w:rsid w:val="0022458A"/>
    <w:rsid w:val="00224986"/>
    <w:rsid w:val="002249E8"/>
    <w:rsid w:val="0022501A"/>
    <w:rsid w:val="0022506D"/>
    <w:rsid w:val="002254EA"/>
    <w:rsid w:val="002256B3"/>
    <w:rsid w:val="00225ECB"/>
    <w:rsid w:val="00225F0D"/>
    <w:rsid w:val="00226186"/>
    <w:rsid w:val="00226260"/>
    <w:rsid w:val="00226999"/>
    <w:rsid w:val="00226A40"/>
    <w:rsid w:val="00226AF0"/>
    <w:rsid w:val="00226B36"/>
    <w:rsid w:val="00226B7B"/>
    <w:rsid w:val="00226D6D"/>
    <w:rsid w:val="00226E8A"/>
    <w:rsid w:val="002274DE"/>
    <w:rsid w:val="00227877"/>
    <w:rsid w:val="00227F02"/>
    <w:rsid w:val="00230368"/>
    <w:rsid w:val="002304FC"/>
    <w:rsid w:val="0023068B"/>
    <w:rsid w:val="00230A12"/>
    <w:rsid w:val="00230F4B"/>
    <w:rsid w:val="0023144C"/>
    <w:rsid w:val="00231584"/>
    <w:rsid w:val="002321CF"/>
    <w:rsid w:val="00232437"/>
    <w:rsid w:val="0023259F"/>
    <w:rsid w:val="00233854"/>
    <w:rsid w:val="002338C7"/>
    <w:rsid w:val="00233953"/>
    <w:rsid w:val="00233AF1"/>
    <w:rsid w:val="00233BA6"/>
    <w:rsid w:val="002344DC"/>
    <w:rsid w:val="002345F1"/>
    <w:rsid w:val="00234B4F"/>
    <w:rsid w:val="00234B88"/>
    <w:rsid w:val="002359BC"/>
    <w:rsid w:val="002359DC"/>
    <w:rsid w:val="00235C49"/>
    <w:rsid w:val="00235CCD"/>
    <w:rsid w:val="0023666A"/>
    <w:rsid w:val="002366E5"/>
    <w:rsid w:val="00236E2D"/>
    <w:rsid w:val="00236EB0"/>
    <w:rsid w:val="00237076"/>
    <w:rsid w:val="00237853"/>
    <w:rsid w:val="00237B4D"/>
    <w:rsid w:val="00237BAF"/>
    <w:rsid w:val="00237DEF"/>
    <w:rsid w:val="00240293"/>
    <w:rsid w:val="00240300"/>
    <w:rsid w:val="0024040D"/>
    <w:rsid w:val="002406FE"/>
    <w:rsid w:val="00240882"/>
    <w:rsid w:val="00240D70"/>
    <w:rsid w:val="00240E0F"/>
    <w:rsid w:val="00241351"/>
    <w:rsid w:val="00241679"/>
    <w:rsid w:val="00241CC5"/>
    <w:rsid w:val="002426B7"/>
    <w:rsid w:val="0024270A"/>
    <w:rsid w:val="00242AF9"/>
    <w:rsid w:val="00242DCB"/>
    <w:rsid w:val="00242E81"/>
    <w:rsid w:val="00243751"/>
    <w:rsid w:val="00243B80"/>
    <w:rsid w:val="002443BD"/>
    <w:rsid w:val="00244891"/>
    <w:rsid w:val="00244B98"/>
    <w:rsid w:val="00245495"/>
    <w:rsid w:val="002456E3"/>
    <w:rsid w:val="0024627B"/>
    <w:rsid w:val="00247237"/>
    <w:rsid w:val="00247998"/>
    <w:rsid w:val="00247B46"/>
    <w:rsid w:val="00247D36"/>
    <w:rsid w:val="00247ED5"/>
    <w:rsid w:val="00250132"/>
    <w:rsid w:val="002501A7"/>
    <w:rsid w:val="00250530"/>
    <w:rsid w:val="0025073E"/>
    <w:rsid w:val="0025078D"/>
    <w:rsid w:val="00250B91"/>
    <w:rsid w:val="00250CE6"/>
    <w:rsid w:val="00250D5C"/>
    <w:rsid w:val="00250D8B"/>
    <w:rsid w:val="002516B7"/>
    <w:rsid w:val="00252905"/>
    <w:rsid w:val="00252D03"/>
    <w:rsid w:val="00252D6E"/>
    <w:rsid w:val="002530FD"/>
    <w:rsid w:val="00253247"/>
    <w:rsid w:val="0025345B"/>
    <w:rsid w:val="00253624"/>
    <w:rsid w:val="00253966"/>
    <w:rsid w:val="00254641"/>
    <w:rsid w:val="00254A54"/>
    <w:rsid w:val="002551B5"/>
    <w:rsid w:val="0025530C"/>
    <w:rsid w:val="00256BA6"/>
    <w:rsid w:val="00256C81"/>
    <w:rsid w:val="00256DFB"/>
    <w:rsid w:val="002570DF"/>
    <w:rsid w:val="0025718B"/>
    <w:rsid w:val="002576DA"/>
    <w:rsid w:val="002577FB"/>
    <w:rsid w:val="00257CEB"/>
    <w:rsid w:val="00260180"/>
    <w:rsid w:val="00260568"/>
    <w:rsid w:val="0026066A"/>
    <w:rsid w:val="0026137D"/>
    <w:rsid w:val="00261521"/>
    <w:rsid w:val="00261CB3"/>
    <w:rsid w:val="002626D2"/>
    <w:rsid w:val="00262BB6"/>
    <w:rsid w:val="00263295"/>
    <w:rsid w:val="0026329C"/>
    <w:rsid w:val="002632C0"/>
    <w:rsid w:val="002635F2"/>
    <w:rsid w:val="0026403F"/>
    <w:rsid w:val="00264191"/>
    <w:rsid w:val="0026487C"/>
    <w:rsid w:val="00265628"/>
    <w:rsid w:val="00265A25"/>
    <w:rsid w:val="00265D53"/>
    <w:rsid w:val="0026627F"/>
    <w:rsid w:val="0026635F"/>
    <w:rsid w:val="0026671B"/>
    <w:rsid w:val="00266815"/>
    <w:rsid w:val="00266DB9"/>
    <w:rsid w:val="002672AF"/>
    <w:rsid w:val="002703D5"/>
    <w:rsid w:val="00270626"/>
    <w:rsid w:val="0027096E"/>
    <w:rsid w:val="0027134F"/>
    <w:rsid w:val="00271780"/>
    <w:rsid w:val="00271F70"/>
    <w:rsid w:val="0027223A"/>
    <w:rsid w:val="002724EE"/>
    <w:rsid w:val="00272717"/>
    <w:rsid w:val="00272CFC"/>
    <w:rsid w:val="0027319B"/>
    <w:rsid w:val="002740A2"/>
    <w:rsid w:val="002747A7"/>
    <w:rsid w:val="00274C6B"/>
    <w:rsid w:val="00274C7B"/>
    <w:rsid w:val="0027521B"/>
    <w:rsid w:val="002752F5"/>
    <w:rsid w:val="0027558C"/>
    <w:rsid w:val="002756E9"/>
    <w:rsid w:val="0027660A"/>
    <w:rsid w:val="002772D7"/>
    <w:rsid w:val="002772EC"/>
    <w:rsid w:val="0027735A"/>
    <w:rsid w:val="00277E0B"/>
    <w:rsid w:val="00277FFE"/>
    <w:rsid w:val="00280086"/>
    <w:rsid w:val="002805E9"/>
    <w:rsid w:val="00280702"/>
    <w:rsid w:val="00280BBC"/>
    <w:rsid w:val="00280D8B"/>
    <w:rsid w:val="00280F95"/>
    <w:rsid w:val="0028123D"/>
    <w:rsid w:val="0028214B"/>
    <w:rsid w:val="00282413"/>
    <w:rsid w:val="0028278C"/>
    <w:rsid w:val="002827BD"/>
    <w:rsid w:val="002828C3"/>
    <w:rsid w:val="00282B82"/>
    <w:rsid w:val="00282D50"/>
    <w:rsid w:val="00283012"/>
    <w:rsid w:val="002833A7"/>
    <w:rsid w:val="00283810"/>
    <w:rsid w:val="00283C0D"/>
    <w:rsid w:val="00283C91"/>
    <w:rsid w:val="00283CF0"/>
    <w:rsid w:val="00284A13"/>
    <w:rsid w:val="00284EB1"/>
    <w:rsid w:val="00284EC4"/>
    <w:rsid w:val="00285224"/>
    <w:rsid w:val="00286260"/>
    <w:rsid w:val="00286932"/>
    <w:rsid w:val="00286B15"/>
    <w:rsid w:val="00286BFF"/>
    <w:rsid w:val="002872B3"/>
    <w:rsid w:val="00287810"/>
    <w:rsid w:val="00287917"/>
    <w:rsid w:val="00287BDC"/>
    <w:rsid w:val="00287BE7"/>
    <w:rsid w:val="00287C6E"/>
    <w:rsid w:val="00287C79"/>
    <w:rsid w:val="002903DA"/>
    <w:rsid w:val="002914C3"/>
    <w:rsid w:val="0029164F"/>
    <w:rsid w:val="00291678"/>
    <w:rsid w:val="00291C72"/>
    <w:rsid w:val="00291EE8"/>
    <w:rsid w:val="00291F09"/>
    <w:rsid w:val="0029227C"/>
    <w:rsid w:val="002922B9"/>
    <w:rsid w:val="002922C9"/>
    <w:rsid w:val="00292538"/>
    <w:rsid w:val="00292740"/>
    <w:rsid w:val="002927C6"/>
    <w:rsid w:val="00292B48"/>
    <w:rsid w:val="00293273"/>
    <w:rsid w:val="00293372"/>
    <w:rsid w:val="0029356B"/>
    <w:rsid w:val="00293722"/>
    <w:rsid w:val="002947A6"/>
    <w:rsid w:val="002952F0"/>
    <w:rsid w:val="00295631"/>
    <w:rsid w:val="0029614B"/>
    <w:rsid w:val="00296402"/>
    <w:rsid w:val="0029658A"/>
    <w:rsid w:val="00296B17"/>
    <w:rsid w:val="00296EDF"/>
    <w:rsid w:val="00297168"/>
    <w:rsid w:val="00297304"/>
    <w:rsid w:val="0029781E"/>
    <w:rsid w:val="00297F4E"/>
    <w:rsid w:val="002A027A"/>
    <w:rsid w:val="002A03B2"/>
    <w:rsid w:val="002A0B6E"/>
    <w:rsid w:val="002A0F2C"/>
    <w:rsid w:val="002A1764"/>
    <w:rsid w:val="002A18B2"/>
    <w:rsid w:val="002A19E9"/>
    <w:rsid w:val="002A1B99"/>
    <w:rsid w:val="002A1C2A"/>
    <w:rsid w:val="002A2173"/>
    <w:rsid w:val="002A24F5"/>
    <w:rsid w:val="002A26A0"/>
    <w:rsid w:val="002A2D3D"/>
    <w:rsid w:val="002A32ED"/>
    <w:rsid w:val="002A4458"/>
    <w:rsid w:val="002A4471"/>
    <w:rsid w:val="002A498C"/>
    <w:rsid w:val="002A4BAC"/>
    <w:rsid w:val="002A5AD6"/>
    <w:rsid w:val="002A5CBE"/>
    <w:rsid w:val="002A5EE3"/>
    <w:rsid w:val="002A66D1"/>
    <w:rsid w:val="002A681B"/>
    <w:rsid w:val="002A6824"/>
    <w:rsid w:val="002A6AC3"/>
    <w:rsid w:val="002A6CBC"/>
    <w:rsid w:val="002A782E"/>
    <w:rsid w:val="002A7917"/>
    <w:rsid w:val="002A793E"/>
    <w:rsid w:val="002A7A59"/>
    <w:rsid w:val="002A7E27"/>
    <w:rsid w:val="002B0341"/>
    <w:rsid w:val="002B0968"/>
    <w:rsid w:val="002B0E78"/>
    <w:rsid w:val="002B0F45"/>
    <w:rsid w:val="002B138B"/>
    <w:rsid w:val="002B173A"/>
    <w:rsid w:val="002B1C24"/>
    <w:rsid w:val="002B1C96"/>
    <w:rsid w:val="002B1D1D"/>
    <w:rsid w:val="002B246C"/>
    <w:rsid w:val="002B285C"/>
    <w:rsid w:val="002B2D4A"/>
    <w:rsid w:val="002B2E43"/>
    <w:rsid w:val="002B3401"/>
    <w:rsid w:val="002B3661"/>
    <w:rsid w:val="002B3931"/>
    <w:rsid w:val="002B3AA3"/>
    <w:rsid w:val="002B4247"/>
    <w:rsid w:val="002B4745"/>
    <w:rsid w:val="002B4B92"/>
    <w:rsid w:val="002B529D"/>
    <w:rsid w:val="002B5903"/>
    <w:rsid w:val="002B599E"/>
    <w:rsid w:val="002B59B7"/>
    <w:rsid w:val="002B5B4A"/>
    <w:rsid w:val="002B5CFF"/>
    <w:rsid w:val="002B5DC1"/>
    <w:rsid w:val="002B5DF8"/>
    <w:rsid w:val="002B5E6F"/>
    <w:rsid w:val="002B62E6"/>
    <w:rsid w:val="002B661D"/>
    <w:rsid w:val="002B6803"/>
    <w:rsid w:val="002B6A1F"/>
    <w:rsid w:val="002B6D3C"/>
    <w:rsid w:val="002B7450"/>
    <w:rsid w:val="002B760C"/>
    <w:rsid w:val="002B7891"/>
    <w:rsid w:val="002C011B"/>
    <w:rsid w:val="002C0B0A"/>
    <w:rsid w:val="002C0F96"/>
    <w:rsid w:val="002C1201"/>
    <w:rsid w:val="002C13B4"/>
    <w:rsid w:val="002C1588"/>
    <w:rsid w:val="002C211B"/>
    <w:rsid w:val="002C2E5B"/>
    <w:rsid w:val="002C3213"/>
    <w:rsid w:val="002C34A8"/>
    <w:rsid w:val="002C4052"/>
    <w:rsid w:val="002C4495"/>
    <w:rsid w:val="002C49E7"/>
    <w:rsid w:val="002C4E7C"/>
    <w:rsid w:val="002C4EE2"/>
    <w:rsid w:val="002C5564"/>
    <w:rsid w:val="002C5B8C"/>
    <w:rsid w:val="002C63D3"/>
    <w:rsid w:val="002C675D"/>
    <w:rsid w:val="002C678C"/>
    <w:rsid w:val="002C6B7C"/>
    <w:rsid w:val="002C6D17"/>
    <w:rsid w:val="002C6F30"/>
    <w:rsid w:val="002C7189"/>
    <w:rsid w:val="002C718A"/>
    <w:rsid w:val="002C766B"/>
    <w:rsid w:val="002C772C"/>
    <w:rsid w:val="002C7E8B"/>
    <w:rsid w:val="002D071F"/>
    <w:rsid w:val="002D0727"/>
    <w:rsid w:val="002D0E1E"/>
    <w:rsid w:val="002D133B"/>
    <w:rsid w:val="002D1585"/>
    <w:rsid w:val="002D1789"/>
    <w:rsid w:val="002D1936"/>
    <w:rsid w:val="002D2096"/>
    <w:rsid w:val="002D20C8"/>
    <w:rsid w:val="002D2503"/>
    <w:rsid w:val="002D283A"/>
    <w:rsid w:val="002D31C2"/>
    <w:rsid w:val="002D3C01"/>
    <w:rsid w:val="002D3DA7"/>
    <w:rsid w:val="002D3FF0"/>
    <w:rsid w:val="002D4193"/>
    <w:rsid w:val="002D4277"/>
    <w:rsid w:val="002D4ECF"/>
    <w:rsid w:val="002D5068"/>
    <w:rsid w:val="002D5B8B"/>
    <w:rsid w:val="002D5CC5"/>
    <w:rsid w:val="002D62B2"/>
    <w:rsid w:val="002D6C40"/>
    <w:rsid w:val="002D6FF5"/>
    <w:rsid w:val="002D75B8"/>
    <w:rsid w:val="002D76C8"/>
    <w:rsid w:val="002D7D48"/>
    <w:rsid w:val="002D7D5A"/>
    <w:rsid w:val="002E0111"/>
    <w:rsid w:val="002E02FE"/>
    <w:rsid w:val="002E0631"/>
    <w:rsid w:val="002E0CB2"/>
    <w:rsid w:val="002E1263"/>
    <w:rsid w:val="002E1973"/>
    <w:rsid w:val="002E1C7A"/>
    <w:rsid w:val="002E207C"/>
    <w:rsid w:val="002E2539"/>
    <w:rsid w:val="002E2865"/>
    <w:rsid w:val="002E2A77"/>
    <w:rsid w:val="002E2D70"/>
    <w:rsid w:val="002E3501"/>
    <w:rsid w:val="002E3652"/>
    <w:rsid w:val="002E3662"/>
    <w:rsid w:val="002E379C"/>
    <w:rsid w:val="002E3A91"/>
    <w:rsid w:val="002E3D6A"/>
    <w:rsid w:val="002E3F2A"/>
    <w:rsid w:val="002E404E"/>
    <w:rsid w:val="002E4116"/>
    <w:rsid w:val="002E4152"/>
    <w:rsid w:val="002E48C7"/>
    <w:rsid w:val="002E4C0D"/>
    <w:rsid w:val="002E4C84"/>
    <w:rsid w:val="002E538B"/>
    <w:rsid w:val="002E5398"/>
    <w:rsid w:val="002E540A"/>
    <w:rsid w:val="002E55A0"/>
    <w:rsid w:val="002E55E7"/>
    <w:rsid w:val="002E58A7"/>
    <w:rsid w:val="002E624D"/>
    <w:rsid w:val="002E6933"/>
    <w:rsid w:val="002E730F"/>
    <w:rsid w:val="002E74E9"/>
    <w:rsid w:val="002E7A20"/>
    <w:rsid w:val="002F00B3"/>
    <w:rsid w:val="002F018D"/>
    <w:rsid w:val="002F0334"/>
    <w:rsid w:val="002F03FE"/>
    <w:rsid w:val="002F0578"/>
    <w:rsid w:val="002F08AD"/>
    <w:rsid w:val="002F0974"/>
    <w:rsid w:val="002F0B96"/>
    <w:rsid w:val="002F1106"/>
    <w:rsid w:val="002F11A3"/>
    <w:rsid w:val="002F124F"/>
    <w:rsid w:val="002F14B3"/>
    <w:rsid w:val="002F179C"/>
    <w:rsid w:val="002F1951"/>
    <w:rsid w:val="002F1B98"/>
    <w:rsid w:val="002F23EF"/>
    <w:rsid w:val="002F292F"/>
    <w:rsid w:val="002F30E9"/>
    <w:rsid w:val="002F3419"/>
    <w:rsid w:val="002F35CA"/>
    <w:rsid w:val="002F364C"/>
    <w:rsid w:val="002F3C14"/>
    <w:rsid w:val="002F3C4E"/>
    <w:rsid w:val="002F3C92"/>
    <w:rsid w:val="002F3E21"/>
    <w:rsid w:val="002F3E87"/>
    <w:rsid w:val="002F3F48"/>
    <w:rsid w:val="002F426E"/>
    <w:rsid w:val="002F44FC"/>
    <w:rsid w:val="002F4791"/>
    <w:rsid w:val="002F4E00"/>
    <w:rsid w:val="002F5193"/>
    <w:rsid w:val="002F5975"/>
    <w:rsid w:val="002F6480"/>
    <w:rsid w:val="002F65E4"/>
    <w:rsid w:val="002F6A6A"/>
    <w:rsid w:val="002F6B2D"/>
    <w:rsid w:val="002F6C3F"/>
    <w:rsid w:val="002F6DA6"/>
    <w:rsid w:val="002F6F50"/>
    <w:rsid w:val="002F73FA"/>
    <w:rsid w:val="002F746F"/>
    <w:rsid w:val="002F75A7"/>
    <w:rsid w:val="002F77C8"/>
    <w:rsid w:val="002F796B"/>
    <w:rsid w:val="002F79E2"/>
    <w:rsid w:val="002F7BDF"/>
    <w:rsid w:val="002F7CC3"/>
    <w:rsid w:val="002F7D54"/>
    <w:rsid w:val="002F7F98"/>
    <w:rsid w:val="00300065"/>
    <w:rsid w:val="003000BF"/>
    <w:rsid w:val="00300656"/>
    <w:rsid w:val="0030084D"/>
    <w:rsid w:val="00300B7C"/>
    <w:rsid w:val="00300B9B"/>
    <w:rsid w:val="00300C6F"/>
    <w:rsid w:val="003010A7"/>
    <w:rsid w:val="0030119F"/>
    <w:rsid w:val="003011F1"/>
    <w:rsid w:val="00301760"/>
    <w:rsid w:val="003018A1"/>
    <w:rsid w:val="00301BBE"/>
    <w:rsid w:val="00301DE0"/>
    <w:rsid w:val="00301E88"/>
    <w:rsid w:val="003025C0"/>
    <w:rsid w:val="003028BB"/>
    <w:rsid w:val="00302B34"/>
    <w:rsid w:val="00302C64"/>
    <w:rsid w:val="00302DD7"/>
    <w:rsid w:val="00302DE5"/>
    <w:rsid w:val="003038CE"/>
    <w:rsid w:val="00303FF3"/>
    <w:rsid w:val="00303FF4"/>
    <w:rsid w:val="003041B3"/>
    <w:rsid w:val="00304815"/>
    <w:rsid w:val="00304C71"/>
    <w:rsid w:val="00304F86"/>
    <w:rsid w:val="003056A7"/>
    <w:rsid w:val="0030596B"/>
    <w:rsid w:val="00305E0E"/>
    <w:rsid w:val="003065A4"/>
    <w:rsid w:val="003065A7"/>
    <w:rsid w:val="00306614"/>
    <w:rsid w:val="003070A8"/>
    <w:rsid w:val="003073A1"/>
    <w:rsid w:val="00307415"/>
    <w:rsid w:val="0030750F"/>
    <w:rsid w:val="00307EFF"/>
    <w:rsid w:val="003100A5"/>
    <w:rsid w:val="00310567"/>
    <w:rsid w:val="003105D0"/>
    <w:rsid w:val="0031204D"/>
    <w:rsid w:val="00312280"/>
    <w:rsid w:val="003124C9"/>
    <w:rsid w:val="00312D3A"/>
    <w:rsid w:val="00312FEA"/>
    <w:rsid w:val="00313853"/>
    <w:rsid w:val="00313CDA"/>
    <w:rsid w:val="00313F16"/>
    <w:rsid w:val="0031475B"/>
    <w:rsid w:val="00314C03"/>
    <w:rsid w:val="003158BA"/>
    <w:rsid w:val="00316BF7"/>
    <w:rsid w:val="003170C3"/>
    <w:rsid w:val="003171AF"/>
    <w:rsid w:val="00320028"/>
    <w:rsid w:val="00320308"/>
    <w:rsid w:val="00320A6D"/>
    <w:rsid w:val="00320A81"/>
    <w:rsid w:val="00320CDB"/>
    <w:rsid w:val="003211D1"/>
    <w:rsid w:val="003212A4"/>
    <w:rsid w:val="00321884"/>
    <w:rsid w:val="00321D41"/>
    <w:rsid w:val="00321D8C"/>
    <w:rsid w:val="00321E12"/>
    <w:rsid w:val="00322687"/>
    <w:rsid w:val="00322927"/>
    <w:rsid w:val="00322A24"/>
    <w:rsid w:val="00322C37"/>
    <w:rsid w:val="00323265"/>
    <w:rsid w:val="00323371"/>
    <w:rsid w:val="00323694"/>
    <w:rsid w:val="003238BC"/>
    <w:rsid w:val="00323DCC"/>
    <w:rsid w:val="00323DFC"/>
    <w:rsid w:val="00323ED8"/>
    <w:rsid w:val="00324689"/>
    <w:rsid w:val="00324EA3"/>
    <w:rsid w:val="00325C2B"/>
    <w:rsid w:val="00325EE2"/>
    <w:rsid w:val="0032646A"/>
    <w:rsid w:val="003265AB"/>
    <w:rsid w:val="00326653"/>
    <w:rsid w:val="003269C0"/>
    <w:rsid w:val="00326A0E"/>
    <w:rsid w:val="00326AB8"/>
    <w:rsid w:val="00326D94"/>
    <w:rsid w:val="003270C0"/>
    <w:rsid w:val="003271EB"/>
    <w:rsid w:val="00327914"/>
    <w:rsid w:val="00327B32"/>
    <w:rsid w:val="00327D57"/>
    <w:rsid w:val="00327DE6"/>
    <w:rsid w:val="0033067F"/>
    <w:rsid w:val="003307CE"/>
    <w:rsid w:val="003308FB"/>
    <w:rsid w:val="00330C56"/>
    <w:rsid w:val="0033107E"/>
    <w:rsid w:val="00331AD5"/>
    <w:rsid w:val="0033201F"/>
    <w:rsid w:val="003321A3"/>
    <w:rsid w:val="003323BF"/>
    <w:rsid w:val="00332671"/>
    <w:rsid w:val="003338BD"/>
    <w:rsid w:val="00333BAA"/>
    <w:rsid w:val="00334594"/>
    <w:rsid w:val="003346FB"/>
    <w:rsid w:val="00334C3C"/>
    <w:rsid w:val="0033538A"/>
    <w:rsid w:val="0033560D"/>
    <w:rsid w:val="0033572F"/>
    <w:rsid w:val="003367C7"/>
    <w:rsid w:val="003367F8"/>
    <w:rsid w:val="00336C5F"/>
    <w:rsid w:val="00336F11"/>
    <w:rsid w:val="003378A3"/>
    <w:rsid w:val="00337C7B"/>
    <w:rsid w:val="00337E4B"/>
    <w:rsid w:val="00337E72"/>
    <w:rsid w:val="003406AA"/>
    <w:rsid w:val="003406C2"/>
    <w:rsid w:val="00340783"/>
    <w:rsid w:val="00340E5D"/>
    <w:rsid w:val="00340E63"/>
    <w:rsid w:val="00340F9C"/>
    <w:rsid w:val="003411C2"/>
    <w:rsid w:val="00341229"/>
    <w:rsid w:val="00342580"/>
    <w:rsid w:val="00342863"/>
    <w:rsid w:val="003432AE"/>
    <w:rsid w:val="003433AE"/>
    <w:rsid w:val="003436D8"/>
    <w:rsid w:val="0034397D"/>
    <w:rsid w:val="00344660"/>
    <w:rsid w:val="003453E6"/>
    <w:rsid w:val="0034592F"/>
    <w:rsid w:val="003459AD"/>
    <w:rsid w:val="00345C78"/>
    <w:rsid w:val="00346548"/>
    <w:rsid w:val="003465FE"/>
    <w:rsid w:val="00346804"/>
    <w:rsid w:val="0034684A"/>
    <w:rsid w:val="00346B64"/>
    <w:rsid w:val="00346EC1"/>
    <w:rsid w:val="003470C5"/>
    <w:rsid w:val="00347B80"/>
    <w:rsid w:val="00347BDF"/>
    <w:rsid w:val="003502BB"/>
    <w:rsid w:val="003503E0"/>
    <w:rsid w:val="003505BC"/>
    <w:rsid w:val="003507AD"/>
    <w:rsid w:val="003507F8"/>
    <w:rsid w:val="0035104E"/>
    <w:rsid w:val="00351375"/>
    <w:rsid w:val="003518BB"/>
    <w:rsid w:val="0035201C"/>
    <w:rsid w:val="003521A1"/>
    <w:rsid w:val="003521A8"/>
    <w:rsid w:val="003528FE"/>
    <w:rsid w:val="00352958"/>
    <w:rsid w:val="00352BF6"/>
    <w:rsid w:val="00352D93"/>
    <w:rsid w:val="00352F17"/>
    <w:rsid w:val="0035309B"/>
    <w:rsid w:val="00353373"/>
    <w:rsid w:val="003538A1"/>
    <w:rsid w:val="003539FE"/>
    <w:rsid w:val="00354018"/>
    <w:rsid w:val="00354CA9"/>
    <w:rsid w:val="0035515A"/>
    <w:rsid w:val="0035525D"/>
    <w:rsid w:val="00355D06"/>
    <w:rsid w:val="00356008"/>
    <w:rsid w:val="00356232"/>
    <w:rsid w:val="00356262"/>
    <w:rsid w:val="00356659"/>
    <w:rsid w:val="00356CCC"/>
    <w:rsid w:val="00357661"/>
    <w:rsid w:val="00357D0B"/>
    <w:rsid w:val="003606F2"/>
    <w:rsid w:val="00360C04"/>
    <w:rsid w:val="00360F0B"/>
    <w:rsid w:val="00360F7E"/>
    <w:rsid w:val="003614B2"/>
    <w:rsid w:val="00361677"/>
    <w:rsid w:val="003616C5"/>
    <w:rsid w:val="003622D9"/>
    <w:rsid w:val="0036315C"/>
    <w:rsid w:val="003637AB"/>
    <w:rsid w:val="00363940"/>
    <w:rsid w:val="00363F96"/>
    <w:rsid w:val="00364DD1"/>
    <w:rsid w:val="0036506C"/>
    <w:rsid w:val="00365092"/>
    <w:rsid w:val="003651B1"/>
    <w:rsid w:val="003651F4"/>
    <w:rsid w:val="003652F2"/>
    <w:rsid w:val="003656DF"/>
    <w:rsid w:val="00365E92"/>
    <w:rsid w:val="00365F9B"/>
    <w:rsid w:val="003661CD"/>
    <w:rsid w:val="003663C4"/>
    <w:rsid w:val="00366424"/>
    <w:rsid w:val="00366AD7"/>
    <w:rsid w:val="00366CCE"/>
    <w:rsid w:val="00367003"/>
    <w:rsid w:val="0036727F"/>
    <w:rsid w:val="0036747D"/>
    <w:rsid w:val="00367D80"/>
    <w:rsid w:val="00370324"/>
    <w:rsid w:val="00370B64"/>
    <w:rsid w:val="00370C5A"/>
    <w:rsid w:val="0037126D"/>
    <w:rsid w:val="00371AFC"/>
    <w:rsid w:val="00371B85"/>
    <w:rsid w:val="00371B94"/>
    <w:rsid w:val="003720A6"/>
    <w:rsid w:val="00372453"/>
    <w:rsid w:val="00372616"/>
    <w:rsid w:val="0037291D"/>
    <w:rsid w:val="00372C32"/>
    <w:rsid w:val="003735C9"/>
    <w:rsid w:val="0037367D"/>
    <w:rsid w:val="003740E0"/>
    <w:rsid w:val="0037459F"/>
    <w:rsid w:val="00374690"/>
    <w:rsid w:val="00374793"/>
    <w:rsid w:val="00374977"/>
    <w:rsid w:val="00374DA3"/>
    <w:rsid w:val="00374FFC"/>
    <w:rsid w:val="003755AD"/>
    <w:rsid w:val="00375801"/>
    <w:rsid w:val="00375FBB"/>
    <w:rsid w:val="00375FBD"/>
    <w:rsid w:val="00376562"/>
    <w:rsid w:val="0037695F"/>
    <w:rsid w:val="003774DF"/>
    <w:rsid w:val="00377616"/>
    <w:rsid w:val="003777A2"/>
    <w:rsid w:val="00377859"/>
    <w:rsid w:val="00377ACE"/>
    <w:rsid w:val="00377C95"/>
    <w:rsid w:val="00377D3C"/>
    <w:rsid w:val="00380189"/>
    <w:rsid w:val="00380478"/>
    <w:rsid w:val="00380549"/>
    <w:rsid w:val="003805DF"/>
    <w:rsid w:val="00380846"/>
    <w:rsid w:val="00380C47"/>
    <w:rsid w:val="00381011"/>
    <w:rsid w:val="003810E5"/>
    <w:rsid w:val="003821E7"/>
    <w:rsid w:val="00382674"/>
    <w:rsid w:val="003836F6"/>
    <w:rsid w:val="00383DCE"/>
    <w:rsid w:val="00383F4C"/>
    <w:rsid w:val="00383FF5"/>
    <w:rsid w:val="0038441C"/>
    <w:rsid w:val="00384A7D"/>
    <w:rsid w:val="00384BEA"/>
    <w:rsid w:val="00384D71"/>
    <w:rsid w:val="00384DA7"/>
    <w:rsid w:val="00384E13"/>
    <w:rsid w:val="00384E2E"/>
    <w:rsid w:val="003851AC"/>
    <w:rsid w:val="003853BE"/>
    <w:rsid w:val="00385679"/>
    <w:rsid w:val="003856F7"/>
    <w:rsid w:val="00385BFC"/>
    <w:rsid w:val="00385C77"/>
    <w:rsid w:val="00386227"/>
    <w:rsid w:val="00386E3A"/>
    <w:rsid w:val="00386F62"/>
    <w:rsid w:val="00387075"/>
    <w:rsid w:val="0038754D"/>
    <w:rsid w:val="00390914"/>
    <w:rsid w:val="00390D6C"/>
    <w:rsid w:val="00391557"/>
    <w:rsid w:val="003916C3"/>
    <w:rsid w:val="0039175C"/>
    <w:rsid w:val="0039186D"/>
    <w:rsid w:val="00391BD4"/>
    <w:rsid w:val="00391C6C"/>
    <w:rsid w:val="00391EFD"/>
    <w:rsid w:val="00391FD9"/>
    <w:rsid w:val="003925B9"/>
    <w:rsid w:val="003926C1"/>
    <w:rsid w:val="00392775"/>
    <w:rsid w:val="00393629"/>
    <w:rsid w:val="00393965"/>
    <w:rsid w:val="00394159"/>
    <w:rsid w:val="00394384"/>
    <w:rsid w:val="0039451C"/>
    <w:rsid w:val="00394930"/>
    <w:rsid w:val="00394C33"/>
    <w:rsid w:val="00394EC7"/>
    <w:rsid w:val="003954EF"/>
    <w:rsid w:val="00395B88"/>
    <w:rsid w:val="00395F25"/>
    <w:rsid w:val="00396304"/>
    <w:rsid w:val="00396426"/>
    <w:rsid w:val="00396611"/>
    <w:rsid w:val="003969DE"/>
    <w:rsid w:val="00397008"/>
    <w:rsid w:val="0039715F"/>
    <w:rsid w:val="003972A0"/>
    <w:rsid w:val="00397596"/>
    <w:rsid w:val="00397AB8"/>
    <w:rsid w:val="00397DAF"/>
    <w:rsid w:val="003A0495"/>
    <w:rsid w:val="003A06CC"/>
    <w:rsid w:val="003A0D00"/>
    <w:rsid w:val="003A1AB9"/>
    <w:rsid w:val="003A2259"/>
    <w:rsid w:val="003A2643"/>
    <w:rsid w:val="003A2664"/>
    <w:rsid w:val="003A28DE"/>
    <w:rsid w:val="003A2A4B"/>
    <w:rsid w:val="003A2B92"/>
    <w:rsid w:val="003A2BF4"/>
    <w:rsid w:val="003A2E15"/>
    <w:rsid w:val="003A2EDB"/>
    <w:rsid w:val="003A325E"/>
    <w:rsid w:val="003A3BBE"/>
    <w:rsid w:val="003A3E14"/>
    <w:rsid w:val="003A4003"/>
    <w:rsid w:val="003A43A2"/>
    <w:rsid w:val="003A45FE"/>
    <w:rsid w:val="003A4C30"/>
    <w:rsid w:val="003A4CD5"/>
    <w:rsid w:val="003A50A6"/>
    <w:rsid w:val="003A53C4"/>
    <w:rsid w:val="003A5544"/>
    <w:rsid w:val="003A56A9"/>
    <w:rsid w:val="003A571B"/>
    <w:rsid w:val="003A5E85"/>
    <w:rsid w:val="003A75BD"/>
    <w:rsid w:val="003B007D"/>
    <w:rsid w:val="003B02A7"/>
    <w:rsid w:val="003B03C8"/>
    <w:rsid w:val="003B040A"/>
    <w:rsid w:val="003B093B"/>
    <w:rsid w:val="003B0A67"/>
    <w:rsid w:val="003B0B56"/>
    <w:rsid w:val="003B1078"/>
    <w:rsid w:val="003B126A"/>
    <w:rsid w:val="003B191E"/>
    <w:rsid w:val="003B1A8A"/>
    <w:rsid w:val="003B1BA9"/>
    <w:rsid w:val="003B203C"/>
    <w:rsid w:val="003B2A89"/>
    <w:rsid w:val="003B2B1C"/>
    <w:rsid w:val="003B2F79"/>
    <w:rsid w:val="003B2FE8"/>
    <w:rsid w:val="003B31D2"/>
    <w:rsid w:val="003B33E6"/>
    <w:rsid w:val="003B370E"/>
    <w:rsid w:val="003B3C2F"/>
    <w:rsid w:val="003B46DB"/>
    <w:rsid w:val="003B5000"/>
    <w:rsid w:val="003B517A"/>
    <w:rsid w:val="003B5210"/>
    <w:rsid w:val="003B5A27"/>
    <w:rsid w:val="003B609E"/>
    <w:rsid w:val="003B6CAD"/>
    <w:rsid w:val="003B71E3"/>
    <w:rsid w:val="003B7962"/>
    <w:rsid w:val="003B7A6B"/>
    <w:rsid w:val="003B7B94"/>
    <w:rsid w:val="003C02D2"/>
    <w:rsid w:val="003C03BB"/>
    <w:rsid w:val="003C03DC"/>
    <w:rsid w:val="003C06BB"/>
    <w:rsid w:val="003C0A13"/>
    <w:rsid w:val="003C0AF6"/>
    <w:rsid w:val="003C12BA"/>
    <w:rsid w:val="003C1754"/>
    <w:rsid w:val="003C1760"/>
    <w:rsid w:val="003C18E8"/>
    <w:rsid w:val="003C1A24"/>
    <w:rsid w:val="003C1DDB"/>
    <w:rsid w:val="003C21FE"/>
    <w:rsid w:val="003C26B0"/>
    <w:rsid w:val="003C276E"/>
    <w:rsid w:val="003C2874"/>
    <w:rsid w:val="003C2CF5"/>
    <w:rsid w:val="003C2D67"/>
    <w:rsid w:val="003C2FB9"/>
    <w:rsid w:val="003C337C"/>
    <w:rsid w:val="003C3AE1"/>
    <w:rsid w:val="003C3F78"/>
    <w:rsid w:val="003C3FDD"/>
    <w:rsid w:val="003C45AB"/>
    <w:rsid w:val="003C47DE"/>
    <w:rsid w:val="003C4923"/>
    <w:rsid w:val="003C49CF"/>
    <w:rsid w:val="003C4C68"/>
    <w:rsid w:val="003C5AB5"/>
    <w:rsid w:val="003C5BA4"/>
    <w:rsid w:val="003C5F2D"/>
    <w:rsid w:val="003C6169"/>
    <w:rsid w:val="003C62ED"/>
    <w:rsid w:val="003C685C"/>
    <w:rsid w:val="003C6CD6"/>
    <w:rsid w:val="003C6D1B"/>
    <w:rsid w:val="003C72D7"/>
    <w:rsid w:val="003D0069"/>
    <w:rsid w:val="003D015F"/>
    <w:rsid w:val="003D0B4D"/>
    <w:rsid w:val="003D13C7"/>
    <w:rsid w:val="003D1C26"/>
    <w:rsid w:val="003D205C"/>
    <w:rsid w:val="003D20CA"/>
    <w:rsid w:val="003D22E0"/>
    <w:rsid w:val="003D262B"/>
    <w:rsid w:val="003D2992"/>
    <w:rsid w:val="003D2D1E"/>
    <w:rsid w:val="003D2D20"/>
    <w:rsid w:val="003D2FA4"/>
    <w:rsid w:val="003D31D4"/>
    <w:rsid w:val="003D38C8"/>
    <w:rsid w:val="003D3AC7"/>
    <w:rsid w:val="003D3F86"/>
    <w:rsid w:val="003D4180"/>
    <w:rsid w:val="003D43CF"/>
    <w:rsid w:val="003D48C0"/>
    <w:rsid w:val="003D4B6D"/>
    <w:rsid w:val="003D4D14"/>
    <w:rsid w:val="003D4DE4"/>
    <w:rsid w:val="003D5109"/>
    <w:rsid w:val="003D5321"/>
    <w:rsid w:val="003D5763"/>
    <w:rsid w:val="003D585F"/>
    <w:rsid w:val="003D5B4F"/>
    <w:rsid w:val="003D6374"/>
    <w:rsid w:val="003D6605"/>
    <w:rsid w:val="003D6A0E"/>
    <w:rsid w:val="003D72ED"/>
    <w:rsid w:val="003D7357"/>
    <w:rsid w:val="003D786A"/>
    <w:rsid w:val="003D7F28"/>
    <w:rsid w:val="003E0302"/>
    <w:rsid w:val="003E0D49"/>
    <w:rsid w:val="003E13FE"/>
    <w:rsid w:val="003E19D2"/>
    <w:rsid w:val="003E1BEE"/>
    <w:rsid w:val="003E202A"/>
    <w:rsid w:val="003E204F"/>
    <w:rsid w:val="003E2494"/>
    <w:rsid w:val="003E252E"/>
    <w:rsid w:val="003E277B"/>
    <w:rsid w:val="003E2BBE"/>
    <w:rsid w:val="003E3261"/>
    <w:rsid w:val="003E32F3"/>
    <w:rsid w:val="003E37E0"/>
    <w:rsid w:val="003E3820"/>
    <w:rsid w:val="003E3F9B"/>
    <w:rsid w:val="003E46D0"/>
    <w:rsid w:val="003E4B9C"/>
    <w:rsid w:val="003E4E3C"/>
    <w:rsid w:val="003E54B9"/>
    <w:rsid w:val="003E5A85"/>
    <w:rsid w:val="003E5CC2"/>
    <w:rsid w:val="003E669B"/>
    <w:rsid w:val="003E684C"/>
    <w:rsid w:val="003E6EA8"/>
    <w:rsid w:val="003E72AA"/>
    <w:rsid w:val="003E780E"/>
    <w:rsid w:val="003F00E4"/>
    <w:rsid w:val="003F11FD"/>
    <w:rsid w:val="003F1AE2"/>
    <w:rsid w:val="003F1BC7"/>
    <w:rsid w:val="003F1C34"/>
    <w:rsid w:val="003F251F"/>
    <w:rsid w:val="003F2EF4"/>
    <w:rsid w:val="003F35D2"/>
    <w:rsid w:val="003F3691"/>
    <w:rsid w:val="003F3711"/>
    <w:rsid w:val="003F3734"/>
    <w:rsid w:val="003F38BA"/>
    <w:rsid w:val="003F3B66"/>
    <w:rsid w:val="003F4159"/>
    <w:rsid w:val="003F4213"/>
    <w:rsid w:val="003F4406"/>
    <w:rsid w:val="003F446D"/>
    <w:rsid w:val="003F48F2"/>
    <w:rsid w:val="003F4A76"/>
    <w:rsid w:val="003F4B1A"/>
    <w:rsid w:val="003F50A0"/>
    <w:rsid w:val="003F55E0"/>
    <w:rsid w:val="003F5855"/>
    <w:rsid w:val="003F5FC2"/>
    <w:rsid w:val="003F6082"/>
    <w:rsid w:val="003F64C6"/>
    <w:rsid w:val="003F6BE5"/>
    <w:rsid w:val="003F6FD5"/>
    <w:rsid w:val="003F71CB"/>
    <w:rsid w:val="003F7252"/>
    <w:rsid w:val="003F7385"/>
    <w:rsid w:val="003F7476"/>
    <w:rsid w:val="003F79EC"/>
    <w:rsid w:val="00400053"/>
    <w:rsid w:val="00400084"/>
    <w:rsid w:val="0040031C"/>
    <w:rsid w:val="00400485"/>
    <w:rsid w:val="00400752"/>
    <w:rsid w:val="004014C3"/>
    <w:rsid w:val="004015AF"/>
    <w:rsid w:val="00401B4B"/>
    <w:rsid w:val="00401FA1"/>
    <w:rsid w:val="00402185"/>
    <w:rsid w:val="00402CAB"/>
    <w:rsid w:val="00402CD3"/>
    <w:rsid w:val="00402F07"/>
    <w:rsid w:val="004030FE"/>
    <w:rsid w:val="004034ED"/>
    <w:rsid w:val="0040362B"/>
    <w:rsid w:val="00403976"/>
    <w:rsid w:val="00404772"/>
    <w:rsid w:val="004049C8"/>
    <w:rsid w:val="0040570E"/>
    <w:rsid w:val="00405F1B"/>
    <w:rsid w:val="0040622C"/>
    <w:rsid w:val="00406343"/>
    <w:rsid w:val="00406E49"/>
    <w:rsid w:val="004070C5"/>
    <w:rsid w:val="0040749A"/>
    <w:rsid w:val="00407592"/>
    <w:rsid w:val="00407CDE"/>
    <w:rsid w:val="00410032"/>
    <w:rsid w:val="00410033"/>
    <w:rsid w:val="00410A76"/>
    <w:rsid w:val="004113BB"/>
    <w:rsid w:val="00411551"/>
    <w:rsid w:val="00411FFB"/>
    <w:rsid w:val="00412300"/>
    <w:rsid w:val="004127D4"/>
    <w:rsid w:val="00412AB0"/>
    <w:rsid w:val="00412C42"/>
    <w:rsid w:val="00413293"/>
    <w:rsid w:val="00413953"/>
    <w:rsid w:val="00413C00"/>
    <w:rsid w:val="00413F56"/>
    <w:rsid w:val="00413FC6"/>
    <w:rsid w:val="00414384"/>
    <w:rsid w:val="00414B3F"/>
    <w:rsid w:val="0041516D"/>
    <w:rsid w:val="0041525F"/>
    <w:rsid w:val="00415CCE"/>
    <w:rsid w:val="004162A8"/>
    <w:rsid w:val="00416747"/>
    <w:rsid w:val="00416B9F"/>
    <w:rsid w:val="00416F06"/>
    <w:rsid w:val="00416F62"/>
    <w:rsid w:val="004174BB"/>
    <w:rsid w:val="004176CC"/>
    <w:rsid w:val="00417837"/>
    <w:rsid w:val="00417AF2"/>
    <w:rsid w:val="00420607"/>
    <w:rsid w:val="004206B9"/>
    <w:rsid w:val="00420720"/>
    <w:rsid w:val="00420A43"/>
    <w:rsid w:val="00420FA0"/>
    <w:rsid w:val="004218BF"/>
    <w:rsid w:val="00421BFD"/>
    <w:rsid w:val="00421C43"/>
    <w:rsid w:val="00421F27"/>
    <w:rsid w:val="0042280B"/>
    <w:rsid w:val="00422E09"/>
    <w:rsid w:val="004230AC"/>
    <w:rsid w:val="00423163"/>
    <w:rsid w:val="004234A0"/>
    <w:rsid w:val="004239F5"/>
    <w:rsid w:val="004241EA"/>
    <w:rsid w:val="00424323"/>
    <w:rsid w:val="0042439E"/>
    <w:rsid w:val="00424449"/>
    <w:rsid w:val="0042447E"/>
    <w:rsid w:val="0042450A"/>
    <w:rsid w:val="00424867"/>
    <w:rsid w:val="004248D9"/>
    <w:rsid w:val="00424C09"/>
    <w:rsid w:val="00424D11"/>
    <w:rsid w:val="00424F7B"/>
    <w:rsid w:val="0042625E"/>
    <w:rsid w:val="00426477"/>
    <w:rsid w:val="004264A3"/>
    <w:rsid w:val="00426502"/>
    <w:rsid w:val="00426A96"/>
    <w:rsid w:val="00426DB3"/>
    <w:rsid w:val="0042789E"/>
    <w:rsid w:val="00427C38"/>
    <w:rsid w:val="00427C5C"/>
    <w:rsid w:val="00427D09"/>
    <w:rsid w:val="00430A54"/>
    <w:rsid w:val="00430E61"/>
    <w:rsid w:val="00430EA9"/>
    <w:rsid w:val="00431298"/>
    <w:rsid w:val="00431301"/>
    <w:rsid w:val="00431D87"/>
    <w:rsid w:val="00431FBC"/>
    <w:rsid w:val="004320AD"/>
    <w:rsid w:val="00432472"/>
    <w:rsid w:val="00432BBB"/>
    <w:rsid w:val="00432E5E"/>
    <w:rsid w:val="00433185"/>
    <w:rsid w:val="004334CE"/>
    <w:rsid w:val="004339C3"/>
    <w:rsid w:val="00433AC2"/>
    <w:rsid w:val="00433DE0"/>
    <w:rsid w:val="0043444E"/>
    <w:rsid w:val="00434799"/>
    <w:rsid w:val="004347A2"/>
    <w:rsid w:val="00434A36"/>
    <w:rsid w:val="00434D77"/>
    <w:rsid w:val="004357FE"/>
    <w:rsid w:val="00435CF1"/>
    <w:rsid w:val="00435D05"/>
    <w:rsid w:val="004362D3"/>
    <w:rsid w:val="0043799E"/>
    <w:rsid w:val="00437AC4"/>
    <w:rsid w:val="00437CCD"/>
    <w:rsid w:val="00437E7B"/>
    <w:rsid w:val="00440378"/>
    <w:rsid w:val="00440525"/>
    <w:rsid w:val="00440A57"/>
    <w:rsid w:val="00440C76"/>
    <w:rsid w:val="004410B2"/>
    <w:rsid w:val="00441447"/>
    <w:rsid w:val="00441509"/>
    <w:rsid w:val="00441D61"/>
    <w:rsid w:val="004424AB"/>
    <w:rsid w:val="00442700"/>
    <w:rsid w:val="00442969"/>
    <w:rsid w:val="00442B09"/>
    <w:rsid w:val="00442EE4"/>
    <w:rsid w:val="004431EC"/>
    <w:rsid w:val="00443450"/>
    <w:rsid w:val="00443705"/>
    <w:rsid w:val="004437E1"/>
    <w:rsid w:val="00443C46"/>
    <w:rsid w:val="004447C3"/>
    <w:rsid w:val="00444AF9"/>
    <w:rsid w:val="00444F11"/>
    <w:rsid w:val="00445239"/>
    <w:rsid w:val="004454A4"/>
    <w:rsid w:val="004454DA"/>
    <w:rsid w:val="00445AAD"/>
    <w:rsid w:val="0044667C"/>
    <w:rsid w:val="00446F80"/>
    <w:rsid w:val="00446FA5"/>
    <w:rsid w:val="00447017"/>
    <w:rsid w:val="004470CD"/>
    <w:rsid w:val="00447438"/>
    <w:rsid w:val="004477FD"/>
    <w:rsid w:val="00447DE6"/>
    <w:rsid w:val="00447E56"/>
    <w:rsid w:val="004500B3"/>
    <w:rsid w:val="00450385"/>
    <w:rsid w:val="00450E56"/>
    <w:rsid w:val="00451105"/>
    <w:rsid w:val="00451360"/>
    <w:rsid w:val="00451421"/>
    <w:rsid w:val="0045167E"/>
    <w:rsid w:val="00451A67"/>
    <w:rsid w:val="00451ADE"/>
    <w:rsid w:val="00451B56"/>
    <w:rsid w:val="00451E1F"/>
    <w:rsid w:val="004525A2"/>
    <w:rsid w:val="0045267A"/>
    <w:rsid w:val="00452F77"/>
    <w:rsid w:val="00453BCB"/>
    <w:rsid w:val="004540BB"/>
    <w:rsid w:val="00454394"/>
    <w:rsid w:val="00454640"/>
    <w:rsid w:val="004549EF"/>
    <w:rsid w:val="00454AF3"/>
    <w:rsid w:val="00455306"/>
    <w:rsid w:val="00455408"/>
    <w:rsid w:val="00455579"/>
    <w:rsid w:val="004556D3"/>
    <w:rsid w:val="00455946"/>
    <w:rsid w:val="00455AA4"/>
    <w:rsid w:val="004560A4"/>
    <w:rsid w:val="00456ADC"/>
    <w:rsid w:val="00456F97"/>
    <w:rsid w:val="00457414"/>
    <w:rsid w:val="0045771C"/>
    <w:rsid w:val="004579DA"/>
    <w:rsid w:val="00457AFD"/>
    <w:rsid w:val="00457E84"/>
    <w:rsid w:val="004600E9"/>
    <w:rsid w:val="0046013E"/>
    <w:rsid w:val="00460257"/>
    <w:rsid w:val="00460C45"/>
    <w:rsid w:val="00460D6D"/>
    <w:rsid w:val="004610A2"/>
    <w:rsid w:val="004610F0"/>
    <w:rsid w:val="00461849"/>
    <w:rsid w:val="00462516"/>
    <w:rsid w:val="00463653"/>
    <w:rsid w:val="00463E45"/>
    <w:rsid w:val="00463EA5"/>
    <w:rsid w:val="00464045"/>
    <w:rsid w:val="0046417B"/>
    <w:rsid w:val="004645A9"/>
    <w:rsid w:val="00464B09"/>
    <w:rsid w:val="00465184"/>
    <w:rsid w:val="00465265"/>
    <w:rsid w:val="00465529"/>
    <w:rsid w:val="004655B2"/>
    <w:rsid w:val="004657EC"/>
    <w:rsid w:val="00465A45"/>
    <w:rsid w:val="004666F6"/>
    <w:rsid w:val="00466A46"/>
    <w:rsid w:val="00466D91"/>
    <w:rsid w:val="00466F9C"/>
    <w:rsid w:val="0046755F"/>
    <w:rsid w:val="004678E9"/>
    <w:rsid w:val="00467A19"/>
    <w:rsid w:val="00467E6B"/>
    <w:rsid w:val="004702EE"/>
    <w:rsid w:val="00470301"/>
    <w:rsid w:val="00470489"/>
    <w:rsid w:val="004707A6"/>
    <w:rsid w:val="00470FC7"/>
    <w:rsid w:val="004712AE"/>
    <w:rsid w:val="004716C3"/>
    <w:rsid w:val="00471811"/>
    <w:rsid w:val="00471906"/>
    <w:rsid w:val="00472067"/>
    <w:rsid w:val="0047219B"/>
    <w:rsid w:val="00472764"/>
    <w:rsid w:val="00472E89"/>
    <w:rsid w:val="00472F8A"/>
    <w:rsid w:val="004731E5"/>
    <w:rsid w:val="0047332B"/>
    <w:rsid w:val="0047352E"/>
    <w:rsid w:val="0047397D"/>
    <w:rsid w:val="0047518A"/>
    <w:rsid w:val="004759C8"/>
    <w:rsid w:val="004765A8"/>
    <w:rsid w:val="004765B7"/>
    <w:rsid w:val="00476F8E"/>
    <w:rsid w:val="0047706C"/>
    <w:rsid w:val="0047779E"/>
    <w:rsid w:val="00477CBA"/>
    <w:rsid w:val="004802C4"/>
    <w:rsid w:val="0048031A"/>
    <w:rsid w:val="00480453"/>
    <w:rsid w:val="00480599"/>
    <w:rsid w:val="0048201C"/>
    <w:rsid w:val="004822F9"/>
    <w:rsid w:val="0048260A"/>
    <w:rsid w:val="0048262B"/>
    <w:rsid w:val="00482896"/>
    <w:rsid w:val="00482CDB"/>
    <w:rsid w:val="004832C4"/>
    <w:rsid w:val="00483EEB"/>
    <w:rsid w:val="00484534"/>
    <w:rsid w:val="00484581"/>
    <w:rsid w:val="004845EF"/>
    <w:rsid w:val="00484950"/>
    <w:rsid w:val="00484D22"/>
    <w:rsid w:val="00484E52"/>
    <w:rsid w:val="00485082"/>
    <w:rsid w:val="004857E9"/>
    <w:rsid w:val="00485816"/>
    <w:rsid w:val="00485BA6"/>
    <w:rsid w:val="00485FBA"/>
    <w:rsid w:val="004861EE"/>
    <w:rsid w:val="0048620C"/>
    <w:rsid w:val="0048632C"/>
    <w:rsid w:val="004863B2"/>
    <w:rsid w:val="00486E21"/>
    <w:rsid w:val="00486FF0"/>
    <w:rsid w:val="00487DCE"/>
    <w:rsid w:val="00490142"/>
    <w:rsid w:val="004904C4"/>
    <w:rsid w:val="004906C8"/>
    <w:rsid w:val="00490AF0"/>
    <w:rsid w:val="00490D2B"/>
    <w:rsid w:val="00490E00"/>
    <w:rsid w:val="00491920"/>
    <w:rsid w:val="00491A7C"/>
    <w:rsid w:val="00491BB1"/>
    <w:rsid w:val="00491EAE"/>
    <w:rsid w:val="00491EF8"/>
    <w:rsid w:val="004921BE"/>
    <w:rsid w:val="004932B4"/>
    <w:rsid w:val="00493462"/>
    <w:rsid w:val="00493EA7"/>
    <w:rsid w:val="00494FFF"/>
    <w:rsid w:val="0049518B"/>
    <w:rsid w:val="00495668"/>
    <w:rsid w:val="00495703"/>
    <w:rsid w:val="00495ACD"/>
    <w:rsid w:val="00495DD2"/>
    <w:rsid w:val="00495EC6"/>
    <w:rsid w:val="00495FED"/>
    <w:rsid w:val="004979C4"/>
    <w:rsid w:val="00497BE7"/>
    <w:rsid w:val="004A0154"/>
    <w:rsid w:val="004A0259"/>
    <w:rsid w:val="004A0807"/>
    <w:rsid w:val="004A0D21"/>
    <w:rsid w:val="004A1399"/>
    <w:rsid w:val="004A13EB"/>
    <w:rsid w:val="004A1D41"/>
    <w:rsid w:val="004A25E9"/>
    <w:rsid w:val="004A2B94"/>
    <w:rsid w:val="004A2C0D"/>
    <w:rsid w:val="004A2DC6"/>
    <w:rsid w:val="004A2EC5"/>
    <w:rsid w:val="004A2FEE"/>
    <w:rsid w:val="004A3438"/>
    <w:rsid w:val="004A34FC"/>
    <w:rsid w:val="004A3665"/>
    <w:rsid w:val="004A3753"/>
    <w:rsid w:val="004A42A7"/>
    <w:rsid w:val="004A46D3"/>
    <w:rsid w:val="004A4E71"/>
    <w:rsid w:val="004A51DD"/>
    <w:rsid w:val="004A55E9"/>
    <w:rsid w:val="004A5787"/>
    <w:rsid w:val="004A57AA"/>
    <w:rsid w:val="004A5CE1"/>
    <w:rsid w:val="004A60A7"/>
    <w:rsid w:val="004A60AC"/>
    <w:rsid w:val="004A6386"/>
    <w:rsid w:val="004A651D"/>
    <w:rsid w:val="004A6AEE"/>
    <w:rsid w:val="004A6B10"/>
    <w:rsid w:val="004A7038"/>
    <w:rsid w:val="004A7622"/>
    <w:rsid w:val="004A77D3"/>
    <w:rsid w:val="004A7854"/>
    <w:rsid w:val="004B0464"/>
    <w:rsid w:val="004B04CB"/>
    <w:rsid w:val="004B0AAC"/>
    <w:rsid w:val="004B17AA"/>
    <w:rsid w:val="004B1CDC"/>
    <w:rsid w:val="004B1EF1"/>
    <w:rsid w:val="004B204D"/>
    <w:rsid w:val="004B26D8"/>
    <w:rsid w:val="004B2880"/>
    <w:rsid w:val="004B3064"/>
    <w:rsid w:val="004B374B"/>
    <w:rsid w:val="004B3CBB"/>
    <w:rsid w:val="004B3FF7"/>
    <w:rsid w:val="004B4698"/>
    <w:rsid w:val="004B46C3"/>
    <w:rsid w:val="004B4785"/>
    <w:rsid w:val="004B4B49"/>
    <w:rsid w:val="004B4B64"/>
    <w:rsid w:val="004B4D49"/>
    <w:rsid w:val="004B618B"/>
    <w:rsid w:val="004B6376"/>
    <w:rsid w:val="004B6632"/>
    <w:rsid w:val="004B680B"/>
    <w:rsid w:val="004B69F3"/>
    <w:rsid w:val="004B76D0"/>
    <w:rsid w:val="004B7739"/>
    <w:rsid w:val="004B7B5A"/>
    <w:rsid w:val="004B7C98"/>
    <w:rsid w:val="004B7CE9"/>
    <w:rsid w:val="004C0223"/>
    <w:rsid w:val="004C045F"/>
    <w:rsid w:val="004C048A"/>
    <w:rsid w:val="004C05E9"/>
    <w:rsid w:val="004C073E"/>
    <w:rsid w:val="004C0A1F"/>
    <w:rsid w:val="004C0CB3"/>
    <w:rsid w:val="004C0D82"/>
    <w:rsid w:val="004C0EAF"/>
    <w:rsid w:val="004C1038"/>
    <w:rsid w:val="004C10DD"/>
    <w:rsid w:val="004C134A"/>
    <w:rsid w:val="004C1F9E"/>
    <w:rsid w:val="004C2041"/>
    <w:rsid w:val="004C2190"/>
    <w:rsid w:val="004C23C4"/>
    <w:rsid w:val="004C249E"/>
    <w:rsid w:val="004C2975"/>
    <w:rsid w:val="004C2D17"/>
    <w:rsid w:val="004C3129"/>
    <w:rsid w:val="004C341A"/>
    <w:rsid w:val="004C39C3"/>
    <w:rsid w:val="004C3C9A"/>
    <w:rsid w:val="004C3D4E"/>
    <w:rsid w:val="004C3E25"/>
    <w:rsid w:val="004C5121"/>
    <w:rsid w:val="004C5230"/>
    <w:rsid w:val="004C5468"/>
    <w:rsid w:val="004C549A"/>
    <w:rsid w:val="004C54CC"/>
    <w:rsid w:val="004C5803"/>
    <w:rsid w:val="004C5886"/>
    <w:rsid w:val="004C591A"/>
    <w:rsid w:val="004C5B2E"/>
    <w:rsid w:val="004C5E6D"/>
    <w:rsid w:val="004C640D"/>
    <w:rsid w:val="004C66B1"/>
    <w:rsid w:val="004C6A94"/>
    <w:rsid w:val="004C6F77"/>
    <w:rsid w:val="004C711B"/>
    <w:rsid w:val="004C71CB"/>
    <w:rsid w:val="004C7267"/>
    <w:rsid w:val="004C78B1"/>
    <w:rsid w:val="004D03BA"/>
    <w:rsid w:val="004D041A"/>
    <w:rsid w:val="004D092F"/>
    <w:rsid w:val="004D0A02"/>
    <w:rsid w:val="004D0A4D"/>
    <w:rsid w:val="004D0CCF"/>
    <w:rsid w:val="004D0F94"/>
    <w:rsid w:val="004D19D0"/>
    <w:rsid w:val="004D20B5"/>
    <w:rsid w:val="004D20C8"/>
    <w:rsid w:val="004D26C9"/>
    <w:rsid w:val="004D293D"/>
    <w:rsid w:val="004D2F03"/>
    <w:rsid w:val="004D3271"/>
    <w:rsid w:val="004D372F"/>
    <w:rsid w:val="004D375B"/>
    <w:rsid w:val="004D3969"/>
    <w:rsid w:val="004D3A15"/>
    <w:rsid w:val="004D4275"/>
    <w:rsid w:val="004D47BA"/>
    <w:rsid w:val="004D4FDC"/>
    <w:rsid w:val="004D53D9"/>
    <w:rsid w:val="004D5601"/>
    <w:rsid w:val="004D560C"/>
    <w:rsid w:val="004D5B60"/>
    <w:rsid w:val="004D5D64"/>
    <w:rsid w:val="004D5D91"/>
    <w:rsid w:val="004D61D4"/>
    <w:rsid w:val="004D6991"/>
    <w:rsid w:val="004D69B4"/>
    <w:rsid w:val="004D7111"/>
    <w:rsid w:val="004D72EB"/>
    <w:rsid w:val="004D7A5C"/>
    <w:rsid w:val="004D7C0A"/>
    <w:rsid w:val="004E04F3"/>
    <w:rsid w:val="004E06CF"/>
    <w:rsid w:val="004E0A92"/>
    <w:rsid w:val="004E0F4D"/>
    <w:rsid w:val="004E11B6"/>
    <w:rsid w:val="004E1B0A"/>
    <w:rsid w:val="004E1BD7"/>
    <w:rsid w:val="004E1BFA"/>
    <w:rsid w:val="004E2287"/>
    <w:rsid w:val="004E23D7"/>
    <w:rsid w:val="004E23FC"/>
    <w:rsid w:val="004E295D"/>
    <w:rsid w:val="004E34C8"/>
    <w:rsid w:val="004E4989"/>
    <w:rsid w:val="004E4AEA"/>
    <w:rsid w:val="004E5187"/>
    <w:rsid w:val="004E54BF"/>
    <w:rsid w:val="004E55E6"/>
    <w:rsid w:val="004E5BC7"/>
    <w:rsid w:val="004E65DC"/>
    <w:rsid w:val="004E66B1"/>
    <w:rsid w:val="004E66F8"/>
    <w:rsid w:val="004E698D"/>
    <w:rsid w:val="004E6D6B"/>
    <w:rsid w:val="004E6E5B"/>
    <w:rsid w:val="004E7214"/>
    <w:rsid w:val="004E7356"/>
    <w:rsid w:val="004E767D"/>
    <w:rsid w:val="004E76F3"/>
    <w:rsid w:val="004E7830"/>
    <w:rsid w:val="004F0128"/>
    <w:rsid w:val="004F0377"/>
    <w:rsid w:val="004F08C4"/>
    <w:rsid w:val="004F0E16"/>
    <w:rsid w:val="004F0F27"/>
    <w:rsid w:val="004F2159"/>
    <w:rsid w:val="004F2A6C"/>
    <w:rsid w:val="004F2EE5"/>
    <w:rsid w:val="004F3F05"/>
    <w:rsid w:val="004F43E5"/>
    <w:rsid w:val="004F4920"/>
    <w:rsid w:val="004F4A0C"/>
    <w:rsid w:val="004F4DAA"/>
    <w:rsid w:val="004F5096"/>
    <w:rsid w:val="004F5599"/>
    <w:rsid w:val="004F55C5"/>
    <w:rsid w:val="004F594E"/>
    <w:rsid w:val="004F5C03"/>
    <w:rsid w:val="004F6000"/>
    <w:rsid w:val="004F631A"/>
    <w:rsid w:val="004F648B"/>
    <w:rsid w:val="004F6715"/>
    <w:rsid w:val="004F6A96"/>
    <w:rsid w:val="004F6C7E"/>
    <w:rsid w:val="004F70AD"/>
    <w:rsid w:val="004F752B"/>
    <w:rsid w:val="004F7677"/>
    <w:rsid w:val="004F7C86"/>
    <w:rsid w:val="00500663"/>
    <w:rsid w:val="005013FD"/>
    <w:rsid w:val="0050141C"/>
    <w:rsid w:val="0050178D"/>
    <w:rsid w:val="0050260E"/>
    <w:rsid w:val="00502CE8"/>
    <w:rsid w:val="00502E41"/>
    <w:rsid w:val="005031D0"/>
    <w:rsid w:val="00503739"/>
    <w:rsid w:val="00503BE7"/>
    <w:rsid w:val="00504172"/>
    <w:rsid w:val="00504797"/>
    <w:rsid w:val="00504837"/>
    <w:rsid w:val="00504B78"/>
    <w:rsid w:val="00504E24"/>
    <w:rsid w:val="005053C9"/>
    <w:rsid w:val="0050550F"/>
    <w:rsid w:val="00505644"/>
    <w:rsid w:val="0050584C"/>
    <w:rsid w:val="00505AA2"/>
    <w:rsid w:val="00505BEF"/>
    <w:rsid w:val="005061E5"/>
    <w:rsid w:val="0050654E"/>
    <w:rsid w:val="00506639"/>
    <w:rsid w:val="00506818"/>
    <w:rsid w:val="005068FD"/>
    <w:rsid w:val="00506E52"/>
    <w:rsid w:val="00507955"/>
    <w:rsid w:val="00507A0E"/>
    <w:rsid w:val="00507A16"/>
    <w:rsid w:val="00510345"/>
    <w:rsid w:val="005103F4"/>
    <w:rsid w:val="00510516"/>
    <w:rsid w:val="00510541"/>
    <w:rsid w:val="0051077B"/>
    <w:rsid w:val="00510B3D"/>
    <w:rsid w:val="00511024"/>
    <w:rsid w:val="00511441"/>
    <w:rsid w:val="005114A7"/>
    <w:rsid w:val="00511663"/>
    <w:rsid w:val="00511C03"/>
    <w:rsid w:val="00512126"/>
    <w:rsid w:val="0051250F"/>
    <w:rsid w:val="00512E79"/>
    <w:rsid w:val="00513168"/>
    <w:rsid w:val="00513C2A"/>
    <w:rsid w:val="00513FFE"/>
    <w:rsid w:val="0051466B"/>
    <w:rsid w:val="0051490C"/>
    <w:rsid w:val="00514B42"/>
    <w:rsid w:val="00515288"/>
    <w:rsid w:val="005157DF"/>
    <w:rsid w:val="00515AFA"/>
    <w:rsid w:val="00515B4C"/>
    <w:rsid w:val="00515D6D"/>
    <w:rsid w:val="005164C8"/>
    <w:rsid w:val="005167E4"/>
    <w:rsid w:val="0051685C"/>
    <w:rsid w:val="00517216"/>
    <w:rsid w:val="0051771F"/>
    <w:rsid w:val="00517832"/>
    <w:rsid w:val="00517CBC"/>
    <w:rsid w:val="00520017"/>
    <w:rsid w:val="00521257"/>
    <w:rsid w:val="005216A9"/>
    <w:rsid w:val="00521976"/>
    <w:rsid w:val="00521DD2"/>
    <w:rsid w:val="0052221B"/>
    <w:rsid w:val="0052275E"/>
    <w:rsid w:val="0052334F"/>
    <w:rsid w:val="00523620"/>
    <w:rsid w:val="0052366F"/>
    <w:rsid w:val="0052378E"/>
    <w:rsid w:val="00523FD3"/>
    <w:rsid w:val="0052445E"/>
    <w:rsid w:val="005252F2"/>
    <w:rsid w:val="005255C2"/>
    <w:rsid w:val="0052560F"/>
    <w:rsid w:val="00525709"/>
    <w:rsid w:val="00525795"/>
    <w:rsid w:val="00525E4B"/>
    <w:rsid w:val="00525EC9"/>
    <w:rsid w:val="005264E0"/>
    <w:rsid w:val="0052667C"/>
    <w:rsid w:val="00526FD8"/>
    <w:rsid w:val="005270F9"/>
    <w:rsid w:val="0052721A"/>
    <w:rsid w:val="00527A8C"/>
    <w:rsid w:val="00527BEC"/>
    <w:rsid w:val="00527CC9"/>
    <w:rsid w:val="00530228"/>
    <w:rsid w:val="005306C5"/>
    <w:rsid w:val="00530D57"/>
    <w:rsid w:val="00531286"/>
    <w:rsid w:val="005314DC"/>
    <w:rsid w:val="0053180E"/>
    <w:rsid w:val="00531965"/>
    <w:rsid w:val="0053206D"/>
    <w:rsid w:val="00532722"/>
    <w:rsid w:val="0053284F"/>
    <w:rsid w:val="00532FD0"/>
    <w:rsid w:val="00533D37"/>
    <w:rsid w:val="00534605"/>
    <w:rsid w:val="0053491D"/>
    <w:rsid w:val="00534BC6"/>
    <w:rsid w:val="00535422"/>
    <w:rsid w:val="00535578"/>
    <w:rsid w:val="00535629"/>
    <w:rsid w:val="005357CF"/>
    <w:rsid w:val="00535A50"/>
    <w:rsid w:val="00535CE3"/>
    <w:rsid w:val="005368C0"/>
    <w:rsid w:val="00536B90"/>
    <w:rsid w:val="0053729E"/>
    <w:rsid w:val="00537478"/>
    <w:rsid w:val="005375D5"/>
    <w:rsid w:val="005376CD"/>
    <w:rsid w:val="005376EC"/>
    <w:rsid w:val="0053772F"/>
    <w:rsid w:val="005404CD"/>
    <w:rsid w:val="005406A6"/>
    <w:rsid w:val="00540AD3"/>
    <w:rsid w:val="00540DF1"/>
    <w:rsid w:val="005410EA"/>
    <w:rsid w:val="00541492"/>
    <w:rsid w:val="00541893"/>
    <w:rsid w:val="005419E9"/>
    <w:rsid w:val="00541E93"/>
    <w:rsid w:val="00542EFC"/>
    <w:rsid w:val="00542F68"/>
    <w:rsid w:val="00542FE9"/>
    <w:rsid w:val="00543299"/>
    <w:rsid w:val="005434D7"/>
    <w:rsid w:val="0054356E"/>
    <w:rsid w:val="005435B5"/>
    <w:rsid w:val="00543F84"/>
    <w:rsid w:val="00544234"/>
    <w:rsid w:val="005445CF"/>
    <w:rsid w:val="00544A0D"/>
    <w:rsid w:val="00545143"/>
    <w:rsid w:val="00545879"/>
    <w:rsid w:val="00545AD8"/>
    <w:rsid w:val="00546004"/>
    <w:rsid w:val="005465F9"/>
    <w:rsid w:val="00546868"/>
    <w:rsid w:val="00546971"/>
    <w:rsid w:val="00546EF6"/>
    <w:rsid w:val="00547B0F"/>
    <w:rsid w:val="0055005E"/>
    <w:rsid w:val="0055016B"/>
    <w:rsid w:val="00550B8C"/>
    <w:rsid w:val="00550C20"/>
    <w:rsid w:val="00550DAE"/>
    <w:rsid w:val="00550F77"/>
    <w:rsid w:val="00550FAF"/>
    <w:rsid w:val="005511F7"/>
    <w:rsid w:val="005515F9"/>
    <w:rsid w:val="00551A39"/>
    <w:rsid w:val="00552BE7"/>
    <w:rsid w:val="00553157"/>
    <w:rsid w:val="005531FA"/>
    <w:rsid w:val="005536A4"/>
    <w:rsid w:val="005537BD"/>
    <w:rsid w:val="00553964"/>
    <w:rsid w:val="00553A7D"/>
    <w:rsid w:val="00553ABD"/>
    <w:rsid w:val="00553AFE"/>
    <w:rsid w:val="00553BC3"/>
    <w:rsid w:val="00553BF3"/>
    <w:rsid w:val="005542A9"/>
    <w:rsid w:val="0055484A"/>
    <w:rsid w:val="00554B8A"/>
    <w:rsid w:val="00554EEB"/>
    <w:rsid w:val="00555C47"/>
    <w:rsid w:val="0055607D"/>
    <w:rsid w:val="005564BB"/>
    <w:rsid w:val="0055654C"/>
    <w:rsid w:val="00556B8D"/>
    <w:rsid w:val="00557118"/>
    <w:rsid w:val="00557265"/>
    <w:rsid w:val="005573A4"/>
    <w:rsid w:val="005578A9"/>
    <w:rsid w:val="00557A62"/>
    <w:rsid w:val="00557A66"/>
    <w:rsid w:val="00557EB7"/>
    <w:rsid w:val="0056022B"/>
    <w:rsid w:val="0056078B"/>
    <w:rsid w:val="00560B01"/>
    <w:rsid w:val="00560CEB"/>
    <w:rsid w:val="0056123C"/>
    <w:rsid w:val="00561364"/>
    <w:rsid w:val="00561D83"/>
    <w:rsid w:val="005624C9"/>
    <w:rsid w:val="005625F4"/>
    <w:rsid w:val="00563066"/>
    <w:rsid w:val="005635AB"/>
    <w:rsid w:val="00564426"/>
    <w:rsid w:val="00564BDA"/>
    <w:rsid w:val="00564CEC"/>
    <w:rsid w:val="00564E5C"/>
    <w:rsid w:val="00565186"/>
    <w:rsid w:val="00565B40"/>
    <w:rsid w:val="0056651B"/>
    <w:rsid w:val="00567350"/>
    <w:rsid w:val="0056760E"/>
    <w:rsid w:val="005679E0"/>
    <w:rsid w:val="00567C3B"/>
    <w:rsid w:val="00567C60"/>
    <w:rsid w:val="0057006D"/>
    <w:rsid w:val="005703D8"/>
    <w:rsid w:val="005704EB"/>
    <w:rsid w:val="0057081A"/>
    <w:rsid w:val="00570884"/>
    <w:rsid w:val="00570CAC"/>
    <w:rsid w:val="00570D34"/>
    <w:rsid w:val="005717E7"/>
    <w:rsid w:val="00571A9B"/>
    <w:rsid w:val="00571B39"/>
    <w:rsid w:val="00571BFD"/>
    <w:rsid w:val="00571EF0"/>
    <w:rsid w:val="00571FA5"/>
    <w:rsid w:val="005722C7"/>
    <w:rsid w:val="00572475"/>
    <w:rsid w:val="005725AD"/>
    <w:rsid w:val="005726CC"/>
    <w:rsid w:val="00573219"/>
    <w:rsid w:val="0057347E"/>
    <w:rsid w:val="00573540"/>
    <w:rsid w:val="00573B38"/>
    <w:rsid w:val="00573CE5"/>
    <w:rsid w:val="00573D29"/>
    <w:rsid w:val="00573E22"/>
    <w:rsid w:val="00573E58"/>
    <w:rsid w:val="00573FD9"/>
    <w:rsid w:val="0057404A"/>
    <w:rsid w:val="0057500F"/>
    <w:rsid w:val="00575053"/>
    <w:rsid w:val="00575362"/>
    <w:rsid w:val="0057547D"/>
    <w:rsid w:val="00576478"/>
    <w:rsid w:val="00576AC5"/>
    <w:rsid w:val="0057719E"/>
    <w:rsid w:val="005777A6"/>
    <w:rsid w:val="00577E28"/>
    <w:rsid w:val="00577EE9"/>
    <w:rsid w:val="00580815"/>
    <w:rsid w:val="00580C83"/>
    <w:rsid w:val="00580DBF"/>
    <w:rsid w:val="0058105D"/>
    <w:rsid w:val="00581074"/>
    <w:rsid w:val="0058267C"/>
    <w:rsid w:val="0058279C"/>
    <w:rsid w:val="005828F7"/>
    <w:rsid w:val="005829AB"/>
    <w:rsid w:val="00582FFD"/>
    <w:rsid w:val="00583469"/>
    <w:rsid w:val="005836EE"/>
    <w:rsid w:val="00584279"/>
    <w:rsid w:val="00584642"/>
    <w:rsid w:val="005849E8"/>
    <w:rsid w:val="005849F4"/>
    <w:rsid w:val="0058513A"/>
    <w:rsid w:val="0058528A"/>
    <w:rsid w:val="00585F89"/>
    <w:rsid w:val="005862C9"/>
    <w:rsid w:val="00586739"/>
    <w:rsid w:val="00586E47"/>
    <w:rsid w:val="00586F6D"/>
    <w:rsid w:val="00586FD5"/>
    <w:rsid w:val="00587073"/>
    <w:rsid w:val="005872F3"/>
    <w:rsid w:val="00587696"/>
    <w:rsid w:val="00587A7A"/>
    <w:rsid w:val="00587D61"/>
    <w:rsid w:val="00587F78"/>
    <w:rsid w:val="00590491"/>
    <w:rsid w:val="00590612"/>
    <w:rsid w:val="00590ED8"/>
    <w:rsid w:val="005912B0"/>
    <w:rsid w:val="00591471"/>
    <w:rsid w:val="00591500"/>
    <w:rsid w:val="0059173B"/>
    <w:rsid w:val="005918FA"/>
    <w:rsid w:val="00591FBE"/>
    <w:rsid w:val="00592301"/>
    <w:rsid w:val="00592452"/>
    <w:rsid w:val="00592887"/>
    <w:rsid w:val="00592A4C"/>
    <w:rsid w:val="00592C80"/>
    <w:rsid w:val="0059319B"/>
    <w:rsid w:val="005936D0"/>
    <w:rsid w:val="00593BC1"/>
    <w:rsid w:val="00593CA1"/>
    <w:rsid w:val="00593FC2"/>
    <w:rsid w:val="0059417A"/>
    <w:rsid w:val="005941D8"/>
    <w:rsid w:val="00594DC4"/>
    <w:rsid w:val="0059535A"/>
    <w:rsid w:val="005957A5"/>
    <w:rsid w:val="00595834"/>
    <w:rsid w:val="005963FA"/>
    <w:rsid w:val="00596581"/>
    <w:rsid w:val="005968F5"/>
    <w:rsid w:val="00596D59"/>
    <w:rsid w:val="005A096E"/>
    <w:rsid w:val="005A0986"/>
    <w:rsid w:val="005A146A"/>
    <w:rsid w:val="005A1EB4"/>
    <w:rsid w:val="005A22CD"/>
    <w:rsid w:val="005A238D"/>
    <w:rsid w:val="005A2605"/>
    <w:rsid w:val="005A26FF"/>
    <w:rsid w:val="005A2842"/>
    <w:rsid w:val="005A4160"/>
    <w:rsid w:val="005A444F"/>
    <w:rsid w:val="005A44C3"/>
    <w:rsid w:val="005A4779"/>
    <w:rsid w:val="005A4957"/>
    <w:rsid w:val="005A4C68"/>
    <w:rsid w:val="005A4DBA"/>
    <w:rsid w:val="005A506F"/>
    <w:rsid w:val="005A5796"/>
    <w:rsid w:val="005A5A5E"/>
    <w:rsid w:val="005A5BC9"/>
    <w:rsid w:val="005A5E5E"/>
    <w:rsid w:val="005A65A3"/>
    <w:rsid w:val="005A6810"/>
    <w:rsid w:val="005A6A50"/>
    <w:rsid w:val="005A6F1E"/>
    <w:rsid w:val="005A7384"/>
    <w:rsid w:val="005A7916"/>
    <w:rsid w:val="005A7A0A"/>
    <w:rsid w:val="005B055A"/>
    <w:rsid w:val="005B0CFF"/>
    <w:rsid w:val="005B0DC3"/>
    <w:rsid w:val="005B0F85"/>
    <w:rsid w:val="005B130E"/>
    <w:rsid w:val="005B14FB"/>
    <w:rsid w:val="005B154B"/>
    <w:rsid w:val="005B16BA"/>
    <w:rsid w:val="005B173B"/>
    <w:rsid w:val="005B2607"/>
    <w:rsid w:val="005B2A6E"/>
    <w:rsid w:val="005B2C50"/>
    <w:rsid w:val="005B2D6B"/>
    <w:rsid w:val="005B2F01"/>
    <w:rsid w:val="005B2FBC"/>
    <w:rsid w:val="005B309D"/>
    <w:rsid w:val="005B33A2"/>
    <w:rsid w:val="005B35D4"/>
    <w:rsid w:val="005B3D20"/>
    <w:rsid w:val="005B4016"/>
    <w:rsid w:val="005B48C7"/>
    <w:rsid w:val="005B495F"/>
    <w:rsid w:val="005B4E8B"/>
    <w:rsid w:val="005B504A"/>
    <w:rsid w:val="005B56CE"/>
    <w:rsid w:val="005B573B"/>
    <w:rsid w:val="005B6192"/>
    <w:rsid w:val="005B6649"/>
    <w:rsid w:val="005B6DBA"/>
    <w:rsid w:val="005B7044"/>
    <w:rsid w:val="005B714D"/>
    <w:rsid w:val="005B7835"/>
    <w:rsid w:val="005B78A3"/>
    <w:rsid w:val="005B7D63"/>
    <w:rsid w:val="005C00AC"/>
    <w:rsid w:val="005C0B6D"/>
    <w:rsid w:val="005C0C13"/>
    <w:rsid w:val="005C1B75"/>
    <w:rsid w:val="005C1D63"/>
    <w:rsid w:val="005C2363"/>
    <w:rsid w:val="005C2513"/>
    <w:rsid w:val="005C2E0B"/>
    <w:rsid w:val="005C2F6C"/>
    <w:rsid w:val="005C3321"/>
    <w:rsid w:val="005C359F"/>
    <w:rsid w:val="005C3759"/>
    <w:rsid w:val="005C39B9"/>
    <w:rsid w:val="005C3BA8"/>
    <w:rsid w:val="005C3E62"/>
    <w:rsid w:val="005C403C"/>
    <w:rsid w:val="005C5AD2"/>
    <w:rsid w:val="005C5AD8"/>
    <w:rsid w:val="005C5CF9"/>
    <w:rsid w:val="005C6174"/>
    <w:rsid w:val="005C63BC"/>
    <w:rsid w:val="005C66FC"/>
    <w:rsid w:val="005C672D"/>
    <w:rsid w:val="005C673F"/>
    <w:rsid w:val="005C69DA"/>
    <w:rsid w:val="005C7A62"/>
    <w:rsid w:val="005C7C3D"/>
    <w:rsid w:val="005C7FA1"/>
    <w:rsid w:val="005D0195"/>
    <w:rsid w:val="005D0286"/>
    <w:rsid w:val="005D0706"/>
    <w:rsid w:val="005D089F"/>
    <w:rsid w:val="005D0B38"/>
    <w:rsid w:val="005D1133"/>
    <w:rsid w:val="005D158D"/>
    <w:rsid w:val="005D15BE"/>
    <w:rsid w:val="005D1DE0"/>
    <w:rsid w:val="005D263C"/>
    <w:rsid w:val="005D277A"/>
    <w:rsid w:val="005D2B63"/>
    <w:rsid w:val="005D2EC4"/>
    <w:rsid w:val="005D30B8"/>
    <w:rsid w:val="005D35F2"/>
    <w:rsid w:val="005D3D61"/>
    <w:rsid w:val="005D457E"/>
    <w:rsid w:val="005D560A"/>
    <w:rsid w:val="005D57ED"/>
    <w:rsid w:val="005D5B44"/>
    <w:rsid w:val="005D5B9F"/>
    <w:rsid w:val="005D5CBB"/>
    <w:rsid w:val="005D6971"/>
    <w:rsid w:val="005D6BF8"/>
    <w:rsid w:val="005D6F49"/>
    <w:rsid w:val="005D709B"/>
    <w:rsid w:val="005D70F3"/>
    <w:rsid w:val="005D7142"/>
    <w:rsid w:val="005D7338"/>
    <w:rsid w:val="005D77A0"/>
    <w:rsid w:val="005D7A35"/>
    <w:rsid w:val="005D7A5E"/>
    <w:rsid w:val="005D7B17"/>
    <w:rsid w:val="005E0366"/>
    <w:rsid w:val="005E0382"/>
    <w:rsid w:val="005E07E5"/>
    <w:rsid w:val="005E08F0"/>
    <w:rsid w:val="005E0DC4"/>
    <w:rsid w:val="005E1156"/>
    <w:rsid w:val="005E1B87"/>
    <w:rsid w:val="005E1CFC"/>
    <w:rsid w:val="005E2039"/>
    <w:rsid w:val="005E236A"/>
    <w:rsid w:val="005E257D"/>
    <w:rsid w:val="005E28F2"/>
    <w:rsid w:val="005E3108"/>
    <w:rsid w:val="005E374B"/>
    <w:rsid w:val="005E4566"/>
    <w:rsid w:val="005E5355"/>
    <w:rsid w:val="005E554C"/>
    <w:rsid w:val="005E5960"/>
    <w:rsid w:val="005E5E39"/>
    <w:rsid w:val="005E619E"/>
    <w:rsid w:val="005E62B7"/>
    <w:rsid w:val="005E6689"/>
    <w:rsid w:val="005E69C7"/>
    <w:rsid w:val="005E6BF3"/>
    <w:rsid w:val="005E73CE"/>
    <w:rsid w:val="005E7415"/>
    <w:rsid w:val="005E7739"/>
    <w:rsid w:val="005E7749"/>
    <w:rsid w:val="005E7ECF"/>
    <w:rsid w:val="005F01B3"/>
    <w:rsid w:val="005F0322"/>
    <w:rsid w:val="005F041C"/>
    <w:rsid w:val="005F08C3"/>
    <w:rsid w:val="005F101D"/>
    <w:rsid w:val="005F145D"/>
    <w:rsid w:val="005F1AB7"/>
    <w:rsid w:val="005F1B3D"/>
    <w:rsid w:val="005F1E4D"/>
    <w:rsid w:val="005F213C"/>
    <w:rsid w:val="005F223D"/>
    <w:rsid w:val="005F2332"/>
    <w:rsid w:val="005F238A"/>
    <w:rsid w:val="005F2728"/>
    <w:rsid w:val="005F282B"/>
    <w:rsid w:val="005F2D2A"/>
    <w:rsid w:val="005F3082"/>
    <w:rsid w:val="005F3333"/>
    <w:rsid w:val="005F3343"/>
    <w:rsid w:val="005F34B2"/>
    <w:rsid w:val="005F439D"/>
    <w:rsid w:val="005F44E4"/>
    <w:rsid w:val="005F47D1"/>
    <w:rsid w:val="005F4918"/>
    <w:rsid w:val="005F4FEF"/>
    <w:rsid w:val="005F510F"/>
    <w:rsid w:val="005F516E"/>
    <w:rsid w:val="005F5372"/>
    <w:rsid w:val="005F57CF"/>
    <w:rsid w:val="005F595D"/>
    <w:rsid w:val="005F5CA8"/>
    <w:rsid w:val="005F5D4C"/>
    <w:rsid w:val="005F602F"/>
    <w:rsid w:val="005F6119"/>
    <w:rsid w:val="005F67A7"/>
    <w:rsid w:val="005F685E"/>
    <w:rsid w:val="005F6870"/>
    <w:rsid w:val="005F68F3"/>
    <w:rsid w:val="005F6C61"/>
    <w:rsid w:val="005F6D44"/>
    <w:rsid w:val="005F7178"/>
    <w:rsid w:val="005F7503"/>
    <w:rsid w:val="005F7A24"/>
    <w:rsid w:val="00600546"/>
    <w:rsid w:val="00600762"/>
    <w:rsid w:val="006007B0"/>
    <w:rsid w:val="00600A7C"/>
    <w:rsid w:val="00600ACA"/>
    <w:rsid w:val="00600E8E"/>
    <w:rsid w:val="00601C45"/>
    <w:rsid w:val="00601C50"/>
    <w:rsid w:val="00602387"/>
    <w:rsid w:val="00602640"/>
    <w:rsid w:val="00602AD3"/>
    <w:rsid w:val="00602BBF"/>
    <w:rsid w:val="00602CFC"/>
    <w:rsid w:val="00602E53"/>
    <w:rsid w:val="00602F47"/>
    <w:rsid w:val="006032A8"/>
    <w:rsid w:val="006035A5"/>
    <w:rsid w:val="00603741"/>
    <w:rsid w:val="0060416A"/>
    <w:rsid w:val="00604224"/>
    <w:rsid w:val="00604D72"/>
    <w:rsid w:val="00604F6A"/>
    <w:rsid w:val="006053B0"/>
    <w:rsid w:val="00605479"/>
    <w:rsid w:val="006056C5"/>
    <w:rsid w:val="00605A56"/>
    <w:rsid w:val="00605AC9"/>
    <w:rsid w:val="00605CF0"/>
    <w:rsid w:val="00605D50"/>
    <w:rsid w:val="00606E06"/>
    <w:rsid w:val="00607C93"/>
    <w:rsid w:val="00610333"/>
    <w:rsid w:val="00610EBE"/>
    <w:rsid w:val="00611434"/>
    <w:rsid w:val="00611461"/>
    <w:rsid w:val="00611521"/>
    <w:rsid w:val="00611DC9"/>
    <w:rsid w:val="00611FA1"/>
    <w:rsid w:val="00612852"/>
    <w:rsid w:val="00612B6B"/>
    <w:rsid w:val="006131EF"/>
    <w:rsid w:val="006133CE"/>
    <w:rsid w:val="006135C2"/>
    <w:rsid w:val="00613AA0"/>
    <w:rsid w:val="00613CFC"/>
    <w:rsid w:val="00613E40"/>
    <w:rsid w:val="00614292"/>
    <w:rsid w:val="006142E7"/>
    <w:rsid w:val="00614310"/>
    <w:rsid w:val="00614610"/>
    <w:rsid w:val="00614687"/>
    <w:rsid w:val="0061493B"/>
    <w:rsid w:val="00614EFA"/>
    <w:rsid w:val="00614F85"/>
    <w:rsid w:val="0061556C"/>
    <w:rsid w:val="00615B6D"/>
    <w:rsid w:val="0061613C"/>
    <w:rsid w:val="0061687D"/>
    <w:rsid w:val="006168B6"/>
    <w:rsid w:val="006178D8"/>
    <w:rsid w:val="00617977"/>
    <w:rsid w:val="00617DD7"/>
    <w:rsid w:val="00617EA0"/>
    <w:rsid w:val="00617ED3"/>
    <w:rsid w:val="0062010F"/>
    <w:rsid w:val="006204A5"/>
    <w:rsid w:val="00620842"/>
    <w:rsid w:val="00620A13"/>
    <w:rsid w:val="00620AB2"/>
    <w:rsid w:val="00620D69"/>
    <w:rsid w:val="00621140"/>
    <w:rsid w:val="006214A6"/>
    <w:rsid w:val="006215CE"/>
    <w:rsid w:val="006216F5"/>
    <w:rsid w:val="00621B98"/>
    <w:rsid w:val="00621EAC"/>
    <w:rsid w:val="00621EC8"/>
    <w:rsid w:val="00622520"/>
    <w:rsid w:val="00622C62"/>
    <w:rsid w:val="00622E01"/>
    <w:rsid w:val="00622FF7"/>
    <w:rsid w:val="0062314E"/>
    <w:rsid w:val="00623428"/>
    <w:rsid w:val="0062377B"/>
    <w:rsid w:val="00624683"/>
    <w:rsid w:val="00624C73"/>
    <w:rsid w:val="00624E2A"/>
    <w:rsid w:val="00624EA1"/>
    <w:rsid w:val="00624F19"/>
    <w:rsid w:val="006252D2"/>
    <w:rsid w:val="00625358"/>
    <w:rsid w:val="006254DB"/>
    <w:rsid w:val="00625977"/>
    <w:rsid w:val="0062603B"/>
    <w:rsid w:val="006260AA"/>
    <w:rsid w:val="00626929"/>
    <w:rsid w:val="006271B1"/>
    <w:rsid w:val="006275C2"/>
    <w:rsid w:val="00627805"/>
    <w:rsid w:val="006279B9"/>
    <w:rsid w:val="006301E7"/>
    <w:rsid w:val="00630502"/>
    <w:rsid w:val="006305E7"/>
    <w:rsid w:val="00630E19"/>
    <w:rsid w:val="00630F9D"/>
    <w:rsid w:val="00631240"/>
    <w:rsid w:val="00631311"/>
    <w:rsid w:val="006316FD"/>
    <w:rsid w:val="00631877"/>
    <w:rsid w:val="006329A2"/>
    <w:rsid w:val="00632D87"/>
    <w:rsid w:val="00633073"/>
    <w:rsid w:val="00633900"/>
    <w:rsid w:val="00633948"/>
    <w:rsid w:val="00633BAA"/>
    <w:rsid w:val="00633CEF"/>
    <w:rsid w:val="00634208"/>
    <w:rsid w:val="0063421A"/>
    <w:rsid w:val="006346FE"/>
    <w:rsid w:val="006348A8"/>
    <w:rsid w:val="0063497E"/>
    <w:rsid w:val="0063518E"/>
    <w:rsid w:val="00635449"/>
    <w:rsid w:val="0063569C"/>
    <w:rsid w:val="0063573C"/>
    <w:rsid w:val="00635EA0"/>
    <w:rsid w:val="00635F1A"/>
    <w:rsid w:val="00636DC7"/>
    <w:rsid w:val="00636E50"/>
    <w:rsid w:val="006371A7"/>
    <w:rsid w:val="00637E43"/>
    <w:rsid w:val="00640BF4"/>
    <w:rsid w:val="00640C81"/>
    <w:rsid w:val="00641471"/>
    <w:rsid w:val="006414C5"/>
    <w:rsid w:val="00641519"/>
    <w:rsid w:val="0064160E"/>
    <w:rsid w:val="00641925"/>
    <w:rsid w:val="00641BB5"/>
    <w:rsid w:val="00641CF7"/>
    <w:rsid w:val="00641F61"/>
    <w:rsid w:val="00642024"/>
    <w:rsid w:val="00642471"/>
    <w:rsid w:val="00642ACA"/>
    <w:rsid w:val="00642F18"/>
    <w:rsid w:val="0064335D"/>
    <w:rsid w:val="006434B6"/>
    <w:rsid w:val="00643679"/>
    <w:rsid w:val="00643932"/>
    <w:rsid w:val="00643D29"/>
    <w:rsid w:val="00643FF8"/>
    <w:rsid w:val="00644290"/>
    <w:rsid w:val="0064457B"/>
    <w:rsid w:val="006445A6"/>
    <w:rsid w:val="00644F5C"/>
    <w:rsid w:val="006457A9"/>
    <w:rsid w:val="00645BB3"/>
    <w:rsid w:val="00645C93"/>
    <w:rsid w:val="00645DEC"/>
    <w:rsid w:val="00645EA1"/>
    <w:rsid w:val="006461CB"/>
    <w:rsid w:val="00646261"/>
    <w:rsid w:val="006465C0"/>
    <w:rsid w:val="0064666E"/>
    <w:rsid w:val="00646849"/>
    <w:rsid w:val="00646FA5"/>
    <w:rsid w:val="00647597"/>
    <w:rsid w:val="00647D46"/>
    <w:rsid w:val="0065080B"/>
    <w:rsid w:val="006508E9"/>
    <w:rsid w:val="00650E3F"/>
    <w:rsid w:val="006517E3"/>
    <w:rsid w:val="00651AE8"/>
    <w:rsid w:val="0065202E"/>
    <w:rsid w:val="00652428"/>
    <w:rsid w:val="0065259A"/>
    <w:rsid w:val="00652DF4"/>
    <w:rsid w:val="0065331D"/>
    <w:rsid w:val="00653A1D"/>
    <w:rsid w:val="00653F9F"/>
    <w:rsid w:val="0065423B"/>
    <w:rsid w:val="006543E6"/>
    <w:rsid w:val="0065452D"/>
    <w:rsid w:val="00654AE2"/>
    <w:rsid w:val="00654B2F"/>
    <w:rsid w:val="00654C1D"/>
    <w:rsid w:val="00654FD2"/>
    <w:rsid w:val="00655A65"/>
    <w:rsid w:val="0065606E"/>
    <w:rsid w:val="0065669C"/>
    <w:rsid w:val="00656856"/>
    <w:rsid w:val="006569A1"/>
    <w:rsid w:val="0065738C"/>
    <w:rsid w:val="0065745D"/>
    <w:rsid w:val="0065746E"/>
    <w:rsid w:val="006577DA"/>
    <w:rsid w:val="00657CB1"/>
    <w:rsid w:val="00657DB9"/>
    <w:rsid w:val="00660231"/>
    <w:rsid w:val="00660810"/>
    <w:rsid w:val="00661888"/>
    <w:rsid w:val="00661A84"/>
    <w:rsid w:val="0066221E"/>
    <w:rsid w:val="00662335"/>
    <w:rsid w:val="006623F9"/>
    <w:rsid w:val="0066289E"/>
    <w:rsid w:val="00663423"/>
    <w:rsid w:val="006635A3"/>
    <w:rsid w:val="00663995"/>
    <w:rsid w:val="00663B0F"/>
    <w:rsid w:val="00663EDA"/>
    <w:rsid w:val="0066430B"/>
    <w:rsid w:val="006644D2"/>
    <w:rsid w:val="006647DA"/>
    <w:rsid w:val="00664C86"/>
    <w:rsid w:val="00664DD1"/>
    <w:rsid w:val="00664EF8"/>
    <w:rsid w:val="006652F6"/>
    <w:rsid w:val="00665B49"/>
    <w:rsid w:val="00665C55"/>
    <w:rsid w:val="00665FF7"/>
    <w:rsid w:val="006668B3"/>
    <w:rsid w:val="00666932"/>
    <w:rsid w:val="00666C64"/>
    <w:rsid w:val="00667F20"/>
    <w:rsid w:val="00667FE2"/>
    <w:rsid w:val="00670016"/>
    <w:rsid w:val="006704CD"/>
    <w:rsid w:val="006709D2"/>
    <w:rsid w:val="00670C60"/>
    <w:rsid w:val="00670CEA"/>
    <w:rsid w:val="00670F53"/>
    <w:rsid w:val="00671433"/>
    <w:rsid w:val="006718EB"/>
    <w:rsid w:val="0067196C"/>
    <w:rsid w:val="00671B81"/>
    <w:rsid w:val="00671EF9"/>
    <w:rsid w:val="00671FF6"/>
    <w:rsid w:val="006720DF"/>
    <w:rsid w:val="00672236"/>
    <w:rsid w:val="006725B4"/>
    <w:rsid w:val="00672FB3"/>
    <w:rsid w:val="00673ED5"/>
    <w:rsid w:val="00675222"/>
    <w:rsid w:val="006755B9"/>
    <w:rsid w:val="0067561C"/>
    <w:rsid w:val="00675625"/>
    <w:rsid w:val="00675B8F"/>
    <w:rsid w:val="006761F0"/>
    <w:rsid w:val="0067639A"/>
    <w:rsid w:val="00676636"/>
    <w:rsid w:val="00676BC6"/>
    <w:rsid w:val="0067726E"/>
    <w:rsid w:val="00677933"/>
    <w:rsid w:val="00677CDF"/>
    <w:rsid w:val="00677F4C"/>
    <w:rsid w:val="006802DE"/>
    <w:rsid w:val="0068042E"/>
    <w:rsid w:val="00680631"/>
    <w:rsid w:val="00680F02"/>
    <w:rsid w:val="006811EE"/>
    <w:rsid w:val="0068166A"/>
    <w:rsid w:val="00681B7D"/>
    <w:rsid w:val="00681CC6"/>
    <w:rsid w:val="00681D69"/>
    <w:rsid w:val="00682003"/>
    <w:rsid w:val="00682F53"/>
    <w:rsid w:val="00683214"/>
    <w:rsid w:val="00683EE6"/>
    <w:rsid w:val="006841BE"/>
    <w:rsid w:val="0068439F"/>
    <w:rsid w:val="0068449C"/>
    <w:rsid w:val="006848C2"/>
    <w:rsid w:val="006849B6"/>
    <w:rsid w:val="00684AB5"/>
    <w:rsid w:val="00684D3A"/>
    <w:rsid w:val="00684F5D"/>
    <w:rsid w:val="0068519A"/>
    <w:rsid w:val="00685C96"/>
    <w:rsid w:val="00686735"/>
    <w:rsid w:val="006869CA"/>
    <w:rsid w:val="006869CC"/>
    <w:rsid w:val="00686AF0"/>
    <w:rsid w:val="00686BD9"/>
    <w:rsid w:val="00687584"/>
    <w:rsid w:val="006876F8"/>
    <w:rsid w:val="00687F45"/>
    <w:rsid w:val="006905DF"/>
    <w:rsid w:val="006908AD"/>
    <w:rsid w:val="006915A3"/>
    <w:rsid w:val="006918C6"/>
    <w:rsid w:val="00691939"/>
    <w:rsid w:val="0069198E"/>
    <w:rsid w:val="00691D90"/>
    <w:rsid w:val="00691FAB"/>
    <w:rsid w:val="00692A74"/>
    <w:rsid w:val="00692F58"/>
    <w:rsid w:val="00693201"/>
    <w:rsid w:val="00693B24"/>
    <w:rsid w:val="00693C6F"/>
    <w:rsid w:val="00693F2A"/>
    <w:rsid w:val="006941CA"/>
    <w:rsid w:val="00694509"/>
    <w:rsid w:val="0069460E"/>
    <w:rsid w:val="00695268"/>
    <w:rsid w:val="00695B86"/>
    <w:rsid w:val="00695E8E"/>
    <w:rsid w:val="006962F3"/>
    <w:rsid w:val="00696514"/>
    <w:rsid w:val="0069664D"/>
    <w:rsid w:val="0069672A"/>
    <w:rsid w:val="006969F2"/>
    <w:rsid w:val="0069769E"/>
    <w:rsid w:val="006A03A0"/>
    <w:rsid w:val="006A08B9"/>
    <w:rsid w:val="006A10D7"/>
    <w:rsid w:val="006A13A2"/>
    <w:rsid w:val="006A17AE"/>
    <w:rsid w:val="006A1839"/>
    <w:rsid w:val="006A19F8"/>
    <w:rsid w:val="006A1C3A"/>
    <w:rsid w:val="006A2269"/>
    <w:rsid w:val="006A24D4"/>
    <w:rsid w:val="006A264F"/>
    <w:rsid w:val="006A2F26"/>
    <w:rsid w:val="006A2FC8"/>
    <w:rsid w:val="006A34DE"/>
    <w:rsid w:val="006A35BA"/>
    <w:rsid w:val="006A3F85"/>
    <w:rsid w:val="006A40E7"/>
    <w:rsid w:val="006A42C6"/>
    <w:rsid w:val="006A4605"/>
    <w:rsid w:val="006A485D"/>
    <w:rsid w:val="006A4B62"/>
    <w:rsid w:val="006A4C43"/>
    <w:rsid w:val="006A52A8"/>
    <w:rsid w:val="006A5DE2"/>
    <w:rsid w:val="006A622C"/>
    <w:rsid w:val="006A6580"/>
    <w:rsid w:val="006A6BF1"/>
    <w:rsid w:val="006A6C7A"/>
    <w:rsid w:val="006A6CFA"/>
    <w:rsid w:val="006A6E26"/>
    <w:rsid w:val="006A73F2"/>
    <w:rsid w:val="006A7850"/>
    <w:rsid w:val="006B0214"/>
    <w:rsid w:val="006B04BC"/>
    <w:rsid w:val="006B09D3"/>
    <w:rsid w:val="006B12BE"/>
    <w:rsid w:val="006B181B"/>
    <w:rsid w:val="006B18C0"/>
    <w:rsid w:val="006B24A2"/>
    <w:rsid w:val="006B28FF"/>
    <w:rsid w:val="006B2D78"/>
    <w:rsid w:val="006B2D79"/>
    <w:rsid w:val="006B3C50"/>
    <w:rsid w:val="006B3EA6"/>
    <w:rsid w:val="006B40B8"/>
    <w:rsid w:val="006B4824"/>
    <w:rsid w:val="006B48A9"/>
    <w:rsid w:val="006B56A5"/>
    <w:rsid w:val="006B586C"/>
    <w:rsid w:val="006B5D70"/>
    <w:rsid w:val="006B5D83"/>
    <w:rsid w:val="006B5E1E"/>
    <w:rsid w:val="006B65ED"/>
    <w:rsid w:val="006B6E81"/>
    <w:rsid w:val="006B73D1"/>
    <w:rsid w:val="006B781B"/>
    <w:rsid w:val="006C013B"/>
    <w:rsid w:val="006C0867"/>
    <w:rsid w:val="006C120A"/>
    <w:rsid w:val="006C143D"/>
    <w:rsid w:val="006C1452"/>
    <w:rsid w:val="006C26D4"/>
    <w:rsid w:val="006C2B38"/>
    <w:rsid w:val="006C2BDC"/>
    <w:rsid w:val="006C2C07"/>
    <w:rsid w:val="006C2CAE"/>
    <w:rsid w:val="006C33C6"/>
    <w:rsid w:val="006C3826"/>
    <w:rsid w:val="006C3A5D"/>
    <w:rsid w:val="006C3D6A"/>
    <w:rsid w:val="006C46E3"/>
    <w:rsid w:val="006C47EA"/>
    <w:rsid w:val="006C5493"/>
    <w:rsid w:val="006C6132"/>
    <w:rsid w:val="006C62B2"/>
    <w:rsid w:val="006C653A"/>
    <w:rsid w:val="006C668A"/>
    <w:rsid w:val="006C6984"/>
    <w:rsid w:val="006C724C"/>
    <w:rsid w:val="006C769D"/>
    <w:rsid w:val="006C7A87"/>
    <w:rsid w:val="006C7DEC"/>
    <w:rsid w:val="006D010B"/>
    <w:rsid w:val="006D013E"/>
    <w:rsid w:val="006D05C8"/>
    <w:rsid w:val="006D07C6"/>
    <w:rsid w:val="006D0A02"/>
    <w:rsid w:val="006D0A22"/>
    <w:rsid w:val="006D129D"/>
    <w:rsid w:val="006D14A3"/>
    <w:rsid w:val="006D14E1"/>
    <w:rsid w:val="006D14ED"/>
    <w:rsid w:val="006D1A49"/>
    <w:rsid w:val="006D1B39"/>
    <w:rsid w:val="006D1CEB"/>
    <w:rsid w:val="006D206E"/>
    <w:rsid w:val="006D2222"/>
    <w:rsid w:val="006D27CE"/>
    <w:rsid w:val="006D27F2"/>
    <w:rsid w:val="006D2F69"/>
    <w:rsid w:val="006D315A"/>
    <w:rsid w:val="006D33A8"/>
    <w:rsid w:val="006D3D3F"/>
    <w:rsid w:val="006D3F6F"/>
    <w:rsid w:val="006D465A"/>
    <w:rsid w:val="006D48B4"/>
    <w:rsid w:val="006D4AEE"/>
    <w:rsid w:val="006D4AFF"/>
    <w:rsid w:val="006D4C5A"/>
    <w:rsid w:val="006D4DBE"/>
    <w:rsid w:val="006D5260"/>
    <w:rsid w:val="006D5885"/>
    <w:rsid w:val="006D59B4"/>
    <w:rsid w:val="006D5A0C"/>
    <w:rsid w:val="006D61B4"/>
    <w:rsid w:val="006D6293"/>
    <w:rsid w:val="006D6564"/>
    <w:rsid w:val="006D746D"/>
    <w:rsid w:val="006D769E"/>
    <w:rsid w:val="006E0C9D"/>
    <w:rsid w:val="006E13A1"/>
    <w:rsid w:val="006E1748"/>
    <w:rsid w:val="006E1A30"/>
    <w:rsid w:val="006E1A63"/>
    <w:rsid w:val="006E2004"/>
    <w:rsid w:val="006E2523"/>
    <w:rsid w:val="006E3272"/>
    <w:rsid w:val="006E32A7"/>
    <w:rsid w:val="006E388E"/>
    <w:rsid w:val="006E392B"/>
    <w:rsid w:val="006E39F4"/>
    <w:rsid w:val="006E3AF8"/>
    <w:rsid w:val="006E3B4C"/>
    <w:rsid w:val="006E3F19"/>
    <w:rsid w:val="006E467D"/>
    <w:rsid w:val="006E4A64"/>
    <w:rsid w:val="006E4BDE"/>
    <w:rsid w:val="006E4CB6"/>
    <w:rsid w:val="006E4D29"/>
    <w:rsid w:val="006E56F0"/>
    <w:rsid w:val="006E592B"/>
    <w:rsid w:val="006E5B16"/>
    <w:rsid w:val="006E5C25"/>
    <w:rsid w:val="006E60BF"/>
    <w:rsid w:val="006E6203"/>
    <w:rsid w:val="006E65C2"/>
    <w:rsid w:val="006E663F"/>
    <w:rsid w:val="006E68D3"/>
    <w:rsid w:val="006E6B20"/>
    <w:rsid w:val="006E6B85"/>
    <w:rsid w:val="006E6F8E"/>
    <w:rsid w:val="006E71E2"/>
    <w:rsid w:val="006E7239"/>
    <w:rsid w:val="006E7647"/>
    <w:rsid w:val="006E7B9B"/>
    <w:rsid w:val="006E7C25"/>
    <w:rsid w:val="006F0309"/>
    <w:rsid w:val="006F06A3"/>
    <w:rsid w:val="006F0A77"/>
    <w:rsid w:val="006F0BD3"/>
    <w:rsid w:val="006F0CCF"/>
    <w:rsid w:val="006F0E58"/>
    <w:rsid w:val="006F0F6F"/>
    <w:rsid w:val="006F1067"/>
    <w:rsid w:val="006F10C8"/>
    <w:rsid w:val="006F1357"/>
    <w:rsid w:val="006F13D9"/>
    <w:rsid w:val="006F1B5E"/>
    <w:rsid w:val="006F1EE9"/>
    <w:rsid w:val="006F2208"/>
    <w:rsid w:val="006F2A3F"/>
    <w:rsid w:val="006F2C71"/>
    <w:rsid w:val="006F343D"/>
    <w:rsid w:val="006F4575"/>
    <w:rsid w:val="006F4CC2"/>
    <w:rsid w:val="006F4D5F"/>
    <w:rsid w:val="006F4E30"/>
    <w:rsid w:val="006F56F8"/>
    <w:rsid w:val="006F5FA0"/>
    <w:rsid w:val="006F62D3"/>
    <w:rsid w:val="006F6372"/>
    <w:rsid w:val="006F66A3"/>
    <w:rsid w:val="006F6A94"/>
    <w:rsid w:val="006F6AFE"/>
    <w:rsid w:val="006F6D27"/>
    <w:rsid w:val="006F7076"/>
    <w:rsid w:val="006F742C"/>
    <w:rsid w:val="006F7850"/>
    <w:rsid w:val="007002B8"/>
    <w:rsid w:val="00700B4F"/>
    <w:rsid w:val="00701BE5"/>
    <w:rsid w:val="00702053"/>
    <w:rsid w:val="00702D36"/>
    <w:rsid w:val="00702FB9"/>
    <w:rsid w:val="007034D9"/>
    <w:rsid w:val="007035B8"/>
    <w:rsid w:val="00703663"/>
    <w:rsid w:val="007040C7"/>
    <w:rsid w:val="007042ED"/>
    <w:rsid w:val="007049D7"/>
    <w:rsid w:val="007053B0"/>
    <w:rsid w:val="00705739"/>
    <w:rsid w:val="00705C43"/>
    <w:rsid w:val="007060AC"/>
    <w:rsid w:val="0070631D"/>
    <w:rsid w:val="00706350"/>
    <w:rsid w:val="0070696B"/>
    <w:rsid w:val="00706EF9"/>
    <w:rsid w:val="007075D8"/>
    <w:rsid w:val="00707A3E"/>
    <w:rsid w:val="00707CA3"/>
    <w:rsid w:val="007100F0"/>
    <w:rsid w:val="007100F3"/>
    <w:rsid w:val="0071022A"/>
    <w:rsid w:val="007103DB"/>
    <w:rsid w:val="007109B8"/>
    <w:rsid w:val="00710E1C"/>
    <w:rsid w:val="007116D2"/>
    <w:rsid w:val="00711705"/>
    <w:rsid w:val="007119F5"/>
    <w:rsid w:val="00711BCC"/>
    <w:rsid w:val="00712022"/>
    <w:rsid w:val="0071299F"/>
    <w:rsid w:val="00712BE4"/>
    <w:rsid w:val="00712E06"/>
    <w:rsid w:val="00712E2B"/>
    <w:rsid w:val="0071309F"/>
    <w:rsid w:val="0071324B"/>
    <w:rsid w:val="007137EA"/>
    <w:rsid w:val="00713819"/>
    <w:rsid w:val="00713C11"/>
    <w:rsid w:val="0071406D"/>
    <w:rsid w:val="00714520"/>
    <w:rsid w:val="0071465D"/>
    <w:rsid w:val="0071471D"/>
    <w:rsid w:val="00714722"/>
    <w:rsid w:val="00714861"/>
    <w:rsid w:val="00714B62"/>
    <w:rsid w:val="00715613"/>
    <w:rsid w:val="00715AEB"/>
    <w:rsid w:val="00715C70"/>
    <w:rsid w:val="00715E51"/>
    <w:rsid w:val="00716535"/>
    <w:rsid w:val="00716C60"/>
    <w:rsid w:val="00716D8E"/>
    <w:rsid w:val="007178E4"/>
    <w:rsid w:val="00717BF5"/>
    <w:rsid w:val="00717EE2"/>
    <w:rsid w:val="00720090"/>
    <w:rsid w:val="00720094"/>
    <w:rsid w:val="0072019A"/>
    <w:rsid w:val="007201C5"/>
    <w:rsid w:val="00720902"/>
    <w:rsid w:val="00720AC0"/>
    <w:rsid w:val="00721551"/>
    <w:rsid w:val="0072166F"/>
    <w:rsid w:val="00721EDC"/>
    <w:rsid w:val="00721FE3"/>
    <w:rsid w:val="00722023"/>
    <w:rsid w:val="0072203A"/>
    <w:rsid w:val="007224BC"/>
    <w:rsid w:val="00722877"/>
    <w:rsid w:val="00722BD8"/>
    <w:rsid w:val="00722C50"/>
    <w:rsid w:val="007234E8"/>
    <w:rsid w:val="00723519"/>
    <w:rsid w:val="007240EA"/>
    <w:rsid w:val="00724890"/>
    <w:rsid w:val="0072489B"/>
    <w:rsid w:val="00724E9B"/>
    <w:rsid w:val="00724EC0"/>
    <w:rsid w:val="007257BF"/>
    <w:rsid w:val="00725C05"/>
    <w:rsid w:val="00725EEE"/>
    <w:rsid w:val="007269A2"/>
    <w:rsid w:val="00727188"/>
    <w:rsid w:val="0072723E"/>
    <w:rsid w:val="00727BBC"/>
    <w:rsid w:val="007302A4"/>
    <w:rsid w:val="0073033C"/>
    <w:rsid w:val="007303ED"/>
    <w:rsid w:val="00730534"/>
    <w:rsid w:val="00730A2D"/>
    <w:rsid w:val="00731023"/>
    <w:rsid w:val="007312C6"/>
    <w:rsid w:val="0073273B"/>
    <w:rsid w:val="00732AF2"/>
    <w:rsid w:val="00732B41"/>
    <w:rsid w:val="00732C14"/>
    <w:rsid w:val="00732D32"/>
    <w:rsid w:val="0073300F"/>
    <w:rsid w:val="007332D6"/>
    <w:rsid w:val="007333F5"/>
    <w:rsid w:val="007339E6"/>
    <w:rsid w:val="007340F9"/>
    <w:rsid w:val="00734D44"/>
    <w:rsid w:val="00734EA7"/>
    <w:rsid w:val="007350C3"/>
    <w:rsid w:val="007351CE"/>
    <w:rsid w:val="007355C3"/>
    <w:rsid w:val="0073601F"/>
    <w:rsid w:val="00736452"/>
    <w:rsid w:val="0073682B"/>
    <w:rsid w:val="0073685D"/>
    <w:rsid w:val="00736B4F"/>
    <w:rsid w:val="00736FB6"/>
    <w:rsid w:val="00736FFA"/>
    <w:rsid w:val="0073748A"/>
    <w:rsid w:val="007401C6"/>
    <w:rsid w:val="00740286"/>
    <w:rsid w:val="0074028D"/>
    <w:rsid w:val="00740BFF"/>
    <w:rsid w:val="00740C53"/>
    <w:rsid w:val="007413E0"/>
    <w:rsid w:val="00741A5E"/>
    <w:rsid w:val="00741BAF"/>
    <w:rsid w:val="00741FE9"/>
    <w:rsid w:val="007422DF"/>
    <w:rsid w:val="00742494"/>
    <w:rsid w:val="007427B0"/>
    <w:rsid w:val="00742B3A"/>
    <w:rsid w:val="00742BC1"/>
    <w:rsid w:val="00743281"/>
    <w:rsid w:val="00743762"/>
    <w:rsid w:val="00743EDF"/>
    <w:rsid w:val="00743F19"/>
    <w:rsid w:val="007442A5"/>
    <w:rsid w:val="00744606"/>
    <w:rsid w:val="00744A07"/>
    <w:rsid w:val="0074523B"/>
    <w:rsid w:val="00745588"/>
    <w:rsid w:val="0074572F"/>
    <w:rsid w:val="00745A1B"/>
    <w:rsid w:val="00746579"/>
    <w:rsid w:val="0074679C"/>
    <w:rsid w:val="00746A5D"/>
    <w:rsid w:val="00746D60"/>
    <w:rsid w:val="00747856"/>
    <w:rsid w:val="00747BFB"/>
    <w:rsid w:val="00747DD9"/>
    <w:rsid w:val="00750383"/>
    <w:rsid w:val="007503A1"/>
    <w:rsid w:val="007505C1"/>
    <w:rsid w:val="00750645"/>
    <w:rsid w:val="00750CC9"/>
    <w:rsid w:val="00750EA3"/>
    <w:rsid w:val="00751337"/>
    <w:rsid w:val="0075137E"/>
    <w:rsid w:val="007514E8"/>
    <w:rsid w:val="00751643"/>
    <w:rsid w:val="007516A7"/>
    <w:rsid w:val="00751AA7"/>
    <w:rsid w:val="00751C3D"/>
    <w:rsid w:val="00752C98"/>
    <w:rsid w:val="0075306D"/>
    <w:rsid w:val="0075325E"/>
    <w:rsid w:val="00753926"/>
    <w:rsid w:val="00753F1A"/>
    <w:rsid w:val="00754120"/>
    <w:rsid w:val="00754293"/>
    <w:rsid w:val="00754530"/>
    <w:rsid w:val="00755113"/>
    <w:rsid w:val="007552E9"/>
    <w:rsid w:val="0075563B"/>
    <w:rsid w:val="007556E2"/>
    <w:rsid w:val="007557A1"/>
    <w:rsid w:val="00755868"/>
    <w:rsid w:val="0075683D"/>
    <w:rsid w:val="00756D60"/>
    <w:rsid w:val="00756DC5"/>
    <w:rsid w:val="007571FF"/>
    <w:rsid w:val="00757328"/>
    <w:rsid w:val="007575F8"/>
    <w:rsid w:val="007576CE"/>
    <w:rsid w:val="007579CB"/>
    <w:rsid w:val="00757CEF"/>
    <w:rsid w:val="00757F62"/>
    <w:rsid w:val="0076064B"/>
    <w:rsid w:val="00760801"/>
    <w:rsid w:val="00760C40"/>
    <w:rsid w:val="00761D21"/>
    <w:rsid w:val="00761DBA"/>
    <w:rsid w:val="00762245"/>
    <w:rsid w:val="00762570"/>
    <w:rsid w:val="007627AD"/>
    <w:rsid w:val="00763463"/>
    <w:rsid w:val="0076366E"/>
    <w:rsid w:val="007636F4"/>
    <w:rsid w:val="0076370A"/>
    <w:rsid w:val="00763AC6"/>
    <w:rsid w:val="00763E83"/>
    <w:rsid w:val="00763F02"/>
    <w:rsid w:val="00764127"/>
    <w:rsid w:val="0076458D"/>
    <w:rsid w:val="007648C3"/>
    <w:rsid w:val="00764BD3"/>
    <w:rsid w:val="007650B5"/>
    <w:rsid w:val="007658BD"/>
    <w:rsid w:val="00765E0C"/>
    <w:rsid w:val="00765FD5"/>
    <w:rsid w:val="00766204"/>
    <w:rsid w:val="00766270"/>
    <w:rsid w:val="007662BF"/>
    <w:rsid w:val="007664CD"/>
    <w:rsid w:val="00766E27"/>
    <w:rsid w:val="007675DF"/>
    <w:rsid w:val="0076797A"/>
    <w:rsid w:val="00767B38"/>
    <w:rsid w:val="00767FF7"/>
    <w:rsid w:val="00770020"/>
    <w:rsid w:val="00770848"/>
    <w:rsid w:val="007712B2"/>
    <w:rsid w:val="00771389"/>
    <w:rsid w:val="00771986"/>
    <w:rsid w:val="00771C02"/>
    <w:rsid w:val="00771F15"/>
    <w:rsid w:val="00772187"/>
    <w:rsid w:val="00772D2F"/>
    <w:rsid w:val="007739EF"/>
    <w:rsid w:val="00773C19"/>
    <w:rsid w:val="00773E92"/>
    <w:rsid w:val="007742A9"/>
    <w:rsid w:val="007745A3"/>
    <w:rsid w:val="00774764"/>
    <w:rsid w:val="00774BDC"/>
    <w:rsid w:val="00775039"/>
    <w:rsid w:val="007751C7"/>
    <w:rsid w:val="007759AE"/>
    <w:rsid w:val="00775BBB"/>
    <w:rsid w:val="00775EA8"/>
    <w:rsid w:val="0077616C"/>
    <w:rsid w:val="0077618C"/>
    <w:rsid w:val="00776848"/>
    <w:rsid w:val="0077697C"/>
    <w:rsid w:val="0077726F"/>
    <w:rsid w:val="0077771B"/>
    <w:rsid w:val="007778CF"/>
    <w:rsid w:val="00777EA2"/>
    <w:rsid w:val="0078033C"/>
    <w:rsid w:val="00780529"/>
    <w:rsid w:val="007808FD"/>
    <w:rsid w:val="00780DA6"/>
    <w:rsid w:val="00780E86"/>
    <w:rsid w:val="00781638"/>
    <w:rsid w:val="007816FC"/>
    <w:rsid w:val="007817D9"/>
    <w:rsid w:val="00781908"/>
    <w:rsid w:val="00781BA5"/>
    <w:rsid w:val="00781CE6"/>
    <w:rsid w:val="007820E7"/>
    <w:rsid w:val="0078258C"/>
    <w:rsid w:val="007825D1"/>
    <w:rsid w:val="007827CC"/>
    <w:rsid w:val="00782C0B"/>
    <w:rsid w:val="007833FF"/>
    <w:rsid w:val="007834DD"/>
    <w:rsid w:val="0078382D"/>
    <w:rsid w:val="0078385A"/>
    <w:rsid w:val="00783A13"/>
    <w:rsid w:val="00783A64"/>
    <w:rsid w:val="00783C7D"/>
    <w:rsid w:val="00783CE4"/>
    <w:rsid w:val="007847B5"/>
    <w:rsid w:val="0078483C"/>
    <w:rsid w:val="00784F91"/>
    <w:rsid w:val="0078525A"/>
    <w:rsid w:val="00785321"/>
    <w:rsid w:val="007853BF"/>
    <w:rsid w:val="007853FA"/>
    <w:rsid w:val="00785566"/>
    <w:rsid w:val="007859AF"/>
    <w:rsid w:val="00785CBF"/>
    <w:rsid w:val="00785D31"/>
    <w:rsid w:val="00786BC2"/>
    <w:rsid w:val="00786CAC"/>
    <w:rsid w:val="00786ED5"/>
    <w:rsid w:val="0078700B"/>
    <w:rsid w:val="00787010"/>
    <w:rsid w:val="007871EA"/>
    <w:rsid w:val="00787329"/>
    <w:rsid w:val="0078769D"/>
    <w:rsid w:val="00787CD6"/>
    <w:rsid w:val="00787D08"/>
    <w:rsid w:val="00787D87"/>
    <w:rsid w:val="00787F2C"/>
    <w:rsid w:val="007903D5"/>
    <w:rsid w:val="00790B80"/>
    <w:rsid w:val="00791E3E"/>
    <w:rsid w:val="00791F91"/>
    <w:rsid w:val="00792561"/>
    <w:rsid w:val="00792659"/>
    <w:rsid w:val="00793457"/>
    <w:rsid w:val="00793486"/>
    <w:rsid w:val="00793539"/>
    <w:rsid w:val="007935A3"/>
    <w:rsid w:val="007940EE"/>
    <w:rsid w:val="007945F3"/>
    <w:rsid w:val="0079475B"/>
    <w:rsid w:val="00794A2B"/>
    <w:rsid w:val="007957D1"/>
    <w:rsid w:val="00795808"/>
    <w:rsid w:val="00796813"/>
    <w:rsid w:val="00796FA0"/>
    <w:rsid w:val="007971CB"/>
    <w:rsid w:val="00797C03"/>
    <w:rsid w:val="00797D40"/>
    <w:rsid w:val="007A0080"/>
    <w:rsid w:val="007A00DE"/>
    <w:rsid w:val="007A030F"/>
    <w:rsid w:val="007A03A6"/>
    <w:rsid w:val="007A060C"/>
    <w:rsid w:val="007A0696"/>
    <w:rsid w:val="007A06DA"/>
    <w:rsid w:val="007A0DC0"/>
    <w:rsid w:val="007A0EBE"/>
    <w:rsid w:val="007A0FC3"/>
    <w:rsid w:val="007A10C4"/>
    <w:rsid w:val="007A1B81"/>
    <w:rsid w:val="007A257E"/>
    <w:rsid w:val="007A293D"/>
    <w:rsid w:val="007A2D63"/>
    <w:rsid w:val="007A2DF4"/>
    <w:rsid w:val="007A401F"/>
    <w:rsid w:val="007A44E1"/>
    <w:rsid w:val="007A4828"/>
    <w:rsid w:val="007A4D9A"/>
    <w:rsid w:val="007A530B"/>
    <w:rsid w:val="007A585C"/>
    <w:rsid w:val="007A5E36"/>
    <w:rsid w:val="007A62D5"/>
    <w:rsid w:val="007A6328"/>
    <w:rsid w:val="007A6401"/>
    <w:rsid w:val="007A6DE0"/>
    <w:rsid w:val="007A6F12"/>
    <w:rsid w:val="007A7302"/>
    <w:rsid w:val="007A73CB"/>
    <w:rsid w:val="007A76D5"/>
    <w:rsid w:val="007A78A9"/>
    <w:rsid w:val="007B050B"/>
    <w:rsid w:val="007B060B"/>
    <w:rsid w:val="007B0881"/>
    <w:rsid w:val="007B0D2C"/>
    <w:rsid w:val="007B14C7"/>
    <w:rsid w:val="007B178E"/>
    <w:rsid w:val="007B1B7F"/>
    <w:rsid w:val="007B1BF0"/>
    <w:rsid w:val="007B1CB5"/>
    <w:rsid w:val="007B1EC4"/>
    <w:rsid w:val="007B2533"/>
    <w:rsid w:val="007B257D"/>
    <w:rsid w:val="007B25A2"/>
    <w:rsid w:val="007B2AB9"/>
    <w:rsid w:val="007B2BF1"/>
    <w:rsid w:val="007B3025"/>
    <w:rsid w:val="007B3510"/>
    <w:rsid w:val="007B37BF"/>
    <w:rsid w:val="007B3BDB"/>
    <w:rsid w:val="007B3E53"/>
    <w:rsid w:val="007B495E"/>
    <w:rsid w:val="007B4B6C"/>
    <w:rsid w:val="007B52EE"/>
    <w:rsid w:val="007B5B6C"/>
    <w:rsid w:val="007B5F61"/>
    <w:rsid w:val="007B60D3"/>
    <w:rsid w:val="007B6381"/>
    <w:rsid w:val="007B6475"/>
    <w:rsid w:val="007B6DCC"/>
    <w:rsid w:val="007B7173"/>
    <w:rsid w:val="007B76F4"/>
    <w:rsid w:val="007B7CC4"/>
    <w:rsid w:val="007B7F26"/>
    <w:rsid w:val="007C05E8"/>
    <w:rsid w:val="007C090B"/>
    <w:rsid w:val="007C09DB"/>
    <w:rsid w:val="007C0BAC"/>
    <w:rsid w:val="007C0CEC"/>
    <w:rsid w:val="007C10A3"/>
    <w:rsid w:val="007C1909"/>
    <w:rsid w:val="007C1A2C"/>
    <w:rsid w:val="007C1A77"/>
    <w:rsid w:val="007C1AC1"/>
    <w:rsid w:val="007C1C16"/>
    <w:rsid w:val="007C1C44"/>
    <w:rsid w:val="007C1FD0"/>
    <w:rsid w:val="007C2002"/>
    <w:rsid w:val="007C22C4"/>
    <w:rsid w:val="007C2FC9"/>
    <w:rsid w:val="007C3552"/>
    <w:rsid w:val="007C3907"/>
    <w:rsid w:val="007C462A"/>
    <w:rsid w:val="007C465A"/>
    <w:rsid w:val="007C4BB4"/>
    <w:rsid w:val="007C4CE3"/>
    <w:rsid w:val="007C50EE"/>
    <w:rsid w:val="007C526F"/>
    <w:rsid w:val="007C52A1"/>
    <w:rsid w:val="007C574A"/>
    <w:rsid w:val="007C57BC"/>
    <w:rsid w:val="007C6106"/>
    <w:rsid w:val="007C6DC1"/>
    <w:rsid w:val="007C6DD5"/>
    <w:rsid w:val="007C709A"/>
    <w:rsid w:val="007C7982"/>
    <w:rsid w:val="007C79BC"/>
    <w:rsid w:val="007C7D6E"/>
    <w:rsid w:val="007C7F53"/>
    <w:rsid w:val="007C7F76"/>
    <w:rsid w:val="007D013F"/>
    <w:rsid w:val="007D0268"/>
    <w:rsid w:val="007D065D"/>
    <w:rsid w:val="007D075E"/>
    <w:rsid w:val="007D0C18"/>
    <w:rsid w:val="007D0CFB"/>
    <w:rsid w:val="007D0F08"/>
    <w:rsid w:val="007D10BF"/>
    <w:rsid w:val="007D152D"/>
    <w:rsid w:val="007D168B"/>
    <w:rsid w:val="007D1D06"/>
    <w:rsid w:val="007D1E4B"/>
    <w:rsid w:val="007D1F9A"/>
    <w:rsid w:val="007D2004"/>
    <w:rsid w:val="007D20FF"/>
    <w:rsid w:val="007D214B"/>
    <w:rsid w:val="007D227C"/>
    <w:rsid w:val="007D2389"/>
    <w:rsid w:val="007D26D6"/>
    <w:rsid w:val="007D28C1"/>
    <w:rsid w:val="007D291D"/>
    <w:rsid w:val="007D2A7B"/>
    <w:rsid w:val="007D2C5C"/>
    <w:rsid w:val="007D3198"/>
    <w:rsid w:val="007D39CE"/>
    <w:rsid w:val="007D3B64"/>
    <w:rsid w:val="007D3B80"/>
    <w:rsid w:val="007D41AB"/>
    <w:rsid w:val="007D425A"/>
    <w:rsid w:val="007D427F"/>
    <w:rsid w:val="007D43D7"/>
    <w:rsid w:val="007D48BF"/>
    <w:rsid w:val="007D4AD5"/>
    <w:rsid w:val="007D4BA4"/>
    <w:rsid w:val="007D5032"/>
    <w:rsid w:val="007D50FD"/>
    <w:rsid w:val="007D5810"/>
    <w:rsid w:val="007D5E3F"/>
    <w:rsid w:val="007D5F54"/>
    <w:rsid w:val="007D5FB5"/>
    <w:rsid w:val="007D66AA"/>
    <w:rsid w:val="007D6899"/>
    <w:rsid w:val="007D68D0"/>
    <w:rsid w:val="007D6A71"/>
    <w:rsid w:val="007D6D37"/>
    <w:rsid w:val="007D7449"/>
    <w:rsid w:val="007D7537"/>
    <w:rsid w:val="007D7657"/>
    <w:rsid w:val="007D7871"/>
    <w:rsid w:val="007D7EA3"/>
    <w:rsid w:val="007E02CF"/>
    <w:rsid w:val="007E0563"/>
    <w:rsid w:val="007E083B"/>
    <w:rsid w:val="007E08B0"/>
    <w:rsid w:val="007E08B2"/>
    <w:rsid w:val="007E09C4"/>
    <w:rsid w:val="007E0A8B"/>
    <w:rsid w:val="007E0C72"/>
    <w:rsid w:val="007E0E57"/>
    <w:rsid w:val="007E123B"/>
    <w:rsid w:val="007E1838"/>
    <w:rsid w:val="007E1A84"/>
    <w:rsid w:val="007E1B26"/>
    <w:rsid w:val="007E2182"/>
    <w:rsid w:val="007E220E"/>
    <w:rsid w:val="007E27BA"/>
    <w:rsid w:val="007E2B77"/>
    <w:rsid w:val="007E2D8F"/>
    <w:rsid w:val="007E2E19"/>
    <w:rsid w:val="007E3671"/>
    <w:rsid w:val="007E3E54"/>
    <w:rsid w:val="007E4084"/>
    <w:rsid w:val="007E4578"/>
    <w:rsid w:val="007E46F2"/>
    <w:rsid w:val="007E49FA"/>
    <w:rsid w:val="007E4AC0"/>
    <w:rsid w:val="007E4BDD"/>
    <w:rsid w:val="007E4D58"/>
    <w:rsid w:val="007E526A"/>
    <w:rsid w:val="007E53EC"/>
    <w:rsid w:val="007E54AB"/>
    <w:rsid w:val="007E57AF"/>
    <w:rsid w:val="007E5E55"/>
    <w:rsid w:val="007E5F92"/>
    <w:rsid w:val="007E6583"/>
    <w:rsid w:val="007E660D"/>
    <w:rsid w:val="007E6839"/>
    <w:rsid w:val="007E6DEA"/>
    <w:rsid w:val="007E6EE7"/>
    <w:rsid w:val="007E7419"/>
    <w:rsid w:val="007E7619"/>
    <w:rsid w:val="007E77AE"/>
    <w:rsid w:val="007E79C2"/>
    <w:rsid w:val="007E7D22"/>
    <w:rsid w:val="007E7F01"/>
    <w:rsid w:val="007F0CA8"/>
    <w:rsid w:val="007F0DF4"/>
    <w:rsid w:val="007F0FC0"/>
    <w:rsid w:val="007F1007"/>
    <w:rsid w:val="007F1371"/>
    <w:rsid w:val="007F1668"/>
    <w:rsid w:val="007F195A"/>
    <w:rsid w:val="007F1B42"/>
    <w:rsid w:val="007F1D4A"/>
    <w:rsid w:val="007F2510"/>
    <w:rsid w:val="007F2753"/>
    <w:rsid w:val="007F2E71"/>
    <w:rsid w:val="007F3304"/>
    <w:rsid w:val="007F3ABE"/>
    <w:rsid w:val="007F3B0E"/>
    <w:rsid w:val="007F4931"/>
    <w:rsid w:val="007F4BD5"/>
    <w:rsid w:val="007F5034"/>
    <w:rsid w:val="007F5078"/>
    <w:rsid w:val="007F523F"/>
    <w:rsid w:val="007F544A"/>
    <w:rsid w:val="007F5C7D"/>
    <w:rsid w:val="007F6733"/>
    <w:rsid w:val="007F68E1"/>
    <w:rsid w:val="007F69E7"/>
    <w:rsid w:val="007F6A37"/>
    <w:rsid w:val="007F6A3A"/>
    <w:rsid w:val="007F7AFA"/>
    <w:rsid w:val="00800448"/>
    <w:rsid w:val="0080053E"/>
    <w:rsid w:val="00800568"/>
    <w:rsid w:val="0080057D"/>
    <w:rsid w:val="00800698"/>
    <w:rsid w:val="008007B8"/>
    <w:rsid w:val="0080085D"/>
    <w:rsid w:val="00800870"/>
    <w:rsid w:val="00800B5A"/>
    <w:rsid w:val="008012E9"/>
    <w:rsid w:val="00801B5B"/>
    <w:rsid w:val="00801D76"/>
    <w:rsid w:val="008022D1"/>
    <w:rsid w:val="00802649"/>
    <w:rsid w:val="0080309F"/>
    <w:rsid w:val="008032AD"/>
    <w:rsid w:val="00803475"/>
    <w:rsid w:val="00803856"/>
    <w:rsid w:val="00803C71"/>
    <w:rsid w:val="00803E4B"/>
    <w:rsid w:val="00803EE4"/>
    <w:rsid w:val="00803F25"/>
    <w:rsid w:val="0080411D"/>
    <w:rsid w:val="00804490"/>
    <w:rsid w:val="0080458F"/>
    <w:rsid w:val="00804973"/>
    <w:rsid w:val="00804A83"/>
    <w:rsid w:val="00804C31"/>
    <w:rsid w:val="00804CCD"/>
    <w:rsid w:val="00804D94"/>
    <w:rsid w:val="00804DC6"/>
    <w:rsid w:val="0080551C"/>
    <w:rsid w:val="00805ADB"/>
    <w:rsid w:val="00805FE3"/>
    <w:rsid w:val="00806058"/>
    <w:rsid w:val="00806819"/>
    <w:rsid w:val="0080681A"/>
    <w:rsid w:val="00806AA0"/>
    <w:rsid w:val="008072F8"/>
    <w:rsid w:val="008073D6"/>
    <w:rsid w:val="00807B15"/>
    <w:rsid w:val="00807D02"/>
    <w:rsid w:val="00810A85"/>
    <w:rsid w:val="00810ED1"/>
    <w:rsid w:val="00811021"/>
    <w:rsid w:val="0081135F"/>
    <w:rsid w:val="00811442"/>
    <w:rsid w:val="00811572"/>
    <w:rsid w:val="008115D6"/>
    <w:rsid w:val="00811ACF"/>
    <w:rsid w:val="008125A1"/>
    <w:rsid w:val="0081266C"/>
    <w:rsid w:val="0081274C"/>
    <w:rsid w:val="008136C2"/>
    <w:rsid w:val="00813713"/>
    <w:rsid w:val="008137EF"/>
    <w:rsid w:val="00813BC5"/>
    <w:rsid w:val="00813F76"/>
    <w:rsid w:val="008141EC"/>
    <w:rsid w:val="00814409"/>
    <w:rsid w:val="0081465F"/>
    <w:rsid w:val="00814816"/>
    <w:rsid w:val="00815018"/>
    <w:rsid w:val="0081526E"/>
    <w:rsid w:val="008154C6"/>
    <w:rsid w:val="0081571D"/>
    <w:rsid w:val="00815BFE"/>
    <w:rsid w:val="008160A4"/>
    <w:rsid w:val="008165A9"/>
    <w:rsid w:val="0081677E"/>
    <w:rsid w:val="00816F77"/>
    <w:rsid w:val="00817038"/>
    <w:rsid w:val="0081714D"/>
    <w:rsid w:val="008175F7"/>
    <w:rsid w:val="008178BE"/>
    <w:rsid w:val="008200B6"/>
    <w:rsid w:val="00820184"/>
    <w:rsid w:val="00820686"/>
    <w:rsid w:val="00820A02"/>
    <w:rsid w:val="00820CBB"/>
    <w:rsid w:val="00820D03"/>
    <w:rsid w:val="0082152A"/>
    <w:rsid w:val="00821773"/>
    <w:rsid w:val="008220FC"/>
    <w:rsid w:val="008229D1"/>
    <w:rsid w:val="008230B2"/>
    <w:rsid w:val="00823182"/>
    <w:rsid w:val="0082395F"/>
    <w:rsid w:val="00823AFB"/>
    <w:rsid w:val="00823F31"/>
    <w:rsid w:val="008241BF"/>
    <w:rsid w:val="008242B0"/>
    <w:rsid w:val="00824F31"/>
    <w:rsid w:val="00825702"/>
    <w:rsid w:val="00825B8A"/>
    <w:rsid w:val="00825FE2"/>
    <w:rsid w:val="00826075"/>
    <w:rsid w:val="008262BC"/>
    <w:rsid w:val="008262F5"/>
    <w:rsid w:val="00826958"/>
    <w:rsid w:val="00826F9C"/>
    <w:rsid w:val="0082722F"/>
    <w:rsid w:val="00827692"/>
    <w:rsid w:val="008277DC"/>
    <w:rsid w:val="008278C1"/>
    <w:rsid w:val="008278EA"/>
    <w:rsid w:val="00827D14"/>
    <w:rsid w:val="00827F8F"/>
    <w:rsid w:val="00830291"/>
    <w:rsid w:val="008304B2"/>
    <w:rsid w:val="00830D64"/>
    <w:rsid w:val="008312E1"/>
    <w:rsid w:val="0083133C"/>
    <w:rsid w:val="008315CE"/>
    <w:rsid w:val="00831832"/>
    <w:rsid w:val="0083188D"/>
    <w:rsid w:val="008323AD"/>
    <w:rsid w:val="008324CC"/>
    <w:rsid w:val="00832B71"/>
    <w:rsid w:val="00832E01"/>
    <w:rsid w:val="0083300C"/>
    <w:rsid w:val="0083307F"/>
    <w:rsid w:val="00833257"/>
    <w:rsid w:val="008332EA"/>
    <w:rsid w:val="0083379E"/>
    <w:rsid w:val="00833A65"/>
    <w:rsid w:val="00833F85"/>
    <w:rsid w:val="00834264"/>
    <w:rsid w:val="00834391"/>
    <w:rsid w:val="0083497A"/>
    <w:rsid w:val="00834A9D"/>
    <w:rsid w:val="00835D5B"/>
    <w:rsid w:val="0083606A"/>
    <w:rsid w:val="008360AB"/>
    <w:rsid w:val="0083648D"/>
    <w:rsid w:val="008364D1"/>
    <w:rsid w:val="00836518"/>
    <w:rsid w:val="008367F9"/>
    <w:rsid w:val="00836A0F"/>
    <w:rsid w:val="00836C73"/>
    <w:rsid w:val="00837640"/>
    <w:rsid w:val="00837874"/>
    <w:rsid w:val="00837B03"/>
    <w:rsid w:val="00837F85"/>
    <w:rsid w:val="008401C1"/>
    <w:rsid w:val="008404B3"/>
    <w:rsid w:val="00840A2D"/>
    <w:rsid w:val="00840DD6"/>
    <w:rsid w:val="00840E0E"/>
    <w:rsid w:val="00841078"/>
    <w:rsid w:val="008419A0"/>
    <w:rsid w:val="00841A8F"/>
    <w:rsid w:val="00841E5B"/>
    <w:rsid w:val="00841EFC"/>
    <w:rsid w:val="00842096"/>
    <w:rsid w:val="00842288"/>
    <w:rsid w:val="008427BC"/>
    <w:rsid w:val="008427C5"/>
    <w:rsid w:val="008429DE"/>
    <w:rsid w:val="00843335"/>
    <w:rsid w:val="00843370"/>
    <w:rsid w:val="008436DC"/>
    <w:rsid w:val="00843F89"/>
    <w:rsid w:val="00844637"/>
    <w:rsid w:val="00844638"/>
    <w:rsid w:val="00844EE1"/>
    <w:rsid w:val="008453C5"/>
    <w:rsid w:val="00845D28"/>
    <w:rsid w:val="0084627D"/>
    <w:rsid w:val="00846E6C"/>
    <w:rsid w:val="00846F3E"/>
    <w:rsid w:val="0084719E"/>
    <w:rsid w:val="00847504"/>
    <w:rsid w:val="00847799"/>
    <w:rsid w:val="00850308"/>
    <w:rsid w:val="0085048D"/>
    <w:rsid w:val="008507FC"/>
    <w:rsid w:val="00850C3F"/>
    <w:rsid w:val="00850D09"/>
    <w:rsid w:val="00850E3D"/>
    <w:rsid w:val="0085125B"/>
    <w:rsid w:val="00851392"/>
    <w:rsid w:val="008513EC"/>
    <w:rsid w:val="008514E5"/>
    <w:rsid w:val="00851DC0"/>
    <w:rsid w:val="00852525"/>
    <w:rsid w:val="00852675"/>
    <w:rsid w:val="00852891"/>
    <w:rsid w:val="008529A5"/>
    <w:rsid w:val="00852A7C"/>
    <w:rsid w:val="00852C94"/>
    <w:rsid w:val="00852EF2"/>
    <w:rsid w:val="008533F5"/>
    <w:rsid w:val="00853BC8"/>
    <w:rsid w:val="00853C36"/>
    <w:rsid w:val="00853FBF"/>
    <w:rsid w:val="008543E0"/>
    <w:rsid w:val="00854D04"/>
    <w:rsid w:val="00854E72"/>
    <w:rsid w:val="008551D1"/>
    <w:rsid w:val="00855AAE"/>
    <w:rsid w:val="00855D97"/>
    <w:rsid w:val="0085663C"/>
    <w:rsid w:val="0085671E"/>
    <w:rsid w:val="00856843"/>
    <w:rsid w:val="00856849"/>
    <w:rsid w:val="008570BB"/>
    <w:rsid w:val="00857656"/>
    <w:rsid w:val="0085780C"/>
    <w:rsid w:val="0085789C"/>
    <w:rsid w:val="00860180"/>
    <w:rsid w:val="008602BB"/>
    <w:rsid w:val="00860434"/>
    <w:rsid w:val="008608AF"/>
    <w:rsid w:val="00860933"/>
    <w:rsid w:val="00860972"/>
    <w:rsid w:val="0086102D"/>
    <w:rsid w:val="00861188"/>
    <w:rsid w:val="0086142F"/>
    <w:rsid w:val="00861D02"/>
    <w:rsid w:val="0086248F"/>
    <w:rsid w:val="00862749"/>
    <w:rsid w:val="0086282E"/>
    <w:rsid w:val="00862FD4"/>
    <w:rsid w:val="00863020"/>
    <w:rsid w:val="00863921"/>
    <w:rsid w:val="00863D51"/>
    <w:rsid w:val="00864618"/>
    <w:rsid w:val="00864ACF"/>
    <w:rsid w:val="00864B6E"/>
    <w:rsid w:val="00864C7E"/>
    <w:rsid w:val="00864E34"/>
    <w:rsid w:val="008651B1"/>
    <w:rsid w:val="00865425"/>
    <w:rsid w:val="00865766"/>
    <w:rsid w:val="00865AFD"/>
    <w:rsid w:val="0086675F"/>
    <w:rsid w:val="00866781"/>
    <w:rsid w:val="00867265"/>
    <w:rsid w:val="008677E1"/>
    <w:rsid w:val="00867A2C"/>
    <w:rsid w:val="008703C1"/>
    <w:rsid w:val="008705CB"/>
    <w:rsid w:val="0087087F"/>
    <w:rsid w:val="00870C9B"/>
    <w:rsid w:val="00870CEC"/>
    <w:rsid w:val="0087149E"/>
    <w:rsid w:val="00871A3F"/>
    <w:rsid w:val="00871A67"/>
    <w:rsid w:val="00871EB1"/>
    <w:rsid w:val="0087237F"/>
    <w:rsid w:val="008723C5"/>
    <w:rsid w:val="00872A70"/>
    <w:rsid w:val="00872CCA"/>
    <w:rsid w:val="00872D05"/>
    <w:rsid w:val="00872DA9"/>
    <w:rsid w:val="00872EB9"/>
    <w:rsid w:val="00872FB6"/>
    <w:rsid w:val="008737FB"/>
    <w:rsid w:val="00874430"/>
    <w:rsid w:val="00874493"/>
    <w:rsid w:val="00874717"/>
    <w:rsid w:val="00874B19"/>
    <w:rsid w:val="00874B35"/>
    <w:rsid w:val="00874BA2"/>
    <w:rsid w:val="00874DCF"/>
    <w:rsid w:val="0087572B"/>
    <w:rsid w:val="008758CB"/>
    <w:rsid w:val="00875F5F"/>
    <w:rsid w:val="0087691B"/>
    <w:rsid w:val="00877201"/>
    <w:rsid w:val="00877244"/>
    <w:rsid w:val="008775A3"/>
    <w:rsid w:val="008775AC"/>
    <w:rsid w:val="00880A8C"/>
    <w:rsid w:val="00880AA4"/>
    <w:rsid w:val="008811DA"/>
    <w:rsid w:val="00881236"/>
    <w:rsid w:val="008812B2"/>
    <w:rsid w:val="00881778"/>
    <w:rsid w:val="00881A40"/>
    <w:rsid w:val="00881A74"/>
    <w:rsid w:val="00882E46"/>
    <w:rsid w:val="0088350B"/>
    <w:rsid w:val="00883575"/>
    <w:rsid w:val="00883887"/>
    <w:rsid w:val="008838D5"/>
    <w:rsid w:val="00883920"/>
    <w:rsid w:val="00883DA1"/>
    <w:rsid w:val="00884937"/>
    <w:rsid w:val="00884AAE"/>
    <w:rsid w:val="00884EE2"/>
    <w:rsid w:val="00884FF3"/>
    <w:rsid w:val="00885AB4"/>
    <w:rsid w:val="00885CE9"/>
    <w:rsid w:val="00886055"/>
    <w:rsid w:val="00886AF1"/>
    <w:rsid w:val="00886E88"/>
    <w:rsid w:val="00887112"/>
    <w:rsid w:val="0088731A"/>
    <w:rsid w:val="00887558"/>
    <w:rsid w:val="0088756F"/>
    <w:rsid w:val="00887FB2"/>
    <w:rsid w:val="008900A1"/>
    <w:rsid w:val="00890BE4"/>
    <w:rsid w:val="00890D59"/>
    <w:rsid w:val="00890FF9"/>
    <w:rsid w:val="0089111E"/>
    <w:rsid w:val="00891C31"/>
    <w:rsid w:val="008924B0"/>
    <w:rsid w:val="0089287A"/>
    <w:rsid w:val="00892DAD"/>
    <w:rsid w:val="00892EE2"/>
    <w:rsid w:val="008931A6"/>
    <w:rsid w:val="00893B0B"/>
    <w:rsid w:val="00893F8D"/>
    <w:rsid w:val="00894E43"/>
    <w:rsid w:val="00895683"/>
    <w:rsid w:val="008957FC"/>
    <w:rsid w:val="00895B4B"/>
    <w:rsid w:val="00895DE7"/>
    <w:rsid w:val="00896012"/>
    <w:rsid w:val="0089602F"/>
    <w:rsid w:val="008963B6"/>
    <w:rsid w:val="008963EB"/>
    <w:rsid w:val="008964E5"/>
    <w:rsid w:val="00896F9C"/>
    <w:rsid w:val="00897138"/>
    <w:rsid w:val="008971E5"/>
    <w:rsid w:val="00897BE3"/>
    <w:rsid w:val="008A007D"/>
    <w:rsid w:val="008A0201"/>
    <w:rsid w:val="008A0CBA"/>
    <w:rsid w:val="008A1522"/>
    <w:rsid w:val="008A15B8"/>
    <w:rsid w:val="008A1B47"/>
    <w:rsid w:val="008A1C41"/>
    <w:rsid w:val="008A2F75"/>
    <w:rsid w:val="008A3051"/>
    <w:rsid w:val="008A305A"/>
    <w:rsid w:val="008A3604"/>
    <w:rsid w:val="008A398C"/>
    <w:rsid w:val="008A400A"/>
    <w:rsid w:val="008A48A4"/>
    <w:rsid w:val="008A48AC"/>
    <w:rsid w:val="008A4C6C"/>
    <w:rsid w:val="008A4F58"/>
    <w:rsid w:val="008A5384"/>
    <w:rsid w:val="008A56D9"/>
    <w:rsid w:val="008A5C61"/>
    <w:rsid w:val="008A615F"/>
    <w:rsid w:val="008A626F"/>
    <w:rsid w:val="008A640D"/>
    <w:rsid w:val="008A67D9"/>
    <w:rsid w:val="008A67E5"/>
    <w:rsid w:val="008A6C37"/>
    <w:rsid w:val="008A74F9"/>
    <w:rsid w:val="008A79FB"/>
    <w:rsid w:val="008A7C22"/>
    <w:rsid w:val="008A7CC0"/>
    <w:rsid w:val="008A7FAD"/>
    <w:rsid w:val="008B0569"/>
    <w:rsid w:val="008B0608"/>
    <w:rsid w:val="008B07AE"/>
    <w:rsid w:val="008B0943"/>
    <w:rsid w:val="008B0EF2"/>
    <w:rsid w:val="008B115D"/>
    <w:rsid w:val="008B160E"/>
    <w:rsid w:val="008B1660"/>
    <w:rsid w:val="008B1AC8"/>
    <w:rsid w:val="008B1D6F"/>
    <w:rsid w:val="008B1F51"/>
    <w:rsid w:val="008B259A"/>
    <w:rsid w:val="008B2C43"/>
    <w:rsid w:val="008B2D86"/>
    <w:rsid w:val="008B3295"/>
    <w:rsid w:val="008B35A0"/>
    <w:rsid w:val="008B36EC"/>
    <w:rsid w:val="008B3721"/>
    <w:rsid w:val="008B3759"/>
    <w:rsid w:val="008B3E26"/>
    <w:rsid w:val="008B46B7"/>
    <w:rsid w:val="008B4747"/>
    <w:rsid w:val="008B5002"/>
    <w:rsid w:val="008B5107"/>
    <w:rsid w:val="008B5198"/>
    <w:rsid w:val="008B5976"/>
    <w:rsid w:val="008B5D07"/>
    <w:rsid w:val="008B5E31"/>
    <w:rsid w:val="008B5F0D"/>
    <w:rsid w:val="008B65AE"/>
    <w:rsid w:val="008B66DF"/>
    <w:rsid w:val="008B71C9"/>
    <w:rsid w:val="008B731E"/>
    <w:rsid w:val="008B749E"/>
    <w:rsid w:val="008B751D"/>
    <w:rsid w:val="008C0175"/>
    <w:rsid w:val="008C0510"/>
    <w:rsid w:val="008C057E"/>
    <w:rsid w:val="008C0755"/>
    <w:rsid w:val="008C0841"/>
    <w:rsid w:val="008C1A2D"/>
    <w:rsid w:val="008C1C8E"/>
    <w:rsid w:val="008C2D00"/>
    <w:rsid w:val="008C2EE2"/>
    <w:rsid w:val="008C3111"/>
    <w:rsid w:val="008C355F"/>
    <w:rsid w:val="008C39D8"/>
    <w:rsid w:val="008C3B3E"/>
    <w:rsid w:val="008C3EF8"/>
    <w:rsid w:val="008C4461"/>
    <w:rsid w:val="008C47CC"/>
    <w:rsid w:val="008C4C57"/>
    <w:rsid w:val="008C4DA2"/>
    <w:rsid w:val="008C4FA5"/>
    <w:rsid w:val="008C500A"/>
    <w:rsid w:val="008C5761"/>
    <w:rsid w:val="008C5812"/>
    <w:rsid w:val="008C5A82"/>
    <w:rsid w:val="008C5B86"/>
    <w:rsid w:val="008C6279"/>
    <w:rsid w:val="008C63E1"/>
    <w:rsid w:val="008C664D"/>
    <w:rsid w:val="008C699D"/>
    <w:rsid w:val="008C6C36"/>
    <w:rsid w:val="008C6DA2"/>
    <w:rsid w:val="008C6E88"/>
    <w:rsid w:val="008C716F"/>
    <w:rsid w:val="008C760D"/>
    <w:rsid w:val="008C7DFE"/>
    <w:rsid w:val="008D013D"/>
    <w:rsid w:val="008D0D97"/>
    <w:rsid w:val="008D0DB7"/>
    <w:rsid w:val="008D0EE4"/>
    <w:rsid w:val="008D11B3"/>
    <w:rsid w:val="008D13C4"/>
    <w:rsid w:val="008D186D"/>
    <w:rsid w:val="008D1F82"/>
    <w:rsid w:val="008D2173"/>
    <w:rsid w:val="008D2900"/>
    <w:rsid w:val="008D2BAB"/>
    <w:rsid w:val="008D2BB2"/>
    <w:rsid w:val="008D2C1D"/>
    <w:rsid w:val="008D2EC7"/>
    <w:rsid w:val="008D2F64"/>
    <w:rsid w:val="008D348B"/>
    <w:rsid w:val="008D37DF"/>
    <w:rsid w:val="008D3E9A"/>
    <w:rsid w:val="008D4103"/>
    <w:rsid w:val="008D42DA"/>
    <w:rsid w:val="008D47FD"/>
    <w:rsid w:val="008D4EF9"/>
    <w:rsid w:val="008D514C"/>
    <w:rsid w:val="008D523B"/>
    <w:rsid w:val="008D55D3"/>
    <w:rsid w:val="008D5751"/>
    <w:rsid w:val="008D67F3"/>
    <w:rsid w:val="008D6924"/>
    <w:rsid w:val="008D6BBA"/>
    <w:rsid w:val="008D6BFB"/>
    <w:rsid w:val="008D7766"/>
    <w:rsid w:val="008D7BCC"/>
    <w:rsid w:val="008D7BD1"/>
    <w:rsid w:val="008D7C4A"/>
    <w:rsid w:val="008D7DC9"/>
    <w:rsid w:val="008E07DA"/>
    <w:rsid w:val="008E08BB"/>
    <w:rsid w:val="008E0F0F"/>
    <w:rsid w:val="008E107D"/>
    <w:rsid w:val="008E10C7"/>
    <w:rsid w:val="008E11B8"/>
    <w:rsid w:val="008E13E7"/>
    <w:rsid w:val="008E16B8"/>
    <w:rsid w:val="008E16EB"/>
    <w:rsid w:val="008E1AA0"/>
    <w:rsid w:val="008E1E51"/>
    <w:rsid w:val="008E25F6"/>
    <w:rsid w:val="008E2A01"/>
    <w:rsid w:val="008E2B48"/>
    <w:rsid w:val="008E2CE2"/>
    <w:rsid w:val="008E3C7D"/>
    <w:rsid w:val="008E3F15"/>
    <w:rsid w:val="008E4300"/>
    <w:rsid w:val="008E47A7"/>
    <w:rsid w:val="008E5BDF"/>
    <w:rsid w:val="008E5D24"/>
    <w:rsid w:val="008E6002"/>
    <w:rsid w:val="008E6877"/>
    <w:rsid w:val="008E69C1"/>
    <w:rsid w:val="008E772B"/>
    <w:rsid w:val="008E77C3"/>
    <w:rsid w:val="008E79FC"/>
    <w:rsid w:val="008E7A99"/>
    <w:rsid w:val="008F007A"/>
    <w:rsid w:val="008F02F0"/>
    <w:rsid w:val="008F05D0"/>
    <w:rsid w:val="008F0613"/>
    <w:rsid w:val="008F076D"/>
    <w:rsid w:val="008F08DB"/>
    <w:rsid w:val="008F096D"/>
    <w:rsid w:val="008F1446"/>
    <w:rsid w:val="008F163A"/>
    <w:rsid w:val="008F23F7"/>
    <w:rsid w:val="008F268A"/>
    <w:rsid w:val="008F2915"/>
    <w:rsid w:val="008F381E"/>
    <w:rsid w:val="008F3868"/>
    <w:rsid w:val="008F3A5C"/>
    <w:rsid w:val="008F3A94"/>
    <w:rsid w:val="008F3F42"/>
    <w:rsid w:val="008F5195"/>
    <w:rsid w:val="008F5358"/>
    <w:rsid w:val="008F575C"/>
    <w:rsid w:val="008F5B86"/>
    <w:rsid w:val="008F6235"/>
    <w:rsid w:val="008F62E1"/>
    <w:rsid w:val="008F64B4"/>
    <w:rsid w:val="008F67AB"/>
    <w:rsid w:val="008F6DAF"/>
    <w:rsid w:val="008F72FE"/>
    <w:rsid w:val="008F7349"/>
    <w:rsid w:val="0090018C"/>
    <w:rsid w:val="00900251"/>
    <w:rsid w:val="009002D3"/>
    <w:rsid w:val="00901003"/>
    <w:rsid w:val="0090114C"/>
    <w:rsid w:val="00901687"/>
    <w:rsid w:val="009016F0"/>
    <w:rsid w:val="0090195B"/>
    <w:rsid w:val="00901A43"/>
    <w:rsid w:val="00901A5C"/>
    <w:rsid w:val="00901E36"/>
    <w:rsid w:val="00901F1F"/>
    <w:rsid w:val="00902717"/>
    <w:rsid w:val="00902818"/>
    <w:rsid w:val="00902B83"/>
    <w:rsid w:val="00902E8D"/>
    <w:rsid w:val="00902F7F"/>
    <w:rsid w:val="009036A9"/>
    <w:rsid w:val="009036DD"/>
    <w:rsid w:val="00903B2E"/>
    <w:rsid w:val="00903F13"/>
    <w:rsid w:val="0090401B"/>
    <w:rsid w:val="0090443B"/>
    <w:rsid w:val="009045B3"/>
    <w:rsid w:val="009051C9"/>
    <w:rsid w:val="00905382"/>
    <w:rsid w:val="009057CB"/>
    <w:rsid w:val="00905E1F"/>
    <w:rsid w:val="00905EED"/>
    <w:rsid w:val="00905F7C"/>
    <w:rsid w:val="0090613D"/>
    <w:rsid w:val="00906335"/>
    <w:rsid w:val="00906541"/>
    <w:rsid w:val="009065F4"/>
    <w:rsid w:val="0090679B"/>
    <w:rsid w:val="009069F6"/>
    <w:rsid w:val="00906E93"/>
    <w:rsid w:val="00907408"/>
    <w:rsid w:val="00907940"/>
    <w:rsid w:val="00907AD3"/>
    <w:rsid w:val="00907FA6"/>
    <w:rsid w:val="00910601"/>
    <w:rsid w:val="00910830"/>
    <w:rsid w:val="00910A9F"/>
    <w:rsid w:val="00910AC1"/>
    <w:rsid w:val="0091120A"/>
    <w:rsid w:val="0091122B"/>
    <w:rsid w:val="0091158B"/>
    <w:rsid w:val="00911841"/>
    <w:rsid w:val="00911B26"/>
    <w:rsid w:val="009120F7"/>
    <w:rsid w:val="00912B92"/>
    <w:rsid w:val="00912F35"/>
    <w:rsid w:val="009136C4"/>
    <w:rsid w:val="00913A7E"/>
    <w:rsid w:val="00914A41"/>
    <w:rsid w:val="00914CE2"/>
    <w:rsid w:val="009150FD"/>
    <w:rsid w:val="0091551B"/>
    <w:rsid w:val="0091596B"/>
    <w:rsid w:val="009162E2"/>
    <w:rsid w:val="009167B7"/>
    <w:rsid w:val="0091685F"/>
    <w:rsid w:val="00916F08"/>
    <w:rsid w:val="00917CC9"/>
    <w:rsid w:val="009200E2"/>
    <w:rsid w:val="00920659"/>
    <w:rsid w:val="00920CA8"/>
    <w:rsid w:val="00920E07"/>
    <w:rsid w:val="00920ED3"/>
    <w:rsid w:val="00921007"/>
    <w:rsid w:val="0092126C"/>
    <w:rsid w:val="009212C3"/>
    <w:rsid w:val="00921B8B"/>
    <w:rsid w:val="00921E1A"/>
    <w:rsid w:val="00922685"/>
    <w:rsid w:val="0092314C"/>
    <w:rsid w:val="00923152"/>
    <w:rsid w:val="00923160"/>
    <w:rsid w:val="009231B4"/>
    <w:rsid w:val="0092368E"/>
    <w:rsid w:val="0092372C"/>
    <w:rsid w:val="009237A3"/>
    <w:rsid w:val="00923805"/>
    <w:rsid w:val="00923A7C"/>
    <w:rsid w:val="00923DB9"/>
    <w:rsid w:val="00924FA9"/>
    <w:rsid w:val="00925088"/>
    <w:rsid w:val="00925713"/>
    <w:rsid w:val="00925B31"/>
    <w:rsid w:val="0092646C"/>
    <w:rsid w:val="00926BB0"/>
    <w:rsid w:val="00926CB9"/>
    <w:rsid w:val="00926FAD"/>
    <w:rsid w:val="009277F4"/>
    <w:rsid w:val="00927864"/>
    <w:rsid w:val="009301B7"/>
    <w:rsid w:val="009302EC"/>
    <w:rsid w:val="0093043A"/>
    <w:rsid w:val="009307C2"/>
    <w:rsid w:val="009309E6"/>
    <w:rsid w:val="00930A02"/>
    <w:rsid w:val="00930A0C"/>
    <w:rsid w:val="00930DF3"/>
    <w:rsid w:val="009312D3"/>
    <w:rsid w:val="0093148E"/>
    <w:rsid w:val="0093160B"/>
    <w:rsid w:val="0093194B"/>
    <w:rsid w:val="0093198F"/>
    <w:rsid w:val="00931D36"/>
    <w:rsid w:val="00931E0A"/>
    <w:rsid w:val="00932174"/>
    <w:rsid w:val="00932463"/>
    <w:rsid w:val="00932564"/>
    <w:rsid w:val="009326A6"/>
    <w:rsid w:val="0093273E"/>
    <w:rsid w:val="0093307C"/>
    <w:rsid w:val="009330F0"/>
    <w:rsid w:val="00933CE3"/>
    <w:rsid w:val="00933FD6"/>
    <w:rsid w:val="0093491E"/>
    <w:rsid w:val="0093499B"/>
    <w:rsid w:val="00934B4A"/>
    <w:rsid w:val="009351B5"/>
    <w:rsid w:val="00935308"/>
    <w:rsid w:val="009353E5"/>
    <w:rsid w:val="0093557E"/>
    <w:rsid w:val="009356D6"/>
    <w:rsid w:val="009357C4"/>
    <w:rsid w:val="00935F43"/>
    <w:rsid w:val="009361AD"/>
    <w:rsid w:val="00936893"/>
    <w:rsid w:val="009368A7"/>
    <w:rsid w:val="00936ADF"/>
    <w:rsid w:val="0093733F"/>
    <w:rsid w:val="00937B62"/>
    <w:rsid w:val="00937D68"/>
    <w:rsid w:val="009402B5"/>
    <w:rsid w:val="009404C0"/>
    <w:rsid w:val="00940CC4"/>
    <w:rsid w:val="00940E42"/>
    <w:rsid w:val="009410C9"/>
    <w:rsid w:val="0094128A"/>
    <w:rsid w:val="009412B4"/>
    <w:rsid w:val="009412F0"/>
    <w:rsid w:val="009414E7"/>
    <w:rsid w:val="00941DBF"/>
    <w:rsid w:val="00942099"/>
    <w:rsid w:val="00942CD3"/>
    <w:rsid w:val="0094380D"/>
    <w:rsid w:val="00943ACB"/>
    <w:rsid w:val="00943B00"/>
    <w:rsid w:val="00944005"/>
    <w:rsid w:val="00944AE2"/>
    <w:rsid w:val="00944E60"/>
    <w:rsid w:val="009452AA"/>
    <w:rsid w:val="00945319"/>
    <w:rsid w:val="0094533A"/>
    <w:rsid w:val="00945587"/>
    <w:rsid w:val="00946093"/>
    <w:rsid w:val="00946220"/>
    <w:rsid w:val="0094647B"/>
    <w:rsid w:val="009465AE"/>
    <w:rsid w:val="00946631"/>
    <w:rsid w:val="009467AE"/>
    <w:rsid w:val="00946B7D"/>
    <w:rsid w:val="00946C99"/>
    <w:rsid w:val="00946CE7"/>
    <w:rsid w:val="00946EC2"/>
    <w:rsid w:val="0094737F"/>
    <w:rsid w:val="00947677"/>
    <w:rsid w:val="0094788D"/>
    <w:rsid w:val="0094796A"/>
    <w:rsid w:val="00950687"/>
    <w:rsid w:val="009506D7"/>
    <w:rsid w:val="00950713"/>
    <w:rsid w:val="0095092D"/>
    <w:rsid w:val="00951062"/>
    <w:rsid w:val="009515C3"/>
    <w:rsid w:val="00951859"/>
    <w:rsid w:val="00952244"/>
    <w:rsid w:val="00952CC5"/>
    <w:rsid w:val="00952DA6"/>
    <w:rsid w:val="00953481"/>
    <w:rsid w:val="00953AA2"/>
    <w:rsid w:val="00953E59"/>
    <w:rsid w:val="00954112"/>
    <w:rsid w:val="0095430E"/>
    <w:rsid w:val="00955139"/>
    <w:rsid w:val="0095522C"/>
    <w:rsid w:val="00955563"/>
    <w:rsid w:val="00955B9E"/>
    <w:rsid w:val="00955E7C"/>
    <w:rsid w:val="00956229"/>
    <w:rsid w:val="00956240"/>
    <w:rsid w:val="00956BB1"/>
    <w:rsid w:val="00957054"/>
    <w:rsid w:val="009570AD"/>
    <w:rsid w:val="009571AF"/>
    <w:rsid w:val="009578B3"/>
    <w:rsid w:val="00957BB7"/>
    <w:rsid w:val="00957CEC"/>
    <w:rsid w:val="00957CF8"/>
    <w:rsid w:val="00957E7C"/>
    <w:rsid w:val="009600D0"/>
    <w:rsid w:val="0096014D"/>
    <w:rsid w:val="009607F1"/>
    <w:rsid w:val="00960AF3"/>
    <w:rsid w:val="00960E93"/>
    <w:rsid w:val="00960F5C"/>
    <w:rsid w:val="009615F8"/>
    <w:rsid w:val="00962072"/>
    <w:rsid w:val="00962397"/>
    <w:rsid w:val="00962540"/>
    <w:rsid w:val="009625D5"/>
    <w:rsid w:val="00962AC5"/>
    <w:rsid w:val="00962BB9"/>
    <w:rsid w:val="009632D0"/>
    <w:rsid w:val="009633DC"/>
    <w:rsid w:val="0096343A"/>
    <w:rsid w:val="009643FC"/>
    <w:rsid w:val="009646C7"/>
    <w:rsid w:val="00964790"/>
    <w:rsid w:val="0096479D"/>
    <w:rsid w:val="009649F2"/>
    <w:rsid w:val="00964FFC"/>
    <w:rsid w:val="00965DA5"/>
    <w:rsid w:val="00966254"/>
    <w:rsid w:val="00966471"/>
    <w:rsid w:val="009669BA"/>
    <w:rsid w:val="00966BCF"/>
    <w:rsid w:val="00967583"/>
    <w:rsid w:val="009701F2"/>
    <w:rsid w:val="00970251"/>
    <w:rsid w:val="0097038D"/>
    <w:rsid w:val="0097054E"/>
    <w:rsid w:val="009707EB"/>
    <w:rsid w:val="00970A5E"/>
    <w:rsid w:val="00970E86"/>
    <w:rsid w:val="00971CF4"/>
    <w:rsid w:val="009721FC"/>
    <w:rsid w:val="009726AA"/>
    <w:rsid w:val="00972880"/>
    <w:rsid w:val="00972C90"/>
    <w:rsid w:val="00972E1E"/>
    <w:rsid w:val="00972E2E"/>
    <w:rsid w:val="00972FDA"/>
    <w:rsid w:val="00973395"/>
    <w:rsid w:val="00973B06"/>
    <w:rsid w:val="0097433F"/>
    <w:rsid w:val="009745B9"/>
    <w:rsid w:val="009748DA"/>
    <w:rsid w:val="009750B4"/>
    <w:rsid w:val="009758A4"/>
    <w:rsid w:val="00975D9C"/>
    <w:rsid w:val="009760B3"/>
    <w:rsid w:val="009769FD"/>
    <w:rsid w:val="00976F3C"/>
    <w:rsid w:val="0097715D"/>
    <w:rsid w:val="009772AF"/>
    <w:rsid w:val="00977669"/>
    <w:rsid w:val="00977753"/>
    <w:rsid w:val="00977767"/>
    <w:rsid w:val="00977A73"/>
    <w:rsid w:val="00977A7C"/>
    <w:rsid w:val="00977B1F"/>
    <w:rsid w:val="00977BE9"/>
    <w:rsid w:val="00980042"/>
    <w:rsid w:val="009800BC"/>
    <w:rsid w:val="00980652"/>
    <w:rsid w:val="00980752"/>
    <w:rsid w:val="0098151C"/>
    <w:rsid w:val="00982152"/>
    <w:rsid w:val="00982A88"/>
    <w:rsid w:val="00982B90"/>
    <w:rsid w:val="0098358B"/>
    <w:rsid w:val="00983A25"/>
    <w:rsid w:val="009847CA"/>
    <w:rsid w:val="00984907"/>
    <w:rsid w:val="0098492C"/>
    <w:rsid w:val="009850D2"/>
    <w:rsid w:val="0098610F"/>
    <w:rsid w:val="00986A36"/>
    <w:rsid w:val="00987AD6"/>
    <w:rsid w:val="00987C0E"/>
    <w:rsid w:val="00990072"/>
    <w:rsid w:val="00990113"/>
    <w:rsid w:val="009904AB"/>
    <w:rsid w:val="00990575"/>
    <w:rsid w:val="00990B5A"/>
    <w:rsid w:val="0099168B"/>
    <w:rsid w:val="00991976"/>
    <w:rsid w:val="00991BA0"/>
    <w:rsid w:val="00991BD8"/>
    <w:rsid w:val="00991DFE"/>
    <w:rsid w:val="009920D6"/>
    <w:rsid w:val="00992886"/>
    <w:rsid w:val="00992902"/>
    <w:rsid w:val="00992920"/>
    <w:rsid w:val="00992A9B"/>
    <w:rsid w:val="00992DA5"/>
    <w:rsid w:val="0099402E"/>
    <w:rsid w:val="0099422B"/>
    <w:rsid w:val="00994ADD"/>
    <w:rsid w:val="00994B70"/>
    <w:rsid w:val="00994CCA"/>
    <w:rsid w:val="0099525E"/>
    <w:rsid w:val="00995610"/>
    <w:rsid w:val="009958F4"/>
    <w:rsid w:val="00995A8E"/>
    <w:rsid w:val="009965A5"/>
    <w:rsid w:val="009966B5"/>
    <w:rsid w:val="0099672B"/>
    <w:rsid w:val="009967DD"/>
    <w:rsid w:val="00996EC4"/>
    <w:rsid w:val="00996F46"/>
    <w:rsid w:val="00997195"/>
    <w:rsid w:val="00997328"/>
    <w:rsid w:val="00997409"/>
    <w:rsid w:val="0099743F"/>
    <w:rsid w:val="009978EE"/>
    <w:rsid w:val="0099790C"/>
    <w:rsid w:val="00997B9C"/>
    <w:rsid w:val="00997BC2"/>
    <w:rsid w:val="00997EC0"/>
    <w:rsid w:val="009A01D4"/>
    <w:rsid w:val="009A04C5"/>
    <w:rsid w:val="009A0DFC"/>
    <w:rsid w:val="009A11B6"/>
    <w:rsid w:val="009A13DE"/>
    <w:rsid w:val="009A1CEE"/>
    <w:rsid w:val="009A2091"/>
    <w:rsid w:val="009A24EF"/>
    <w:rsid w:val="009A276B"/>
    <w:rsid w:val="009A3042"/>
    <w:rsid w:val="009A30DC"/>
    <w:rsid w:val="009A36CC"/>
    <w:rsid w:val="009A38E3"/>
    <w:rsid w:val="009A3C78"/>
    <w:rsid w:val="009A3EC1"/>
    <w:rsid w:val="009A53CA"/>
    <w:rsid w:val="009A548D"/>
    <w:rsid w:val="009A5515"/>
    <w:rsid w:val="009A5909"/>
    <w:rsid w:val="009A5A05"/>
    <w:rsid w:val="009A5D9A"/>
    <w:rsid w:val="009A6264"/>
    <w:rsid w:val="009A6270"/>
    <w:rsid w:val="009A6706"/>
    <w:rsid w:val="009A691C"/>
    <w:rsid w:val="009A6F23"/>
    <w:rsid w:val="009A70AC"/>
    <w:rsid w:val="009A723C"/>
    <w:rsid w:val="009A79C5"/>
    <w:rsid w:val="009A7D0A"/>
    <w:rsid w:val="009B0031"/>
    <w:rsid w:val="009B0F7F"/>
    <w:rsid w:val="009B1513"/>
    <w:rsid w:val="009B1691"/>
    <w:rsid w:val="009B17F2"/>
    <w:rsid w:val="009B1D6C"/>
    <w:rsid w:val="009B2309"/>
    <w:rsid w:val="009B2374"/>
    <w:rsid w:val="009B27D4"/>
    <w:rsid w:val="009B2B39"/>
    <w:rsid w:val="009B2C59"/>
    <w:rsid w:val="009B30B9"/>
    <w:rsid w:val="009B3464"/>
    <w:rsid w:val="009B3CB3"/>
    <w:rsid w:val="009B3E43"/>
    <w:rsid w:val="009B4931"/>
    <w:rsid w:val="009B49A6"/>
    <w:rsid w:val="009B4CDC"/>
    <w:rsid w:val="009B4D8F"/>
    <w:rsid w:val="009B587B"/>
    <w:rsid w:val="009B5900"/>
    <w:rsid w:val="009B674C"/>
    <w:rsid w:val="009B69FB"/>
    <w:rsid w:val="009B6A1C"/>
    <w:rsid w:val="009B735F"/>
    <w:rsid w:val="009B765F"/>
    <w:rsid w:val="009B76FD"/>
    <w:rsid w:val="009B77C3"/>
    <w:rsid w:val="009B7A2E"/>
    <w:rsid w:val="009C035F"/>
    <w:rsid w:val="009C052F"/>
    <w:rsid w:val="009C062C"/>
    <w:rsid w:val="009C07C9"/>
    <w:rsid w:val="009C0896"/>
    <w:rsid w:val="009C08BB"/>
    <w:rsid w:val="009C08BD"/>
    <w:rsid w:val="009C0B30"/>
    <w:rsid w:val="009C0C0A"/>
    <w:rsid w:val="009C10DA"/>
    <w:rsid w:val="009C1337"/>
    <w:rsid w:val="009C1499"/>
    <w:rsid w:val="009C1730"/>
    <w:rsid w:val="009C19C0"/>
    <w:rsid w:val="009C1DB7"/>
    <w:rsid w:val="009C2C13"/>
    <w:rsid w:val="009C2C4F"/>
    <w:rsid w:val="009C2F9B"/>
    <w:rsid w:val="009C360A"/>
    <w:rsid w:val="009C45D3"/>
    <w:rsid w:val="009C464F"/>
    <w:rsid w:val="009C4D6A"/>
    <w:rsid w:val="009C5082"/>
    <w:rsid w:val="009C5776"/>
    <w:rsid w:val="009C5855"/>
    <w:rsid w:val="009C5946"/>
    <w:rsid w:val="009C5A4A"/>
    <w:rsid w:val="009C62CA"/>
    <w:rsid w:val="009C69D6"/>
    <w:rsid w:val="009C764D"/>
    <w:rsid w:val="009D0293"/>
    <w:rsid w:val="009D121B"/>
    <w:rsid w:val="009D1A18"/>
    <w:rsid w:val="009D23D4"/>
    <w:rsid w:val="009D24EF"/>
    <w:rsid w:val="009D278D"/>
    <w:rsid w:val="009D2F13"/>
    <w:rsid w:val="009D30A7"/>
    <w:rsid w:val="009D32D3"/>
    <w:rsid w:val="009D331A"/>
    <w:rsid w:val="009D359D"/>
    <w:rsid w:val="009D360B"/>
    <w:rsid w:val="009D36C0"/>
    <w:rsid w:val="009D377A"/>
    <w:rsid w:val="009D38F4"/>
    <w:rsid w:val="009D3903"/>
    <w:rsid w:val="009D3F3A"/>
    <w:rsid w:val="009D3FFB"/>
    <w:rsid w:val="009D417F"/>
    <w:rsid w:val="009D4452"/>
    <w:rsid w:val="009D45AD"/>
    <w:rsid w:val="009D4918"/>
    <w:rsid w:val="009D50C7"/>
    <w:rsid w:val="009D53FC"/>
    <w:rsid w:val="009D55FB"/>
    <w:rsid w:val="009D586B"/>
    <w:rsid w:val="009D5B17"/>
    <w:rsid w:val="009D5CCA"/>
    <w:rsid w:val="009D5DF3"/>
    <w:rsid w:val="009D5F5E"/>
    <w:rsid w:val="009D60C3"/>
    <w:rsid w:val="009D61C0"/>
    <w:rsid w:val="009D66C0"/>
    <w:rsid w:val="009D6923"/>
    <w:rsid w:val="009D69CC"/>
    <w:rsid w:val="009D7529"/>
    <w:rsid w:val="009D76FA"/>
    <w:rsid w:val="009E0C1E"/>
    <w:rsid w:val="009E0FED"/>
    <w:rsid w:val="009E1D3C"/>
    <w:rsid w:val="009E20B3"/>
    <w:rsid w:val="009E2105"/>
    <w:rsid w:val="009E24CD"/>
    <w:rsid w:val="009E24EA"/>
    <w:rsid w:val="009E257F"/>
    <w:rsid w:val="009E2696"/>
    <w:rsid w:val="009E2C6C"/>
    <w:rsid w:val="009E2F80"/>
    <w:rsid w:val="009E31DD"/>
    <w:rsid w:val="009E33D2"/>
    <w:rsid w:val="009E34BC"/>
    <w:rsid w:val="009E3719"/>
    <w:rsid w:val="009E4063"/>
    <w:rsid w:val="009E45B4"/>
    <w:rsid w:val="009E48A1"/>
    <w:rsid w:val="009E4980"/>
    <w:rsid w:val="009E4CD6"/>
    <w:rsid w:val="009E4E0C"/>
    <w:rsid w:val="009E4EE1"/>
    <w:rsid w:val="009E5339"/>
    <w:rsid w:val="009E5F6C"/>
    <w:rsid w:val="009E6051"/>
    <w:rsid w:val="009E627D"/>
    <w:rsid w:val="009E6660"/>
    <w:rsid w:val="009E6797"/>
    <w:rsid w:val="009E6A2E"/>
    <w:rsid w:val="009E6A6D"/>
    <w:rsid w:val="009E6BD2"/>
    <w:rsid w:val="009E6C1F"/>
    <w:rsid w:val="009E6E59"/>
    <w:rsid w:val="009E6F13"/>
    <w:rsid w:val="009E709C"/>
    <w:rsid w:val="009E7681"/>
    <w:rsid w:val="009E7C2D"/>
    <w:rsid w:val="009E7E8F"/>
    <w:rsid w:val="009E7EB4"/>
    <w:rsid w:val="009F01F9"/>
    <w:rsid w:val="009F037B"/>
    <w:rsid w:val="009F05EE"/>
    <w:rsid w:val="009F0752"/>
    <w:rsid w:val="009F0AB2"/>
    <w:rsid w:val="009F0BFC"/>
    <w:rsid w:val="009F102E"/>
    <w:rsid w:val="009F1270"/>
    <w:rsid w:val="009F15FC"/>
    <w:rsid w:val="009F1ED9"/>
    <w:rsid w:val="009F1EFA"/>
    <w:rsid w:val="009F2187"/>
    <w:rsid w:val="009F2368"/>
    <w:rsid w:val="009F2601"/>
    <w:rsid w:val="009F277F"/>
    <w:rsid w:val="009F29CF"/>
    <w:rsid w:val="009F2BE4"/>
    <w:rsid w:val="009F35B9"/>
    <w:rsid w:val="009F37B6"/>
    <w:rsid w:val="009F3879"/>
    <w:rsid w:val="009F3924"/>
    <w:rsid w:val="009F3930"/>
    <w:rsid w:val="009F4698"/>
    <w:rsid w:val="009F4B04"/>
    <w:rsid w:val="009F515D"/>
    <w:rsid w:val="009F5411"/>
    <w:rsid w:val="009F5675"/>
    <w:rsid w:val="009F5F09"/>
    <w:rsid w:val="009F60AE"/>
    <w:rsid w:val="009F617B"/>
    <w:rsid w:val="009F61C4"/>
    <w:rsid w:val="009F634D"/>
    <w:rsid w:val="009F6765"/>
    <w:rsid w:val="009F6907"/>
    <w:rsid w:val="009F6ADB"/>
    <w:rsid w:val="009F6E78"/>
    <w:rsid w:val="009F6FAC"/>
    <w:rsid w:val="009F70E9"/>
    <w:rsid w:val="009F71C7"/>
    <w:rsid w:val="009F74C7"/>
    <w:rsid w:val="009F7527"/>
    <w:rsid w:val="009F771D"/>
    <w:rsid w:val="009F799B"/>
    <w:rsid w:val="009F7C37"/>
    <w:rsid w:val="00A003A4"/>
    <w:rsid w:val="00A003B6"/>
    <w:rsid w:val="00A00593"/>
    <w:rsid w:val="00A00879"/>
    <w:rsid w:val="00A009F2"/>
    <w:rsid w:val="00A00A85"/>
    <w:rsid w:val="00A00B51"/>
    <w:rsid w:val="00A011BE"/>
    <w:rsid w:val="00A01AFA"/>
    <w:rsid w:val="00A0244E"/>
    <w:rsid w:val="00A026B4"/>
    <w:rsid w:val="00A02C2F"/>
    <w:rsid w:val="00A02D79"/>
    <w:rsid w:val="00A035A0"/>
    <w:rsid w:val="00A03735"/>
    <w:rsid w:val="00A03BC8"/>
    <w:rsid w:val="00A04A0C"/>
    <w:rsid w:val="00A04ADB"/>
    <w:rsid w:val="00A04BC5"/>
    <w:rsid w:val="00A0514B"/>
    <w:rsid w:val="00A0535D"/>
    <w:rsid w:val="00A05432"/>
    <w:rsid w:val="00A0547F"/>
    <w:rsid w:val="00A062FB"/>
    <w:rsid w:val="00A062FD"/>
    <w:rsid w:val="00A0662E"/>
    <w:rsid w:val="00A06798"/>
    <w:rsid w:val="00A06A82"/>
    <w:rsid w:val="00A06B06"/>
    <w:rsid w:val="00A073BA"/>
    <w:rsid w:val="00A076F9"/>
    <w:rsid w:val="00A07854"/>
    <w:rsid w:val="00A0793B"/>
    <w:rsid w:val="00A07ADD"/>
    <w:rsid w:val="00A07EE7"/>
    <w:rsid w:val="00A07F47"/>
    <w:rsid w:val="00A1036D"/>
    <w:rsid w:val="00A104C3"/>
    <w:rsid w:val="00A1093E"/>
    <w:rsid w:val="00A109E8"/>
    <w:rsid w:val="00A10B13"/>
    <w:rsid w:val="00A10CEF"/>
    <w:rsid w:val="00A10E5D"/>
    <w:rsid w:val="00A10FC6"/>
    <w:rsid w:val="00A1206B"/>
    <w:rsid w:val="00A121E6"/>
    <w:rsid w:val="00A121F6"/>
    <w:rsid w:val="00A1275F"/>
    <w:rsid w:val="00A1284C"/>
    <w:rsid w:val="00A12BFC"/>
    <w:rsid w:val="00A13FFF"/>
    <w:rsid w:val="00A1428A"/>
    <w:rsid w:val="00A145EC"/>
    <w:rsid w:val="00A14810"/>
    <w:rsid w:val="00A14C0D"/>
    <w:rsid w:val="00A14DCE"/>
    <w:rsid w:val="00A14F72"/>
    <w:rsid w:val="00A150E7"/>
    <w:rsid w:val="00A1528A"/>
    <w:rsid w:val="00A15F49"/>
    <w:rsid w:val="00A160F7"/>
    <w:rsid w:val="00A16154"/>
    <w:rsid w:val="00A16235"/>
    <w:rsid w:val="00A16FF8"/>
    <w:rsid w:val="00A17168"/>
    <w:rsid w:val="00A1737A"/>
    <w:rsid w:val="00A17993"/>
    <w:rsid w:val="00A17B1D"/>
    <w:rsid w:val="00A17CF1"/>
    <w:rsid w:val="00A17FF1"/>
    <w:rsid w:val="00A20421"/>
    <w:rsid w:val="00A20759"/>
    <w:rsid w:val="00A210FC"/>
    <w:rsid w:val="00A215AE"/>
    <w:rsid w:val="00A217EC"/>
    <w:rsid w:val="00A2181D"/>
    <w:rsid w:val="00A2185C"/>
    <w:rsid w:val="00A21DA7"/>
    <w:rsid w:val="00A21DE5"/>
    <w:rsid w:val="00A21EE0"/>
    <w:rsid w:val="00A22328"/>
    <w:rsid w:val="00A22378"/>
    <w:rsid w:val="00A2240C"/>
    <w:rsid w:val="00A2285E"/>
    <w:rsid w:val="00A229B9"/>
    <w:rsid w:val="00A22E30"/>
    <w:rsid w:val="00A231E6"/>
    <w:rsid w:val="00A2358A"/>
    <w:rsid w:val="00A23BFC"/>
    <w:rsid w:val="00A24598"/>
    <w:rsid w:val="00A2466E"/>
    <w:rsid w:val="00A24768"/>
    <w:rsid w:val="00A24CBC"/>
    <w:rsid w:val="00A2513F"/>
    <w:rsid w:val="00A25D38"/>
    <w:rsid w:val="00A26026"/>
    <w:rsid w:val="00A260AF"/>
    <w:rsid w:val="00A26204"/>
    <w:rsid w:val="00A26285"/>
    <w:rsid w:val="00A2634F"/>
    <w:rsid w:val="00A26357"/>
    <w:rsid w:val="00A26633"/>
    <w:rsid w:val="00A26D2A"/>
    <w:rsid w:val="00A26DC6"/>
    <w:rsid w:val="00A27733"/>
    <w:rsid w:val="00A27EB1"/>
    <w:rsid w:val="00A30C44"/>
    <w:rsid w:val="00A30F43"/>
    <w:rsid w:val="00A313B6"/>
    <w:rsid w:val="00A31759"/>
    <w:rsid w:val="00A317A8"/>
    <w:rsid w:val="00A31A58"/>
    <w:rsid w:val="00A32C04"/>
    <w:rsid w:val="00A339B5"/>
    <w:rsid w:val="00A3408E"/>
    <w:rsid w:val="00A349A6"/>
    <w:rsid w:val="00A34B72"/>
    <w:rsid w:val="00A34C82"/>
    <w:rsid w:val="00A353BD"/>
    <w:rsid w:val="00A35CB3"/>
    <w:rsid w:val="00A35D76"/>
    <w:rsid w:val="00A36152"/>
    <w:rsid w:val="00A36207"/>
    <w:rsid w:val="00A36343"/>
    <w:rsid w:val="00A364E2"/>
    <w:rsid w:val="00A36792"/>
    <w:rsid w:val="00A36A62"/>
    <w:rsid w:val="00A36B5B"/>
    <w:rsid w:val="00A37456"/>
    <w:rsid w:val="00A37784"/>
    <w:rsid w:val="00A3790D"/>
    <w:rsid w:val="00A37A00"/>
    <w:rsid w:val="00A37C64"/>
    <w:rsid w:val="00A37F79"/>
    <w:rsid w:val="00A37FBB"/>
    <w:rsid w:val="00A37FF4"/>
    <w:rsid w:val="00A4036E"/>
    <w:rsid w:val="00A408ED"/>
    <w:rsid w:val="00A40FAC"/>
    <w:rsid w:val="00A413D1"/>
    <w:rsid w:val="00A4189D"/>
    <w:rsid w:val="00A41AA1"/>
    <w:rsid w:val="00A420BC"/>
    <w:rsid w:val="00A42705"/>
    <w:rsid w:val="00A429FA"/>
    <w:rsid w:val="00A42DE0"/>
    <w:rsid w:val="00A430E9"/>
    <w:rsid w:val="00A4329C"/>
    <w:rsid w:val="00A4409E"/>
    <w:rsid w:val="00A44216"/>
    <w:rsid w:val="00A442E0"/>
    <w:rsid w:val="00A447E7"/>
    <w:rsid w:val="00A44ADA"/>
    <w:rsid w:val="00A44AEC"/>
    <w:rsid w:val="00A4505D"/>
    <w:rsid w:val="00A45061"/>
    <w:rsid w:val="00A453E9"/>
    <w:rsid w:val="00A45703"/>
    <w:rsid w:val="00A45A7A"/>
    <w:rsid w:val="00A45B0D"/>
    <w:rsid w:val="00A45DC6"/>
    <w:rsid w:val="00A460F1"/>
    <w:rsid w:val="00A463C8"/>
    <w:rsid w:val="00A468DA"/>
    <w:rsid w:val="00A4747A"/>
    <w:rsid w:val="00A47AAC"/>
    <w:rsid w:val="00A47C37"/>
    <w:rsid w:val="00A5079F"/>
    <w:rsid w:val="00A508EA"/>
    <w:rsid w:val="00A50995"/>
    <w:rsid w:val="00A50C6E"/>
    <w:rsid w:val="00A50C71"/>
    <w:rsid w:val="00A51235"/>
    <w:rsid w:val="00A513DD"/>
    <w:rsid w:val="00A51B82"/>
    <w:rsid w:val="00A51C80"/>
    <w:rsid w:val="00A51CDC"/>
    <w:rsid w:val="00A51EF4"/>
    <w:rsid w:val="00A51F39"/>
    <w:rsid w:val="00A51F85"/>
    <w:rsid w:val="00A5218B"/>
    <w:rsid w:val="00A5248E"/>
    <w:rsid w:val="00A524C5"/>
    <w:rsid w:val="00A52B92"/>
    <w:rsid w:val="00A52CD5"/>
    <w:rsid w:val="00A532BE"/>
    <w:rsid w:val="00A53634"/>
    <w:rsid w:val="00A537EC"/>
    <w:rsid w:val="00A53E1D"/>
    <w:rsid w:val="00A5422B"/>
    <w:rsid w:val="00A54C35"/>
    <w:rsid w:val="00A5548E"/>
    <w:rsid w:val="00A55689"/>
    <w:rsid w:val="00A5586B"/>
    <w:rsid w:val="00A55DE8"/>
    <w:rsid w:val="00A563A8"/>
    <w:rsid w:val="00A569BC"/>
    <w:rsid w:val="00A5786D"/>
    <w:rsid w:val="00A60292"/>
    <w:rsid w:val="00A60360"/>
    <w:rsid w:val="00A6046D"/>
    <w:rsid w:val="00A60771"/>
    <w:rsid w:val="00A60D60"/>
    <w:rsid w:val="00A60F97"/>
    <w:rsid w:val="00A624FB"/>
    <w:rsid w:val="00A62A19"/>
    <w:rsid w:val="00A62B94"/>
    <w:rsid w:val="00A62C4F"/>
    <w:rsid w:val="00A62D44"/>
    <w:rsid w:val="00A62F10"/>
    <w:rsid w:val="00A62FD5"/>
    <w:rsid w:val="00A632FD"/>
    <w:rsid w:val="00A63394"/>
    <w:rsid w:val="00A634D9"/>
    <w:rsid w:val="00A63637"/>
    <w:rsid w:val="00A64461"/>
    <w:rsid w:val="00A644D1"/>
    <w:rsid w:val="00A646CC"/>
    <w:rsid w:val="00A64AF9"/>
    <w:rsid w:val="00A64C02"/>
    <w:rsid w:val="00A65095"/>
    <w:rsid w:val="00A654AF"/>
    <w:rsid w:val="00A65768"/>
    <w:rsid w:val="00A659A0"/>
    <w:rsid w:val="00A6612A"/>
    <w:rsid w:val="00A66A34"/>
    <w:rsid w:val="00A66B3C"/>
    <w:rsid w:val="00A66F8A"/>
    <w:rsid w:val="00A670ED"/>
    <w:rsid w:val="00A67225"/>
    <w:rsid w:val="00A67558"/>
    <w:rsid w:val="00A677AB"/>
    <w:rsid w:val="00A67AAE"/>
    <w:rsid w:val="00A67CF6"/>
    <w:rsid w:val="00A67DAD"/>
    <w:rsid w:val="00A67EFF"/>
    <w:rsid w:val="00A705CE"/>
    <w:rsid w:val="00A70622"/>
    <w:rsid w:val="00A70A00"/>
    <w:rsid w:val="00A70B32"/>
    <w:rsid w:val="00A70D81"/>
    <w:rsid w:val="00A70E2B"/>
    <w:rsid w:val="00A70E72"/>
    <w:rsid w:val="00A7104F"/>
    <w:rsid w:val="00A71B07"/>
    <w:rsid w:val="00A71CCC"/>
    <w:rsid w:val="00A721C8"/>
    <w:rsid w:val="00A72382"/>
    <w:rsid w:val="00A72591"/>
    <w:rsid w:val="00A72C41"/>
    <w:rsid w:val="00A72C89"/>
    <w:rsid w:val="00A7332D"/>
    <w:rsid w:val="00A736E5"/>
    <w:rsid w:val="00A73D07"/>
    <w:rsid w:val="00A73F1E"/>
    <w:rsid w:val="00A73F4E"/>
    <w:rsid w:val="00A741D6"/>
    <w:rsid w:val="00A74274"/>
    <w:rsid w:val="00A74705"/>
    <w:rsid w:val="00A74761"/>
    <w:rsid w:val="00A747A5"/>
    <w:rsid w:val="00A747F3"/>
    <w:rsid w:val="00A74B4F"/>
    <w:rsid w:val="00A74C51"/>
    <w:rsid w:val="00A74E70"/>
    <w:rsid w:val="00A7596C"/>
    <w:rsid w:val="00A75CFE"/>
    <w:rsid w:val="00A75FFB"/>
    <w:rsid w:val="00A760DB"/>
    <w:rsid w:val="00A762C2"/>
    <w:rsid w:val="00A766D1"/>
    <w:rsid w:val="00A76EB4"/>
    <w:rsid w:val="00A76F4F"/>
    <w:rsid w:val="00A775B0"/>
    <w:rsid w:val="00A77780"/>
    <w:rsid w:val="00A777F3"/>
    <w:rsid w:val="00A77826"/>
    <w:rsid w:val="00A7796C"/>
    <w:rsid w:val="00A779E8"/>
    <w:rsid w:val="00A803AB"/>
    <w:rsid w:val="00A8085B"/>
    <w:rsid w:val="00A80922"/>
    <w:rsid w:val="00A809AF"/>
    <w:rsid w:val="00A80FBB"/>
    <w:rsid w:val="00A81367"/>
    <w:rsid w:val="00A81370"/>
    <w:rsid w:val="00A819C8"/>
    <w:rsid w:val="00A81B3D"/>
    <w:rsid w:val="00A82585"/>
    <w:rsid w:val="00A83537"/>
    <w:rsid w:val="00A83912"/>
    <w:rsid w:val="00A84037"/>
    <w:rsid w:val="00A842D4"/>
    <w:rsid w:val="00A84C05"/>
    <w:rsid w:val="00A84DAC"/>
    <w:rsid w:val="00A8506F"/>
    <w:rsid w:val="00A866E0"/>
    <w:rsid w:val="00A866ED"/>
    <w:rsid w:val="00A8687F"/>
    <w:rsid w:val="00A868E0"/>
    <w:rsid w:val="00A86F5A"/>
    <w:rsid w:val="00A86F96"/>
    <w:rsid w:val="00A86F9D"/>
    <w:rsid w:val="00A903DF"/>
    <w:rsid w:val="00A9064D"/>
    <w:rsid w:val="00A909D5"/>
    <w:rsid w:val="00A91781"/>
    <w:rsid w:val="00A91783"/>
    <w:rsid w:val="00A91942"/>
    <w:rsid w:val="00A919DA"/>
    <w:rsid w:val="00A91B97"/>
    <w:rsid w:val="00A91BE7"/>
    <w:rsid w:val="00A91CA2"/>
    <w:rsid w:val="00A92133"/>
    <w:rsid w:val="00A9256E"/>
    <w:rsid w:val="00A93343"/>
    <w:rsid w:val="00A93BE8"/>
    <w:rsid w:val="00A93CF2"/>
    <w:rsid w:val="00A93D3C"/>
    <w:rsid w:val="00A93F81"/>
    <w:rsid w:val="00A94108"/>
    <w:rsid w:val="00A9433A"/>
    <w:rsid w:val="00A9441B"/>
    <w:rsid w:val="00A946E0"/>
    <w:rsid w:val="00A946F5"/>
    <w:rsid w:val="00A94B34"/>
    <w:rsid w:val="00A94CA1"/>
    <w:rsid w:val="00A94DB8"/>
    <w:rsid w:val="00A95162"/>
    <w:rsid w:val="00A9571F"/>
    <w:rsid w:val="00A95D4C"/>
    <w:rsid w:val="00A95F94"/>
    <w:rsid w:val="00A963B7"/>
    <w:rsid w:val="00A967D3"/>
    <w:rsid w:val="00A96BB8"/>
    <w:rsid w:val="00A971D4"/>
    <w:rsid w:val="00A97C1B"/>
    <w:rsid w:val="00A97FF9"/>
    <w:rsid w:val="00AA05DC"/>
    <w:rsid w:val="00AA0858"/>
    <w:rsid w:val="00AA0989"/>
    <w:rsid w:val="00AA0F7F"/>
    <w:rsid w:val="00AA15C4"/>
    <w:rsid w:val="00AA15EC"/>
    <w:rsid w:val="00AA182E"/>
    <w:rsid w:val="00AA1EF0"/>
    <w:rsid w:val="00AA2400"/>
    <w:rsid w:val="00AA2484"/>
    <w:rsid w:val="00AA2496"/>
    <w:rsid w:val="00AA25A3"/>
    <w:rsid w:val="00AA2E25"/>
    <w:rsid w:val="00AA3116"/>
    <w:rsid w:val="00AA321F"/>
    <w:rsid w:val="00AA36B7"/>
    <w:rsid w:val="00AA3C48"/>
    <w:rsid w:val="00AA3D04"/>
    <w:rsid w:val="00AA3D7B"/>
    <w:rsid w:val="00AA43FA"/>
    <w:rsid w:val="00AA49F8"/>
    <w:rsid w:val="00AA4A18"/>
    <w:rsid w:val="00AA5006"/>
    <w:rsid w:val="00AA518C"/>
    <w:rsid w:val="00AA51B6"/>
    <w:rsid w:val="00AA550D"/>
    <w:rsid w:val="00AA5CCC"/>
    <w:rsid w:val="00AA5EF4"/>
    <w:rsid w:val="00AA6012"/>
    <w:rsid w:val="00AA683C"/>
    <w:rsid w:val="00AA68D3"/>
    <w:rsid w:val="00AA6C7E"/>
    <w:rsid w:val="00AA72AA"/>
    <w:rsid w:val="00AA7505"/>
    <w:rsid w:val="00AA7A73"/>
    <w:rsid w:val="00AB01B0"/>
    <w:rsid w:val="00AB0802"/>
    <w:rsid w:val="00AB09BE"/>
    <w:rsid w:val="00AB0A86"/>
    <w:rsid w:val="00AB1511"/>
    <w:rsid w:val="00AB1ED3"/>
    <w:rsid w:val="00AB23B8"/>
    <w:rsid w:val="00AB27D9"/>
    <w:rsid w:val="00AB2842"/>
    <w:rsid w:val="00AB2B24"/>
    <w:rsid w:val="00AB39CE"/>
    <w:rsid w:val="00AB39DD"/>
    <w:rsid w:val="00AB4CDC"/>
    <w:rsid w:val="00AB51EB"/>
    <w:rsid w:val="00AB5292"/>
    <w:rsid w:val="00AB5326"/>
    <w:rsid w:val="00AB5420"/>
    <w:rsid w:val="00AB57A1"/>
    <w:rsid w:val="00AB5D0C"/>
    <w:rsid w:val="00AB5FCE"/>
    <w:rsid w:val="00AB6AFE"/>
    <w:rsid w:val="00AB70FC"/>
    <w:rsid w:val="00AB72C3"/>
    <w:rsid w:val="00AB7493"/>
    <w:rsid w:val="00AB7658"/>
    <w:rsid w:val="00AB7867"/>
    <w:rsid w:val="00AC0141"/>
    <w:rsid w:val="00AC0A5E"/>
    <w:rsid w:val="00AC0AD2"/>
    <w:rsid w:val="00AC0E14"/>
    <w:rsid w:val="00AC0FF4"/>
    <w:rsid w:val="00AC10A8"/>
    <w:rsid w:val="00AC1354"/>
    <w:rsid w:val="00AC1501"/>
    <w:rsid w:val="00AC15C5"/>
    <w:rsid w:val="00AC1C7F"/>
    <w:rsid w:val="00AC2023"/>
    <w:rsid w:val="00AC2747"/>
    <w:rsid w:val="00AC2CD6"/>
    <w:rsid w:val="00AC2D86"/>
    <w:rsid w:val="00AC2EDD"/>
    <w:rsid w:val="00AC2FA1"/>
    <w:rsid w:val="00AC3180"/>
    <w:rsid w:val="00AC327D"/>
    <w:rsid w:val="00AC3367"/>
    <w:rsid w:val="00AC3437"/>
    <w:rsid w:val="00AC379D"/>
    <w:rsid w:val="00AC3971"/>
    <w:rsid w:val="00AC3A4E"/>
    <w:rsid w:val="00AC4140"/>
    <w:rsid w:val="00AC445A"/>
    <w:rsid w:val="00AC44FB"/>
    <w:rsid w:val="00AC4854"/>
    <w:rsid w:val="00AC5179"/>
    <w:rsid w:val="00AC5AB5"/>
    <w:rsid w:val="00AC5C1C"/>
    <w:rsid w:val="00AC60F8"/>
    <w:rsid w:val="00AC6584"/>
    <w:rsid w:val="00AC68F2"/>
    <w:rsid w:val="00AC69AE"/>
    <w:rsid w:val="00AC6D10"/>
    <w:rsid w:val="00AC6E7E"/>
    <w:rsid w:val="00AC703C"/>
    <w:rsid w:val="00AC7603"/>
    <w:rsid w:val="00AC79DB"/>
    <w:rsid w:val="00AC7AE8"/>
    <w:rsid w:val="00AC7F25"/>
    <w:rsid w:val="00AD00BF"/>
    <w:rsid w:val="00AD04A4"/>
    <w:rsid w:val="00AD059A"/>
    <w:rsid w:val="00AD06D6"/>
    <w:rsid w:val="00AD08EE"/>
    <w:rsid w:val="00AD0AB8"/>
    <w:rsid w:val="00AD0CD1"/>
    <w:rsid w:val="00AD1088"/>
    <w:rsid w:val="00AD155B"/>
    <w:rsid w:val="00AD25EE"/>
    <w:rsid w:val="00AD2D67"/>
    <w:rsid w:val="00AD32F4"/>
    <w:rsid w:val="00AD355E"/>
    <w:rsid w:val="00AD3C3D"/>
    <w:rsid w:val="00AD40FA"/>
    <w:rsid w:val="00AD429F"/>
    <w:rsid w:val="00AD4670"/>
    <w:rsid w:val="00AD47BE"/>
    <w:rsid w:val="00AD49DF"/>
    <w:rsid w:val="00AD4B02"/>
    <w:rsid w:val="00AD4C33"/>
    <w:rsid w:val="00AD4CAC"/>
    <w:rsid w:val="00AD50FF"/>
    <w:rsid w:val="00AD520E"/>
    <w:rsid w:val="00AD52DF"/>
    <w:rsid w:val="00AD5325"/>
    <w:rsid w:val="00AD5527"/>
    <w:rsid w:val="00AD57A0"/>
    <w:rsid w:val="00AD5A44"/>
    <w:rsid w:val="00AD5D07"/>
    <w:rsid w:val="00AD5FA9"/>
    <w:rsid w:val="00AD6CF8"/>
    <w:rsid w:val="00AD6E88"/>
    <w:rsid w:val="00AD703F"/>
    <w:rsid w:val="00AD766D"/>
    <w:rsid w:val="00AD7687"/>
    <w:rsid w:val="00AD7834"/>
    <w:rsid w:val="00AD7D2B"/>
    <w:rsid w:val="00AD7D78"/>
    <w:rsid w:val="00AE00FF"/>
    <w:rsid w:val="00AE01EC"/>
    <w:rsid w:val="00AE0275"/>
    <w:rsid w:val="00AE0A3E"/>
    <w:rsid w:val="00AE158E"/>
    <w:rsid w:val="00AE1A6C"/>
    <w:rsid w:val="00AE1F8D"/>
    <w:rsid w:val="00AE27C2"/>
    <w:rsid w:val="00AE2A93"/>
    <w:rsid w:val="00AE331E"/>
    <w:rsid w:val="00AE34F3"/>
    <w:rsid w:val="00AE40AA"/>
    <w:rsid w:val="00AE4404"/>
    <w:rsid w:val="00AE45B7"/>
    <w:rsid w:val="00AE46AC"/>
    <w:rsid w:val="00AE46B3"/>
    <w:rsid w:val="00AE5149"/>
    <w:rsid w:val="00AE52F1"/>
    <w:rsid w:val="00AE5855"/>
    <w:rsid w:val="00AE603B"/>
    <w:rsid w:val="00AE67BB"/>
    <w:rsid w:val="00AE6997"/>
    <w:rsid w:val="00AE6A66"/>
    <w:rsid w:val="00AE6DF2"/>
    <w:rsid w:val="00AE6E57"/>
    <w:rsid w:val="00AE718A"/>
    <w:rsid w:val="00AE73B7"/>
    <w:rsid w:val="00AE750C"/>
    <w:rsid w:val="00AE76B2"/>
    <w:rsid w:val="00AE7F89"/>
    <w:rsid w:val="00AF0026"/>
    <w:rsid w:val="00AF0487"/>
    <w:rsid w:val="00AF0683"/>
    <w:rsid w:val="00AF0824"/>
    <w:rsid w:val="00AF0A42"/>
    <w:rsid w:val="00AF138F"/>
    <w:rsid w:val="00AF143D"/>
    <w:rsid w:val="00AF16CF"/>
    <w:rsid w:val="00AF1D5D"/>
    <w:rsid w:val="00AF2A7B"/>
    <w:rsid w:val="00AF2FF1"/>
    <w:rsid w:val="00AF4434"/>
    <w:rsid w:val="00AF49CE"/>
    <w:rsid w:val="00AF49E9"/>
    <w:rsid w:val="00AF54D2"/>
    <w:rsid w:val="00AF56E5"/>
    <w:rsid w:val="00AF57C1"/>
    <w:rsid w:val="00AF583E"/>
    <w:rsid w:val="00AF5DFE"/>
    <w:rsid w:val="00AF6176"/>
    <w:rsid w:val="00AF6380"/>
    <w:rsid w:val="00AF6444"/>
    <w:rsid w:val="00AF64E0"/>
    <w:rsid w:val="00AF6A07"/>
    <w:rsid w:val="00AF6D54"/>
    <w:rsid w:val="00AF7163"/>
    <w:rsid w:val="00AF79B8"/>
    <w:rsid w:val="00B001F0"/>
    <w:rsid w:val="00B00717"/>
    <w:rsid w:val="00B007DF"/>
    <w:rsid w:val="00B00D0A"/>
    <w:rsid w:val="00B00D9F"/>
    <w:rsid w:val="00B00EE8"/>
    <w:rsid w:val="00B015C8"/>
    <w:rsid w:val="00B01B46"/>
    <w:rsid w:val="00B02376"/>
    <w:rsid w:val="00B023BC"/>
    <w:rsid w:val="00B02886"/>
    <w:rsid w:val="00B036B9"/>
    <w:rsid w:val="00B036C3"/>
    <w:rsid w:val="00B0370E"/>
    <w:rsid w:val="00B037CD"/>
    <w:rsid w:val="00B03EA4"/>
    <w:rsid w:val="00B03ED1"/>
    <w:rsid w:val="00B0426B"/>
    <w:rsid w:val="00B04A9F"/>
    <w:rsid w:val="00B04BCF"/>
    <w:rsid w:val="00B0535D"/>
    <w:rsid w:val="00B05BF2"/>
    <w:rsid w:val="00B05D7C"/>
    <w:rsid w:val="00B05D93"/>
    <w:rsid w:val="00B06193"/>
    <w:rsid w:val="00B0645A"/>
    <w:rsid w:val="00B06647"/>
    <w:rsid w:val="00B06CB0"/>
    <w:rsid w:val="00B06DA5"/>
    <w:rsid w:val="00B10091"/>
    <w:rsid w:val="00B10A9F"/>
    <w:rsid w:val="00B10C6F"/>
    <w:rsid w:val="00B10CD4"/>
    <w:rsid w:val="00B11597"/>
    <w:rsid w:val="00B116D3"/>
    <w:rsid w:val="00B117EE"/>
    <w:rsid w:val="00B11954"/>
    <w:rsid w:val="00B11C02"/>
    <w:rsid w:val="00B11CA2"/>
    <w:rsid w:val="00B11D80"/>
    <w:rsid w:val="00B11DE9"/>
    <w:rsid w:val="00B12249"/>
    <w:rsid w:val="00B12550"/>
    <w:rsid w:val="00B12875"/>
    <w:rsid w:val="00B12B6A"/>
    <w:rsid w:val="00B12DA7"/>
    <w:rsid w:val="00B13220"/>
    <w:rsid w:val="00B134AF"/>
    <w:rsid w:val="00B134ED"/>
    <w:rsid w:val="00B13751"/>
    <w:rsid w:val="00B1378A"/>
    <w:rsid w:val="00B13D8A"/>
    <w:rsid w:val="00B145AA"/>
    <w:rsid w:val="00B15629"/>
    <w:rsid w:val="00B1580F"/>
    <w:rsid w:val="00B15D11"/>
    <w:rsid w:val="00B15FCE"/>
    <w:rsid w:val="00B164B9"/>
    <w:rsid w:val="00B1655C"/>
    <w:rsid w:val="00B168AA"/>
    <w:rsid w:val="00B168B4"/>
    <w:rsid w:val="00B16D52"/>
    <w:rsid w:val="00B178A6"/>
    <w:rsid w:val="00B1792A"/>
    <w:rsid w:val="00B17D43"/>
    <w:rsid w:val="00B20012"/>
    <w:rsid w:val="00B2064C"/>
    <w:rsid w:val="00B20D46"/>
    <w:rsid w:val="00B20E56"/>
    <w:rsid w:val="00B214EA"/>
    <w:rsid w:val="00B21ACE"/>
    <w:rsid w:val="00B21C85"/>
    <w:rsid w:val="00B21EC1"/>
    <w:rsid w:val="00B21F8A"/>
    <w:rsid w:val="00B223A4"/>
    <w:rsid w:val="00B223EA"/>
    <w:rsid w:val="00B229A1"/>
    <w:rsid w:val="00B22BF8"/>
    <w:rsid w:val="00B22EA7"/>
    <w:rsid w:val="00B23886"/>
    <w:rsid w:val="00B23C70"/>
    <w:rsid w:val="00B23F42"/>
    <w:rsid w:val="00B23F86"/>
    <w:rsid w:val="00B2400A"/>
    <w:rsid w:val="00B24403"/>
    <w:rsid w:val="00B248F1"/>
    <w:rsid w:val="00B2508D"/>
    <w:rsid w:val="00B255B1"/>
    <w:rsid w:val="00B25778"/>
    <w:rsid w:val="00B257D7"/>
    <w:rsid w:val="00B25996"/>
    <w:rsid w:val="00B25C57"/>
    <w:rsid w:val="00B25F3F"/>
    <w:rsid w:val="00B2611E"/>
    <w:rsid w:val="00B263D0"/>
    <w:rsid w:val="00B2659B"/>
    <w:rsid w:val="00B26DEB"/>
    <w:rsid w:val="00B27368"/>
    <w:rsid w:val="00B27554"/>
    <w:rsid w:val="00B27D9F"/>
    <w:rsid w:val="00B27DDE"/>
    <w:rsid w:val="00B27F40"/>
    <w:rsid w:val="00B27F46"/>
    <w:rsid w:val="00B301ED"/>
    <w:rsid w:val="00B302B6"/>
    <w:rsid w:val="00B304DC"/>
    <w:rsid w:val="00B30D11"/>
    <w:rsid w:val="00B30E3E"/>
    <w:rsid w:val="00B30F8B"/>
    <w:rsid w:val="00B3123A"/>
    <w:rsid w:val="00B3132C"/>
    <w:rsid w:val="00B31983"/>
    <w:rsid w:val="00B31F62"/>
    <w:rsid w:val="00B33FE9"/>
    <w:rsid w:val="00B340F0"/>
    <w:rsid w:val="00B34152"/>
    <w:rsid w:val="00B34253"/>
    <w:rsid w:val="00B34C34"/>
    <w:rsid w:val="00B34D64"/>
    <w:rsid w:val="00B34FA4"/>
    <w:rsid w:val="00B3599F"/>
    <w:rsid w:val="00B35B7D"/>
    <w:rsid w:val="00B35F43"/>
    <w:rsid w:val="00B3625E"/>
    <w:rsid w:val="00B3667F"/>
    <w:rsid w:val="00B3762D"/>
    <w:rsid w:val="00B3770E"/>
    <w:rsid w:val="00B37BE0"/>
    <w:rsid w:val="00B37F78"/>
    <w:rsid w:val="00B402F0"/>
    <w:rsid w:val="00B408E6"/>
    <w:rsid w:val="00B40BD5"/>
    <w:rsid w:val="00B40CE2"/>
    <w:rsid w:val="00B40D01"/>
    <w:rsid w:val="00B41960"/>
    <w:rsid w:val="00B41B7E"/>
    <w:rsid w:val="00B42025"/>
    <w:rsid w:val="00B4299F"/>
    <w:rsid w:val="00B42A08"/>
    <w:rsid w:val="00B42AF5"/>
    <w:rsid w:val="00B430DE"/>
    <w:rsid w:val="00B437DF"/>
    <w:rsid w:val="00B43926"/>
    <w:rsid w:val="00B4475D"/>
    <w:rsid w:val="00B44DCC"/>
    <w:rsid w:val="00B44EB7"/>
    <w:rsid w:val="00B453C2"/>
    <w:rsid w:val="00B4554F"/>
    <w:rsid w:val="00B45BBC"/>
    <w:rsid w:val="00B4651B"/>
    <w:rsid w:val="00B4665A"/>
    <w:rsid w:val="00B46810"/>
    <w:rsid w:val="00B46D6D"/>
    <w:rsid w:val="00B47072"/>
    <w:rsid w:val="00B4728F"/>
    <w:rsid w:val="00B474D3"/>
    <w:rsid w:val="00B47FCB"/>
    <w:rsid w:val="00B47FEA"/>
    <w:rsid w:val="00B50327"/>
    <w:rsid w:val="00B50A14"/>
    <w:rsid w:val="00B50B20"/>
    <w:rsid w:val="00B50DF7"/>
    <w:rsid w:val="00B50E4A"/>
    <w:rsid w:val="00B50F4B"/>
    <w:rsid w:val="00B514A5"/>
    <w:rsid w:val="00B5164F"/>
    <w:rsid w:val="00B51ADB"/>
    <w:rsid w:val="00B51B9A"/>
    <w:rsid w:val="00B52232"/>
    <w:rsid w:val="00B525CC"/>
    <w:rsid w:val="00B53145"/>
    <w:rsid w:val="00B5322C"/>
    <w:rsid w:val="00B534FB"/>
    <w:rsid w:val="00B539AD"/>
    <w:rsid w:val="00B53BC7"/>
    <w:rsid w:val="00B53DA7"/>
    <w:rsid w:val="00B54042"/>
    <w:rsid w:val="00B54474"/>
    <w:rsid w:val="00B54DB6"/>
    <w:rsid w:val="00B55501"/>
    <w:rsid w:val="00B557DF"/>
    <w:rsid w:val="00B55800"/>
    <w:rsid w:val="00B55B70"/>
    <w:rsid w:val="00B55D26"/>
    <w:rsid w:val="00B55FB9"/>
    <w:rsid w:val="00B56189"/>
    <w:rsid w:val="00B56220"/>
    <w:rsid w:val="00B564BB"/>
    <w:rsid w:val="00B566CF"/>
    <w:rsid w:val="00B56E2E"/>
    <w:rsid w:val="00B575B8"/>
    <w:rsid w:val="00B600EF"/>
    <w:rsid w:val="00B602AB"/>
    <w:rsid w:val="00B60844"/>
    <w:rsid w:val="00B609BF"/>
    <w:rsid w:val="00B60D80"/>
    <w:rsid w:val="00B613B9"/>
    <w:rsid w:val="00B61847"/>
    <w:rsid w:val="00B6184F"/>
    <w:rsid w:val="00B61C55"/>
    <w:rsid w:val="00B61E47"/>
    <w:rsid w:val="00B61FDB"/>
    <w:rsid w:val="00B61FEC"/>
    <w:rsid w:val="00B622D5"/>
    <w:rsid w:val="00B625FF"/>
    <w:rsid w:val="00B62E54"/>
    <w:rsid w:val="00B6352C"/>
    <w:rsid w:val="00B6376C"/>
    <w:rsid w:val="00B6395C"/>
    <w:rsid w:val="00B63AB0"/>
    <w:rsid w:val="00B63BAC"/>
    <w:rsid w:val="00B63CC4"/>
    <w:rsid w:val="00B64244"/>
    <w:rsid w:val="00B6468C"/>
    <w:rsid w:val="00B64A4C"/>
    <w:rsid w:val="00B64B63"/>
    <w:rsid w:val="00B6534B"/>
    <w:rsid w:val="00B65644"/>
    <w:rsid w:val="00B6570D"/>
    <w:rsid w:val="00B65D89"/>
    <w:rsid w:val="00B664F1"/>
    <w:rsid w:val="00B66782"/>
    <w:rsid w:val="00B668E4"/>
    <w:rsid w:val="00B66D11"/>
    <w:rsid w:val="00B66E36"/>
    <w:rsid w:val="00B66ED7"/>
    <w:rsid w:val="00B67233"/>
    <w:rsid w:val="00B70101"/>
    <w:rsid w:val="00B708B3"/>
    <w:rsid w:val="00B7116C"/>
    <w:rsid w:val="00B71BEB"/>
    <w:rsid w:val="00B71C89"/>
    <w:rsid w:val="00B72044"/>
    <w:rsid w:val="00B723ED"/>
    <w:rsid w:val="00B72589"/>
    <w:rsid w:val="00B72F7B"/>
    <w:rsid w:val="00B73961"/>
    <w:rsid w:val="00B74384"/>
    <w:rsid w:val="00B743B3"/>
    <w:rsid w:val="00B74792"/>
    <w:rsid w:val="00B748B4"/>
    <w:rsid w:val="00B74D2E"/>
    <w:rsid w:val="00B75422"/>
    <w:rsid w:val="00B757DF"/>
    <w:rsid w:val="00B75D65"/>
    <w:rsid w:val="00B76523"/>
    <w:rsid w:val="00B76623"/>
    <w:rsid w:val="00B7678B"/>
    <w:rsid w:val="00B76CDC"/>
    <w:rsid w:val="00B76FF1"/>
    <w:rsid w:val="00B77008"/>
    <w:rsid w:val="00B77017"/>
    <w:rsid w:val="00B770CF"/>
    <w:rsid w:val="00B77F41"/>
    <w:rsid w:val="00B80717"/>
    <w:rsid w:val="00B80B99"/>
    <w:rsid w:val="00B80C5F"/>
    <w:rsid w:val="00B81019"/>
    <w:rsid w:val="00B810ED"/>
    <w:rsid w:val="00B81961"/>
    <w:rsid w:val="00B8197C"/>
    <w:rsid w:val="00B81CCF"/>
    <w:rsid w:val="00B8211B"/>
    <w:rsid w:val="00B8255A"/>
    <w:rsid w:val="00B827E2"/>
    <w:rsid w:val="00B83066"/>
    <w:rsid w:val="00B83B95"/>
    <w:rsid w:val="00B83D15"/>
    <w:rsid w:val="00B84217"/>
    <w:rsid w:val="00B84938"/>
    <w:rsid w:val="00B85053"/>
    <w:rsid w:val="00B85148"/>
    <w:rsid w:val="00B85296"/>
    <w:rsid w:val="00B85E4B"/>
    <w:rsid w:val="00B8601E"/>
    <w:rsid w:val="00B86398"/>
    <w:rsid w:val="00B86474"/>
    <w:rsid w:val="00B8671B"/>
    <w:rsid w:val="00B86859"/>
    <w:rsid w:val="00B86CE0"/>
    <w:rsid w:val="00B872B1"/>
    <w:rsid w:val="00B8748A"/>
    <w:rsid w:val="00B87A26"/>
    <w:rsid w:val="00B87EDA"/>
    <w:rsid w:val="00B9014F"/>
    <w:rsid w:val="00B90456"/>
    <w:rsid w:val="00B90841"/>
    <w:rsid w:val="00B91126"/>
    <w:rsid w:val="00B916E8"/>
    <w:rsid w:val="00B91CEC"/>
    <w:rsid w:val="00B927DF"/>
    <w:rsid w:val="00B92875"/>
    <w:rsid w:val="00B928B4"/>
    <w:rsid w:val="00B93162"/>
    <w:rsid w:val="00B93324"/>
    <w:rsid w:val="00B9353D"/>
    <w:rsid w:val="00B936B2"/>
    <w:rsid w:val="00B9395E"/>
    <w:rsid w:val="00B94112"/>
    <w:rsid w:val="00B9468D"/>
    <w:rsid w:val="00B9482A"/>
    <w:rsid w:val="00B94EF4"/>
    <w:rsid w:val="00B9524C"/>
    <w:rsid w:val="00B9542C"/>
    <w:rsid w:val="00B955E4"/>
    <w:rsid w:val="00B95AC9"/>
    <w:rsid w:val="00B95C83"/>
    <w:rsid w:val="00B963DB"/>
    <w:rsid w:val="00B96500"/>
    <w:rsid w:val="00B9687E"/>
    <w:rsid w:val="00B96A21"/>
    <w:rsid w:val="00B96F5B"/>
    <w:rsid w:val="00B970A5"/>
    <w:rsid w:val="00B971F3"/>
    <w:rsid w:val="00B97221"/>
    <w:rsid w:val="00B9737F"/>
    <w:rsid w:val="00B977AD"/>
    <w:rsid w:val="00B97A19"/>
    <w:rsid w:val="00B97B46"/>
    <w:rsid w:val="00BA01D4"/>
    <w:rsid w:val="00BA0229"/>
    <w:rsid w:val="00BA04FB"/>
    <w:rsid w:val="00BA0D64"/>
    <w:rsid w:val="00BA0DA9"/>
    <w:rsid w:val="00BA0DCD"/>
    <w:rsid w:val="00BA0E3A"/>
    <w:rsid w:val="00BA0E9F"/>
    <w:rsid w:val="00BA0FD5"/>
    <w:rsid w:val="00BA1158"/>
    <w:rsid w:val="00BA140D"/>
    <w:rsid w:val="00BA1643"/>
    <w:rsid w:val="00BA17FF"/>
    <w:rsid w:val="00BA2024"/>
    <w:rsid w:val="00BA2121"/>
    <w:rsid w:val="00BA2A13"/>
    <w:rsid w:val="00BA2A72"/>
    <w:rsid w:val="00BA2CA0"/>
    <w:rsid w:val="00BA3407"/>
    <w:rsid w:val="00BA34BA"/>
    <w:rsid w:val="00BA3B5A"/>
    <w:rsid w:val="00BA3BE6"/>
    <w:rsid w:val="00BA42AB"/>
    <w:rsid w:val="00BA44C3"/>
    <w:rsid w:val="00BA4AAC"/>
    <w:rsid w:val="00BA4D83"/>
    <w:rsid w:val="00BA537F"/>
    <w:rsid w:val="00BA5739"/>
    <w:rsid w:val="00BA59F8"/>
    <w:rsid w:val="00BA5AD3"/>
    <w:rsid w:val="00BA5BDE"/>
    <w:rsid w:val="00BA6061"/>
    <w:rsid w:val="00BA63F3"/>
    <w:rsid w:val="00BA74F7"/>
    <w:rsid w:val="00BA7ABF"/>
    <w:rsid w:val="00BA7C51"/>
    <w:rsid w:val="00BA7F9C"/>
    <w:rsid w:val="00BB02A9"/>
    <w:rsid w:val="00BB02BA"/>
    <w:rsid w:val="00BB02D4"/>
    <w:rsid w:val="00BB065D"/>
    <w:rsid w:val="00BB07AD"/>
    <w:rsid w:val="00BB12E2"/>
    <w:rsid w:val="00BB176D"/>
    <w:rsid w:val="00BB1866"/>
    <w:rsid w:val="00BB1A0A"/>
    <w:rsid w:val="00BB1A22"/>
    <w:rsid w:val="00BB23AD"/>
    <w:rsid w:val="00BB2733"/>
    <w:rsid w:val="00BB2874"/>
    <w:rsid w:val="00BB2934"/>
    <w:rsid w:val="00BB381A"/>
    <w:rsid w:val="00BB3AE8"/>
    <w:rsid w:val="00BB4C00"/>
    <w:rsid w:val="00BB4D12"/>
    <w:rsid w:val="00BB57E0"/>
    <w:rsid w:val="00BB5B3E"/>
    <w:rsid w:val="00BB5E7F"/>
    <w:rsid w:val="00BB5ECE"/>
    <w:rsid w:val="00BB602A"/>
    <w:rsid w:val="00BB62AC"/>
    <w:rsid w:val="00BB64A0"/>
    <w:rsid w:val="00BB688C"/>
    <w:rsid w:val="00BB6FC1"/>
    <w:rsid w:val="00BB7169"/>
    <w:rsid w:val="00BB7207"/>
    <w:rsid w:val="00BB742D"/>
    <w:rsid w:val="00BB744A"/>
    <w:rsid w:val="00BB765C"/>
    <w:rsid w:val="00BC0AFE"/>
    <w:rsid w:val="00BC0D35"/>
    <w:rsid w:val="00BC11BA"/>
    <w:rsid w:val="00BC1692"/>
    <w:rsid w:val="00BC18E4"/>
    <w:rsid w:val="00BC209C"/>
    <w:rsid w:val="00BC2B37"/>
    <w:rsid w:val="00BC2FB2"/>
    <w:rsid w:val="00BC3027"/>
    <w:rsid w:val="00BC31B0"/>
    <w:rsid w:val="00BC31C8"/>
    <w:rsid w:val="00BC3663"/>
    <w:rsid w:val="00BC44EC"/>
    <w:rsid w:val="00BC45CC"/>
    <w:rsid w:val="00BC50BC"/>
    <w:rsid w:val="00BC52FA"/>
    <w:rsid w:val="00BC57B5"/>
    <w:rsid w:val="00BC609A"/>
    <w:rsid w:val="00BC67EF"/>
    <w:rsid w:val="00BC6FC5"/>
    <w:rsid w:val="00BC771C"/>
    <w:rsid w:val="00BC7DB2"/>
    <w:rsid w:val="00BD10DD"/>
    <w:rsid w:val="00BD1557"/>
    <w:rsid w:val="00BD33B8"/>
    <w:rsid w:val="00BD3727"/>
    <w:rsid w:val="00BD3CCE"/>
    <w:rsid w:val="00BD40C4"/>
    <w:rsid w:val="00BD4E9A"/>
    <w:rsid w:val="00BD5044"/>
    <w:rsid w:val="00BD516C"/>
    <w:rsid w:val="00BD569B"/>
    <w:rsid w:val="00BD588B"/>
    <w:rsid w:val="00BD5C05"/>
    <w:rsid w:val="00BD5CE0"/>
    <w:rsid w:val="00BD6019"/>
    <w:rsid w:val="00BD6BF8"/>
    <w:rsid w:val="00BD6C03"/>
    <w:rsid w:val="00BD6C2D"/>
    <w:rsid w:val="00BD6D13"/>
    <w:rsid w:val="00BD6E3A"/>
    <w:rsid w:val="00BD7BA6"/>
    <w:rsid w:val="00BD7BE9"/>
    <w:rsid w:val="00BE026C"/>
    <w:rsid w:val="00BE0848"/>
    <w:rsid w:val="00BE11FF"/>
    <w:rsid w:val="00BE1282"/>
    <w:rsid w:val="00BE19A8"/>
    <w:rsid w:val="00BE1B5E"/>
    <w:rsid w:val="00BE2199"/>
    <w:rsid w:val="00BE2364"/>
    <w:rsid w:val="00BE23D8"/>
    <w:rsid w:val="00BE2446"/>
    <w:rsid w:val="00BE25BF"/>
    <w:rsid w:val="00BE2C15"/>
    <w:rsid w:val="00BE3157"/>
    <w:rsid w:val="00BE3402"/>
    <w:rsid w:val="00BE34BD"/>
    <w:rsid w:val="00BE3E9D"/>
    <w:rsid w:val="00BE49A3"/>
    <w:rsid w:val="00BE4CA0"/>
    <w:rsid w:val="00BE50A4"/>
    <w:rsid w:val="00BE52B0"/>
    <w:rsid w:val="00BE5D97"/>
    <w:rsid w:val="00BE6319"/>
    <w:rsid w:val="00BE6AD2"/>
    <w:rsid w:val="00BE6B71"/>
    <w:rsid w:val="00BE6C06"/>
    <w:rsid w:val="00BE6ED3"/>
    <w:rsid w:val="00BE7165"/>
    <w:rsid w:val="00BE73B4"/>
    <w:rsid w:val="00BE77E2"/>
    <w:rsid w:val="00BE797E"/>
    <w:rsid w:val="00BE79C0"/>
    <w:rsid w:val="00BF008A"/>
    <w:rsid w:val="00BF023A"/>
    <w:rsid w:val="00BF0882"/>
    <w:rsid w:val="00BF09D0"/>
    <w:rsid w:val="00BF0B86"/>
    <w:rsid w:val="00BF0BF5"/>
    <w:rsid w:val="00BF0DA7"/>
    <w:rsid w:val="00BF0FAA"/>
    <w:rsid w:val="00BF118E"/>
    <w:rsid w:val="00BF133B"/>
    <w:rsid w:val="00BF17E1"/>
    <w:rsid w:val="00BF1B08"/>
    <w:rsid w:val="00BF1DC8"/>
    <w:rsid w:val="00BF2099"/>
    <w:rsid w:val="00BF262D"/>
    <w:rsid w:val="00BF328C"/>
    <w:rsid w:val="00BF3389"/>
    <w:rsid w:val="00BF3899"/>
    <w:rsid w:val="00BF3D12"/>
    <w:rsid w:val="00BF43D8"/>
    <w:rsid w:val="00BF44A1"/>
    <w:rsid w:val="00BF4EF5"/>
    <w:rsid w:val="00BF5BA4"/>
    <w:rsid w:val="00BF5DFB"/>
    <w:rsid w:val="00BF610A"/>
    <w:rsid w:val="00BF616B"/>
    <w:rsid w:val="00BF6665"/>
    <w:rsid w:val="00BF684C"/>
    <w:rsid w:val="00BF7002"/>
    <w:rsid w:val="00BF7206"/>
    <w:rsid w:val="00BF72DC"/>
    <w:rsid w:val="00BF7438"/>
    <w:rsid w:val="00BF7C48"/>
    <w:rsid w:val="00C003DF"/>
    <w:rsid w:val="00C00B48"/>
    <w:rsid w:val="00C01210"/>
    <w:rsid w:val="00C0146D"/>
    <w:rsid w:val="00C01658"/>
    <w:rsid w:val="00C0185C"/>
    <w:rsid w:val="00C018B2"/>
    <w:rsid w:val="00C01D0C"/>
    <w:rsid w:val="00C01F00"/>
    <w:rsid w:val="00C02293"/>
    <w:rsid w:val="00C026C4"/>
    <w:rsid w:val="00C02B82"/>
    <w:rsid w:val="00C02D2F"/>
    <w:rsid w:val="00C03162"/>
    <w:rsid w:val="00C0319F"/>
    <w:rsid w:val="00C031D3"/>
    <w:rsid w:val="00C034D4"/>
    <w:rsid w:val="00C03FF0"/>
    <w:rsid w:val="00C0401D"/>
    <w:rsid w:val="00C044D7"/>
    <w:rsid w:val="00C049CD"/>
    <w:rsid w:val="00C0516B"/>
    <w:rsid w:val="00C0551C"/>
    <w:rsid w:val="00C05669"/>
    <w:rsid w:val="00C05A52"/>
    <w:rsid w:val="00C05C33"/>
    <w:rsid w:val="00C05D1D"/>
    <w:rsid w:val="00C06066"/>
    <w:rsid w:val="00C061EE"/>
    <w:rsid w:val="00C062B2"/>
    <w:rsid w:val="00C06470"/>
    <w:rsid w:val="00C06A37"/>
    <w:rsid w:val="00C06DF6"/>
    <w:rsid w:val="00C07E5B"/>
    <w:rsid w:val="00C1043B"/>
    <w:rsid w:val="00C10903"/>
    <w:rsid w:val="00C10B4F"/>
    <w:rsid w:val="00C10E44"/>
    <w:rsid w:val="00C11275"/>
    <w:rsid w:val="00C112D2"/>
    <w:rsid w:val="00C11435"/>
    <w:rsid w:val="00C11511"/>
    <w:rsid w:val="00C11814"/>
    <w:rsid w:val="00C11CDA"/>
    <w:rsid w:val="00C122C4"/>
    <w:rsid w:val="00C12547"/>
    <w:rsid w:val="00C12639"/>
    <w:rsid w:val="00C12771"/>
    <w:rsid w:val="00C12772"/>
    <w:rsid w:val="00C12848"/>
    <w:rsid w:val="00C130ED"/>
    <w:rsid w:val="00C1320E"/>
    <w:rsid w:val="00C13459"/>
    <w:rsid w:val="00C13AEE"/>
    <w:rsid w:val="00C1451F"/>
    <w:rsid w:val="00C148CB"/>
    <w:rsid w:val="00C14E73"/>
    <w:rsid w:val="00C14F1A"/>
    <w:rsid w:val="00C15225"/>
    <w:rsid w:val="00C15398"/>
    <w:rsid w:val="00C156CD"/>
    <w:rsid w:val="00C158F0"/>
    <w:rsid w:val="00C159CD"/>
    <w:rsid w:val="00C15C2C"/>
    <w:rsid w:val="00C166CE"/>
    <w:rsid w:val="00C16A41"/>
    <w:rsid w:val="00C16AB8"/>
    <w:rsid w:val="00C16D82"/>
    <w:rsid w:val="00C175C3"/>
    <w:rsid w:val="00C17A22"/>
    <w:rsid w:val="00C17CFA"/>
    <w:rsid w:val="00C20AA8"/>
    <w:rsid w:val="00C213D5"/>
    <w:rsid w:val="00C21786"/>
    <w:rsid w:val="00C2216E"/>
    <w:rsid w:val="00C2258F"/>
    <w:rsid w:val="00C22A38"/>
    <w:rsid w:val="00C22AF2"/>
    <w:rsid w:val="00C22BF5"/>
    <w:rsid w:val="00C22C99"/>
    <w:rsid w:val="00C23176"/>
    <w:rsid w:val="00C233DB"/>
    <w:rsid w:val="00C238B4"/>
    <w:rsid w:val="00C239B0"/>
    <w:rsid w:val="00C23AC1"/>
    <w:rsid w:val="00C241D5"/>
    <w:rsid w:val="00C249A6"/>
    <w:rsid w:val="00C249CF"/>
    <w:rsid w:val="00C253B3"/>
    <w:rsid w:val="00C25442"/>
    <w:rsid w:val="00C25690"/>
    <w:rsid w:val="00C261A5"/>
    <w:rsid w:val="00C267B8"/>
    <w:rsid w:val="00C26AF8"/>
    <w:rsid w:val="00C26E39"/>
    <w:rsid w:val="00C27252"/>
    <w:rsid w:val="00C27260"/>
    <w:rsid w:val="00C2734C"/>
    <w:rsid w:val="00C2775F"/>
    <w:rsid w:val="00C303C7"/>
    <w:rsid w:val="00C30795"/>
    <w:rsid w:val="00C307FA"/>
    <w:rsid w:val="00C3081F"/>
    <w:rsid w:val="00C3101B"/>
    <w:rsid w:val="00C3103A"/>
    <w:rsid w:val="00C3103C"/>
    <w:rsid w:val="00C31DB4"/>
    <w:rsid w:val="00C31ECF"/>
    <w:rsid w:val="00C31FDD"/>
    <w:rsid w:val="00C3221A"/>
    <w:rsid w:val="00C32766"/>
    <w:rsid w:val="00C32BA1"/>
    <w:rsid w:val="00C330D5"/>
    <w:rsid w:val="00C335CF"/>
    <w:rsid w:val="00C3452F"/>
    <w:rsid w:val="00C345DB"/>
    <w:rsid w:val="00C34B7E"/>
    <w:rsid w:val="00C356AB"/>
    <w:rsid w:val="00C35802"/>
    <w:rsid w:val="00C35821"/>
    <w:rsid w:val="00C35B2C"/>
    <w:rsid w:val="00C367AF"/>
    <w:rsid w:val="00C36964"/>
    <w:rsid w:val="00C374BE"/>
    <w:rsid w:val="00C400F8"/>
    <w:rsid w:val="00C402A6"/>
    <w:rsid w:val="00C406C8"/>
    <w:rsid w:val="00C40807"/>
    <w:rsid w:val="00C40B2D"/>
    <w:rsid w:val="00C41094"/>
    <w:rsid w:val="00C414CF"/>
    <w:rsid w:val="00C41CBA"/>
    <w:rsid w:val="00C41DC3"/>
    <w:rsid w:val="00C4214D"/>
    <w:rsid w:val="00C424C5"/>
    <w:rsid w:val="00C424F7"/>
    <w:rsid w:val="00C4255A"/>
    <w:rsid w:val="00C4275B"/>
    <w:rsid w:val="00C42CEC"/>
    <w:rsid w:val="00C42D6D"/>
    <w:rsid w:val="00C42D82"/>
    <w:rsid w:val="00C42DA8"/>
    <w:rsid w:val="00C42F20"/>
    <w:rsid w:val="00C440DB"/>
    <w:rsid w:val="00C44854"/>
    <w:rsid w:val="00C44E06"/>
    <w:rsid w:val="00C4536C"/>
    <w:rsid w:val="00C455C1"/>
    <w:rsid w:val="00C45652"/>
    <w:rsid w:val="00C462AB"/>
    <w:rsid w:val="00C462B2"/>
    <w:rsid w:val="00C463CC"/>
    <w:rsid w:val="00C463E8"/>
    <w:rsid w:val="00C46969"/>
    <w:rsid w:val="00C4757D"/>
    <w:rsid w:val="00C47645"/>
    <w:rsid w:val="00C478DE"/>
    <w:rsid w:val="00C47ACE"/>
    <w:rsid w:val="00C47D1C"/>
    <w:rsid w:val="00C47F1E"/>
    <w:rsid w:val="00C501D3"/>
    <w:rsid w:val="00C502DE"/>
    <w:rsid w:val="00C5075F"/>
    <w:rsid w:val="00C50DAA"/>
    <w:rsid w:val="00C511C8"/>
    <w:rsid w:val="00C5159A"/>
    <w:rsid w:val="00C51A93"/>
    <w:rsid w:val="00C51B44"/>
    <w:rsid w:val="00C51BBD"/>
    <w:rsid w:val="00C520FA"/>
    <w:rsid w:val="00C52604"/>
    <w:rsid w:val="00C52631"/>
    <w:rsid w:val="00C533AE"/>
    <w:rsid w:val="00C53BCB"/>
    <w:rsid w:val="00C53CA8"/>
    <w:rsid w:val="00C547D3"/>
    <w:rsid w:val="00C5496F"/>
    <w:rsid w:val="00C54EA3"/>
    <w:rsid w:val="00C54F51"/>
    <w:rsid w:val="00C55015"/>
    <w:rsid w:val="00C55FC3"/>
    <w:rsid w:val="00C56531"/>
    <w:rsid w:val="00C5679B"/>
    <w:rsid w:val="00C56BC9"/>
    <w:rsid w:val="00C5705C"/>
    <w:rsid w:val="00C573AF"/>
    <w:rsid w:val="00C57B74"/>
    <w:rsid w:val="00C57DE7"/>
    <w:rsid w:val="00C6022F"/>
    <w:rsid w:val="00C60C5E"/>
    <w:rsid w:val="00C60E27"/>
    <w:rsid w:val="00C61070"/>
    <w:rsid w:val="00C613E0"/>
    <w:rsid w:val="00C6192D"/>
    <w:rsid w:val="00C621CD"/>
    <w:rsid w:val="00C623EF"/>
    <w:rsid w:val="00C62B5C"/>
    <w:rsid w:val="00C62BE5"/>
    <w:rsid w:val="00C630D2"/>
    <w:rsid w:val="00C6340A"/>
    <w:rsid w:val="00C634E4"/>
    <w:rsid w:val="00C63A32"/>
    <w:rsid w:val="00C63FE5"/>
    <w:rsid w:val="00C64506"/>
    <w:rsid w:val="00C64D79"/>
    <w:rsid w:val="00C65638"/>
    <w:rsid w:val="00C65708"/>
    <w:rsid w:val="00C65E01"/>
    <w:rsid w:val="00C65E1F"/>
    <w:rsid w:val="00C65F56"/>
    <w:rsid w:val="00C669FF"/>
    <w:rsid w:val="00C66A10"/>
    <w:rsid w:val="00C67593"/>
    <w:rsid w:val="00C67915"/>
    <w:rsid w:val="00C67A4E"/>
    <w:rsid w:val="00C67C4E"/>
    <w:rsid w:val="00C7018A"/>
    <w:rsid w:val="00C70CF3"/>
    <w:rsid w:val="00C71342"/>
    <w:rsid w:val="00C71399"/>
    <w:rsid w:val="00C7154C"/>
    <w:rsid w:val="00C71793"/>
    <w:rsid w:val="00C71889"/>
    <w:rsid w:val="00C719AE"/>
    <w:rsid w:val="00C720FF"/>
    <w:rsid w:val="00C72995"/>
    <w:rsid w:val="00C72DF6"/>
    <w:rsid w:val="00C73096"/>
    <w:rsid w:val="00C73343"/>
    <w:rsid w:val="00C73652"/>
    <w:rsid w:val="00C7372E"/>
    <w:rsid w:val="00C73CD6"/>
    <w:rsid w:val="00C73F32"/>
    <w:rsid w:val="00C73F46"/>
    <w:rsid w:val="00C741C1"/>
    <w:rsid w:val="00C74C94"/>
    <w:rsid w:val="00C7529A"/>
    <w:rsid w:val="00C75644"/>
    <w:rsid w:val="00C75EE7"/>
    <w:rsid w:val="00C76139"/>
    <w:rsid w:val="00C76346"/>
    <w:rsid w:val="00C765B3"/>
    <w:rsid w:val="00C767EB"/>
    <w:rsid w:val="00C76DAB"/>
    <w:rsid w:val="00C7706B"/>
    <w:rsid w:val="00C77166"/>
    <w:rsid w:val="00C775AA"/>
    <w:rsid w:val="00C77A4A"/>
    <w:rsid w:val="00C77E2B"/>
    <w:rsid w:val="00C801C7"/>
    <w:rsid w:val="00C8020D"/>
    <w:rsid w:val="00C808E8"/>
    <w:rsid w:val="00C808F7"/>
    <w:rsid w:val="00C80938"/>
    <w:rsid w:val="00C80A43"/>
    <w:rsid w:val="00C80CCE"/>
    <w:rsid w:val="00C816A3"/>
    <w:rsid w:val="00C81FE9"/>
    <w:rsid w:val="00C82527"/>
    <w:rsid w:val="00C82762"/>
    <w:rsid w:val="00C827E5"/>
    <w:rsid w:val="00C8291D"/>
    <w:rsid w:val="00C82A9E"/>
    <w:rsid w:val="00C83400"/>
    <w:rsid w:val="00C83B43"/>
    <w:rsid w:val="00C83F31"/>
    <w:rsid w:val="00C841BA"/>
    <w:rsid w:val="00C842BB"/>
    <w:rsid w:val="00C848AA"/>
    <w:rsid w:val="00C84E22"/>
    <w:rsid w:val="00C85349"/>
    <w:rsid w:val="00C85405"/>
    <w:rsid w:val="00C8556F"/>
    <w:rsid w:val="00C85761"/>
    <w:rsid w:val="00C857EC"/>
    <w:rsid w:val="00C85854"/>
    <w:rsid w:val="00C85B61"/>
    <w:rsid w:val="00C86674"/>
    <w:rsid w:val="00C869E4"/>
    <w:rsid w:val="00C86E18"/>
    <w:rsid w:val="00C86F58"/>
    <w:rsid w:val="00C8701B"/>
    <w:rsid w:val="00C870AE"/>
    <w:rsid w:val="00C874A1"/>
    <w:rsid w:val="00C87652"/>
    <w:rsid w:val="00C87965"/>
    <w:rsid w:val="00C87C13"/>
    <w:rsid w:val="00C90140"/>
    <w:rsid w:val="00C907A0"/>
    <w:rsid w:val="00C910D5"/>
    <w:rsid w:val="00C911DB"/>
    <w:rsid w:val="00C9159A"/>
    <w:rsid w:val="00C91742"/>
    <w:rsid w:val="00C91B78"/>
    <w:rsid w:val="00C91BAF"/>
    <w:rsid w:val="00C91CA0"/>
    <w:rsid w:val="00C92108"/>
    <w:rsid w:val="00C924F9"/>
    <w:rsid w:val="00C926D2"/>
    <w:rsid w:val="00C92D15"/>
    <w:rsid w:val="00C92F93"/>
    <w:rsid w:val="00C9316C"/>
    <w:rsid w:val="00C946C4"/>
    <w:rsid w:val="00C94BAD"/>
    <w:rsid w:val="00C94BCA"/>
    <w:rsid w:val="00C95061"/>
    <w:rsid w:val="00C950BC"/>
    <w:rsid w:val="00C952A3"/>
    <w:rsid w:val="00C95555"/>
    <w:rsid w:val="00C955BC"/>
    <w:rsid w:val="00C959D6"/>
    <w:rsid w:val="00C95A56"/>
    <w:rsid w:val="00C95D7E"/>
    <w:rsid w:val="00C966E0"/>
    <w:rsid w:val="00C969EA"/>
    <w:rsid w:val="00C96A2F"/>
    <w:rsid w:val="00C97388"/>
    <w:rsid w:val="00CA0136"/>
    <w:rsid w:val="00CA05F9"/>
    <w:rsid w:val="00CA0659"/>
    <w:rsid w:val="00CA09BA"/>
    <w:rsid w:val="00CA12F3"/>
    <w:rsid w:val="00CA163D"/>
    <w:rsid w:val="00CA1AA1"/>
    <w:rsid w:val="00CA1CA5"/>
    <w:rsid w:val="00CA1FDD"/>
    <w:rsid w:val="00CA21EB"/>
    <w:rsid w:val="00CA334D"/>
    <w:rsid w:val="00CA346C"/>
    <w:rsid w:val="00CA370E"/>
    <w:rsid w:val="00CA3836"/>
    <w:rsid w:val="00CA38D6"/>
    <w:rsid w:val="00CA4379"/>
    <w:rsid w:val="00CA43CD"/>
    <w:rsid w:val="00CA47FC"/>
    <w:rsid w:val="00CA4B8C"/>
    <w:rsid w:val="00CA4DE7"/>
    <w:rsid w:val="00CA4E5E"/>
    <w:rsid w:val="00CA4F97"/>
    <w:rsid w:val="00CA5033"/>
    <w:rsid w:val="00CA59E9"/>
    <w:rsid w:val="00CA5ACC"/>
    <w:rsid w:val="00CA60F0"/>
    <w:rsid w:val="00CA61EF"/>
    <w:rsid w:val="00CA648E"/>
    <w:rsid w:val="00CA67B6"/>
    <w:rsid w:val="00CA68C9"/>
    <w:rsid w:val="00CA69CA"/>
    <w:rsid w:val="00CA6E34"/>
    <w:rsid w:val="00CA6EAF"/>
    <w:rsid w:val="00CA7584"/>
    <w:rsid w:val="00CA7B4B"/>
    <w:rsid w:val="00CA7C4D"/>
    <w:rsid w:val="00CB004B"/>
    <w:rsid w:val="00CB0366"/>
    <w:rsid w:val="00CB04AA"/>
    <w:rsid w:val="00CB057E"/>
    <w:rsid w:val="00CB0705"/>
    <w:rsid w:val="00CB083C"/>
    <w:rsid w:val="00CB0A84"/>
    <w:rsid w:val="00CB0CB3"/>
    <w:rsid w:val="00CB16F9"/>
    <w:rsid w:val="00CB18C5"/>
    <w:rsid w:val="00CB1B65"/>
    <w:rsid w:val="00CB24D6"/>
    <w:rsid w:val="00CB3159"/>
    <w:rsid w:val="00CB3188"/>
    <w:rsid w:val="00CB3CD5"/>
    <w:rsid w:val="00CB3D72"/>
    <w:rsid w:val="00CB3E60"/>
    <w:rsid w:val="00CB413B"/>
    <w:rsid w:val="00CB434D"/>
    <w:rsid w:val="00CB497F"/>
    <w:rsid w:val="00CB4E84"/>
    <w:rsid w:val="00CB4EC9"/>
    <w:rsid w:val="00CB52F6"/>
    <w:rsid w:val="00CB5A8A"/>
    <w:rsid w:val="00CB5A99"/>
    <w:rsid w:val="00CB60CF"/>
    <w:rsid w:val="00CB6124"/>
    <w:rsid w:val="00CB636C"/>
    <w:rsid w:val="00CB6499"/>
    <w:rsid w:val="00CB67A4"/>
    <w:rsid w:val="00CB681F"/>
    <w:rsid w:val="00CB6A8A"/>
    <w:rsid w:val="00CB7A5C"/>
    <w:rsid w:val="00CB7E1F"/>
    <w:rsid w:val="00CC017A"/>
    <w:rsid w:val="00CC0386"/>
    <w:rsid w:val="00CC09EB"/>
    <w:rsid w:val="00CC0DD2"/>
    <w:rsid w:val="00CC16E2"/>
    <w:rsid w:val="00CC195E"/>
    <w:rsid w:val="00CC1EB9"/>
    <w:rsid w:val="00CC2153"/>
    <w:rsid w:val="00CC24FE"/>
    <w:rsid w:val="00CC2736"/>
    <w:rsid w:val="00CC2A53"/>
    <w:rsid w:val="00CC2D63"/>
    <w:rsid w:val="00CC30DD"/>
    <w:rsid w:val="00CC398C"/>
    <w:rsid w:val="00CC399A"/>
    <w:rsid w:val="00CC3C34"/>
    <w:rsid w:val="00CC48B4"/>
    <w:rsid w:val="00CC52CE"/>
    <w:rsid w:val="00CC643A"/>
    <w:rsid w:val="00CC65DA"/>
    <w:rsid w:val="00CC7C3A"/>
    <w:rsid w:val="00CD004B"/>
    <w:rsid w:val="00CD0174"/>
    <w:rsid w:val="00CD0224"/>
    <w:rsid w:val="00CD0508"/>
    <w:rsid w:val="00CD0E06"/>
    <w:rsid w:val="00CD1108"/>
    <w:rsid w:val="00CD154B"/>
    <w:rsid w:val="00CD1715"/>
    <w:rsid w:val="00CD20FE"/>
    <w:rsid w:val="00CD2257"/>
    <w:rsid w:val="00CD26C9"/>
    <w:rsid w:val="00CD283E"/>
    <w:rsid w:val="00CD2A73"/>
    <w:rsid w:val="00CD2AB5"/>
    <w:rsid w:val="00CD2D19"/>
    <w:rsid w:val="00CD2F73"/>
    <w:rsid w:val="00CD2FA4"/>
    <w:rsid w:val="00CD2FD6"/>
    <w:rsid w:val="00CD308E"/>
    <w:rsid w:val="00CD3541"/>
    <w:rsid w:val="00CD3724"/>
    <w:rsid w:val="00CD372E"/>
    <w:rsid w:val="00CD3AC3"/>
    <w:rsid w:val="00CD3B5F"/>
    <w:rsid w:val="00CD43AA"/>
    <w:rsid w:val="00CD45AD"/>
    <w:rsid w:val="00CD52C3"/>
    <w:rsid w:val="00CD5434"/>
    <w:rsid w:val="00CD55E6"/>
    <w:rsid w:val="00CD591D"/>
    <w:rsid w:val="00CD5DED"/>
    <w:rsid w:val="00CD5F08"/>
    <w:rsid w:val="00CD5FDE"/>
    <w:rsid w:val="00CD6305"/>
    <w:rsid w:val="00CD6319"/>
    <w:rsid w:val="00CD678F"/>
    <w:rsid w:val="00CD70D6"/>
    <w:rsid w:val="00CD75DF"/>
    <w:rsid w:val="00CD78A6"/>
    <w:rsid w:val="00CE0628"/>
    <w:rsid w:val="00CE0716"/>
    <w:rsid w:val="00CE0DC6"/>
    <w:rsid w:val="00CE0EC3"/>
    <w:rsid w:val="00CE1293"/>
    <w:rsid w:val="00CE19CB"/>
    <w:rsid w:val="00CE19CE"/>
    <w:rsid w:val="00CE1EBC"/>
    <w:rsid w:val="00CE2042"/>
    <w:rsid w:val="00CE2089"/>
    <w:rsid w:val="00CE24D9"/>
    <w:rsid w:val="00CE298E"/>
    <w:rsid w:val="00CE29E3"/>
    <w:rsid w:val="00CE2A3A"/>
    <w:rsid w:val="00CE3053"/>
    <w:rsid w:val="00CE40BC"/>
    <w:rsid w:val="00CE43B4"/>
    <w:rsid w:val="00CE4A04"/>
    <w:rsid w:val="00CE4E14"/>
    <w:rsid w:val="00CE4E68"/>
    <w:rsid w:val="00CE51F0"/>
    <w:rsid w:val="00CE55C9"/>
    <w:rsid w:val="00CE58A5"/>
    <w:rsid w:val="00CE59A4"/>
    <w:rsid w:val="00CE5B58"/>
    <w:rsid w:val="00CE5E51"/>
    <w:rsid w:val="00CE5F79"/>
    <w:rsid w:val="00CE62F3"/>
    <w:rsid w:val="00CE64B1"/>
    <w:rsid w:val="00CE6859"/>
    <w:rsid w:val="00CE6DCC"/>
    <w:rsid w:val="00CE7878"/>
    <w:rsid w:val="00CE791F"/>
    <w:rsid w:val="00CE7DB0"/>
    <w:rsid w:val="00CF0104"/>
    <w:rsid w:val="00CF02DB"/>
    <w:rsid w:val="00CF05B4"/>
    <w:rsid w:val="00CF0811"/>
    <w:rsid w:val="00CF0C44"/>
    <w:rsid w:val="00CF0FA5"/>
    <w:rsid w:val="00CF169A"/>
    <w:rsid w:val="00CF1966"/>
    <w:rsid w:val="00CF19C8"/>
    <w:rsid w:val="00CF21EF"/>
    <w:rsid w:val="00CF235B"/>
    <w:rsid w:val="00CF2679"/>
    <w:rsid w:val="00CF27B5"/>
    <w:rsid w:val="00CF2D8A"/>
    <w:rsid w:val="00CF30D3"/>
    <w:rsid w:val="00CF30E0"/>
    <w:rsid w:val="00CF3924"/>
    <w:rsid w:val="00CF3958"/>
    <w:rsid w:val="00CF40BE"/>
    <w:rsid w:val="00CF438C"/>
    <w:rsid w:val="00CF47FA"/>
    <w:rsid w:val="00CF4C42"/>
    <w:rsid w:val="00CF538A"/>
    <w:rsid w:val="00CF5458"/>
    <w:rsid w:val="00CF57DF"/>
    <w:rsid w:val="00CF5D6B"/>
    <w:rsid w:val="00CF62F7"/>
    <w:rsid w:val="00CF6384"/>
    <w:rsid w:val="00CF65BA"/>
    <w:rsid w:val="00CF6B3C"/>
    <w:rsid w:val="00CF7036"/>
    <w:rsid w:val="00CF7183"/>
    <w:rsid w:val="00CF75E2"/>
    <w:rsid w:val="00CF799A"/>
    <w:rsid w:val="00CF7A72"/>
    <w:rsid w:val="00CF7C10"/>
    <w:rsid w:val="00D002F7"/>
    <w:rsid w:val="00D005D2"/>
    <w:rsid w:val="00D00D8A"/>
    <w:rsid w:val="00D013F2"/>
    <w:rsid w:val="00D0198C"/>
    <w:rsid w:val="00D01C3B"/>
    <w:rsid w:val="00D01F78"/>
    <w:rsid w:val="00D023D4"/>
    <w:rsid w:val="00D02684"/>
    <w:rsid w:val="00D02D38"/>
    <w:rsid w:val="00D03F01"/>
    <w:rsid w:val="00D0410C"/>
    <w:rsid w:val="00D043F0"/>
    <w:rsid w:val="00D04747"/>
    <w:rsid w:val="00D04900"/>
    <w:rsid w:val="00D0492E"/>
    <w:rsid w:val="00D0497C"/>
    <w:rsid w:val="00D05505"/>
    <w:rsid w:val="00D05B95"/>
    <w:rsid w:val="00D05F3C"/>
    <w:rsid w:val="00D06891"/>
    <w:rsid w:val="00D074EF"/>
    <w:rsid w:val="00D07969"/>
    <w:rsid w:val="00D10649"/>
    <w:rsid w:val="00D107F9"/>
    <w:rsid w:val="00D10C5D"/>
    <w:rsid w:val="00D114D3"/>
    <w:rsid w:val="00D114D9"/>
    <w:rsid w:val="00D11585"/>
    <w:rsid w:val="00D11746"/>
    <w:rsid w:val="00D1179E"/>
    <w:rsid w:val="00D1181F"/>
    <w:rsid w:val="00D118BB"/>
    <w:rsid w:val="00D120AA"/>
    <w:rsid w:val="00D129D2"/>
    <w:rsid w:val="00D12C0A"/>
    <w:rsid w:val="00D12CC1"/>
    <w:rsid w:val="00D130EE"/>
    <w:rsid w:val="00D131D9"/>
    <w:rsid w:val="00D13355"/>
    <w:rsid w:val="00D134D7"/>
    <w:rsid w:val="00D13B11"/>
    <w:rsid w:val="00D14255"/>
    <w:rsid w:val="00D14746"/>
    <w:rsid w:val="00D147B7"/>
    <w:rsid w:val="00D14E70"/>
    <w:rsid w:val="00D1515D"/>
    <w:rsid w:val="00D151AF"/>
    <w:rsid w:val="00D15B6B"/>
    <w:rsid w:val="00D15F70"/>
    <w:rsid w:val="00D162F7"/>
    <w:rsid w:val="00D16592"/>
    <w:rsid w:val="00D16606"/>
    <w:rsid w:val="00D16FA5"/>
    <w:rsid w:val="00D17002"/>
    <w:rsid w:val="00D1721C"/>
    <w:rsid w:val="00D1722F"/>
    <w:rsid w:val="00D174D0"/>
    <w:rsid w:val="00D17597"/>
    <w:rsid w:val="00D1791B"/>
    <w:rsid w:val="00D17D8B"/>
    <w:rsid w:val="00D2019D"/>
    <w:rsid w:val="00D209E6"/>
    <w:rsid w:val="00D20C5B"/>
    <w:rsid w:val="00D20D88"/>
    <w:rsid w:val="00D218EE"/>
    <w:rsid w:val="00D21D92"/>
    <w:rsid w:val="00D2212F"/>
    <w:rsid w:val="00D225F0"/>
    <w:rsid w:val="00D228B1"/>
    <w:rsid w:val="00D22A25"/>
    <w:rsid w:val="00D22B30"/>
    <w:rsid w:val="00D22BFD"/>
    <w:rsid w:val="00D22E67"/>
    <w:rsid w:val="00D233A2"/>
    <w:rsid w:val="00D23711"/>
    <w:rsid w:val="00D23804"/>
    <w:rsid w:val="00D2380D"/>
    <w:rsid w:val="00D23EF1"/>
    <w:rsid w:val="00D2410F"/>
    <w:rsid w:val="00D242A3"/>
    <w:rsid w:val="00D246AA"/>
    <w:rsid w:val="00D24B39"/>
    <w:rsid w:val="00D252BE"/>
    <w:rsid w:val="00D257DB"/>
    <w:rsid w:val="00D25A06"/>
    <w:rsid w:val="00D25A9F"/>
    <w:rsid w:val="00D25FB9"/>
    <w:rsid w:val="00D2641E"/>
    <w:rsid w:val="00D26710"/>
    <w:rsid w:val="00D26AEE"/>
    <w:rsid w:val="00D26B98"/>
    <w:rsid w:val="00D26D4D"/>
    <w:rsid w:val="00D26D72"/>
    <w:rsid w:val="00D26DD8"/>
    <w:rsid w:val="00D272AB"/>
    <w:rsid w:val="00D2744C"/>
    <w:rsid w:val="00D274A3"/>
    <w:rsid w:val="00D2795E"/>
    <w:rsid w:val="00D27D66"/>
    <w:rsid w:val="00D30B4A"/>
    <w:rsid w:val="00D30F53"/>
    <w:rsid w:val="00D3144D"/>
    <w:rsid w:val="00D3165F"/>
    <w:rsid w:val="00D31CAB"/>
    <w:rsid w:val="00D31CEF"/>
    <w:rsid w:val="00D31F6B"/>
    <w:rsid w:val="00D325FB"/>
    <w:rsid w:val="00D327F9"/>
    <w:rsid w:val="00D328B7"/>
    <w:rsid w:val="00D32A56"/>
    <w:rsid w:val="00D3314B"/>
    <w:rsid w:val="00D3373E"/>
    <w:rsid w:val="00D3379A"/>
    <w:rsid w:val="00D33CAF"/>
    <w:rsid w:val="00D33DAB"/>
    <w:rsid w:val="00D3448C"/>
    <w:rsid w:val="00D3561A"/>
    <w:rsid w:val="00D35812"/>
    <w:rsid w:val="00D35EAC"/>
    <w:rsid w:val="00D3632B"/>
    <w:rsid w:val="00D3643F"/>
    <w:rsid w:val="00D36482"/>
    <w:rsid w:val="00D366BD"/>
    <w:rsid w:val="00D36982"/>
    <w:rsid w:val="00D36C4F"/>
    <w:rsid w:val="00D37251"/>
    <w:rsid w:val="00D376AC"/>
    <w:rsid w:val="00D37801"/>
    <w:rsid w:val="00D37FB2"/>
    <w:rsid w:val="00D40066"/>
    <w:rsid w:val="00D40354"/>
    <w:rsid w:val="00D40EA5"/>
    <w:rsid w:val="00D411E5"/>
    <w:rsid w:val="00D41495"/>
    <w:rsid w:val="00D41779"/>
    <w:rsid w:val="00D41CA7"/>
    <w:rsid w:val="00D41FD4"/>
    <w:rsid w:val="00D42009"/>
    <w:rsid w:val="00D42075"/>
    <w:rsid w:val="00D426E3"/>
    <w:rsid w:val="00D42C55"/>
    <w:rsid w:val="00D42DBB"/>
    <w:rsid w:val="00D4375D"/>
    <w:rsid w:val="00D4377C"/>
    <w:rsid w:val="00D43B39"/>
    <w:rsid w:val="00D43BDF"/>
    <w:rsid w:val="00D44120"/>
    <w:rsid w:val="00D4437C"/>
    <w:rsid w:val="00D44A55"/>
    <w:rsid w:val="00D44A9F"/>
    <w:rsid w:val="00D44D42"/>
    <w:rsid w:val="00D44DB4"/>
    <w:rsid w:val="00D450A4"/>
    <w:rsid w:val="00D466AE"/>
    <w:rsid w:val="00D46762"/>
    <w:rsid w:val="00D46876"/>
    <w:rsid w:val="00D46AEC"/>
    <w:rsid w:val="00D46D10"/>
    <w:rsid w:val="00D47191"/>
    <w:rsid w:val="00D47771"/>
    <w:rsid w:val="00D47CF7"/>
    <w:rsid w:val="00D50023"/>
    <w:rsid w:val="00D5067A"/>
    <w:rsid w:val="00D50BE3"/>
    <w:rsid w:val="00D50C7A"/>
    <w:rsid w:val="00D50CD1"/>
    <w:rsid w:val="00D50DB4"/>
    <w:rsid w:val="00D51324"/>
    <w:rsid w:val="00D514EF"/>
    <w:rsid w:val="00D5157B"/>
    <w:rsid w:val="00D51803"/>
    <w:rsid w:val="00D52066"/>
    <w:rsid w:val="00D522A1"/>
    <w:rsid w:val="00D522FF"/>
    <w:rsid w:val="00D52437"/>
    <w:rsid w:val="00D526EC"/>
    <w:rsid w:val="00D52768"/>
    <w:rsid w:val="00D52ECF"/>
    <w:rsid w:val="00D53385"/>
    <w:rsid w:val="00D535FB"/>
    <w:rsid w:val="00D53874"/>
    <w:rsid w:val="00D53D76"/>
    <w:rsid w:val="00D54296"/>
    <w:rsid w:val="00D54521"/>
    <w:rsid w:val="00D54C2D"/>
    <w:rsid w:val="00D55076"/>
    <w:rsid w:val="00D55298"/>
    <w:rsid w:val="00D5546C"/>
    <w:rsid w:val="00D55491"/>
    <w:rsid w:val="00D559E4"/>
    <w:rsid w:val="00D55BC4"/>
    <w:rsid w:val="00D564C0"/>
    <w:rsid w:val="00D5682C"/>
    <w:rsid w:val="00D568B1"/>
    <w:rsid w:val="00D5777D"/>
    <w:rsid w:val="00D579D8"/>
    <w:rsid w:val="00D6028F"/>
    <w:rsid w:val="00D60359"/>
    <w:rsid w:val="00D607C1"/>
    <w:rsid w:val="00D6094F"/>
    <w:rsid w:val="00D60A79"/>
    <w:rsid w:val="00D60E61"/>
    <w:rsid w:val="00D60F26"/>
    <w:rsid w:val="00D6169B"/>
    <w:rsid w:val="00D61954"/>
    <w:rsid w:val="00D61AD7"/>
    <w:rsid w:val="00D61F17"/>
    <w:rsid w:val="00D62000"/>
    <w:rsid w:val="00D62499"/>
    <w:rsid w:val="00D6258A"/>
    <w:rsid w:val="00D627C7"/>
    <w:rsid w:val="00D62E2F"/>
    <w:rsid w:val="00D63260"/>
    <w:rsid w:val="00D63B3F"/>
    <w:rsid w:val="00D63C9D"/>
    <w:rsid w:val="00D640C3"/>
    <w:rsid w:val="00D64C84"/>
    <w:rsid w:val="00D64E0B"/>
    <w:rsid w:val="00D65433"/>
    <w:rsid w:val="00D65500"/>
    <w:rsid w:val="00D6555E"/>
    <w:rsid w:val="00D6576B"/>
    <w:rsid w:val="00D65DAC"/>
    <w:rsid w:val="00D65E7E"/>
    <w:rsid w:val="00D66353"/>
    <w:rsid w:val="00D663E5"/>
    <w:rsid w:val="00D66A0F"/>
    <w:rsid w:val="00D674E2"/>
    <w:rsid w:val="00D6798E"/>
    <w:rsid w:val="00D67F9E"/>
    <w:rsid w:val="00D70024"/>
    <w:rsid w:val="00D70142"/>
    <w:rsid w:val="00D707C8"/>
    <w:rsid w:val="00D709DD"/>
    <w:rsid w:val="00D71201"/>
    <w:rsid w:val="00D71A66"/>
    <w:rsid w:val="00D71FD9"/>
    <w:rsid w:val="00D7203B"/>
    <w:rsid w:val="00D722A3"/>
    <w:rsid w:val="00D725F4"/>
    <w:rsid w:val="00D727D3"/>
    <w:rsid w:val="00D728A7"/>
    <w:rsid w:val="00D72ABB"/>
    <w:rsid w:val="00D72BD5"/>
    <w:rsid w:val="00D72C17"/>
    <w:rsid w:val="00D72C9B"/>
    <w:rsid w:val="00D72F64"/>
    <w:rsid w:val="00D72FC0"/>
    <w:rsid w:val="00D73552"/>
    <w:rsid w:val="00D7359A"/>
    <w:rsid w:val="00D73604"/>
    <w:rsid w:val="00D742BE"/>
    <w:rsid w:val="00D7448F"/>
    <w:rsid w:val="00D74A12"/>
    <w:rsid w:val="00D74F7E"/>
    <w:rsid w:val="00D752FD"/>
    <w:rsid w:val="00D75BDB"/>
    <w:rsid w:val="00D76013"/>
    <w:rsid w:val="00D76352"/>
    <w:rsid w:val="00D76BEC"/>
    <w:rsid w:val="00D76E1B"/>
    <w:rsid w:val="00D772CF"/>
    <w:rsid w:val="00D7774F"/>
    <w:rsid w:val="00D7782D"/>
    <w:rsid w:val="00D778D3"/>
    <w:rsid w:val="00D80BE1"/>
    <w:rsid w:val="00D80F22"/>
    <w:rsid w:val="00D80FAB"/>
    <w:rsid w:val="00D81150"/>
    <w:rsid w:val="00D81274"/>
    <w:rsid w:val="00D813CA"/>
    <w:rsid w:val="00D816EE"/>
    <w:rsid w:val="00D81975"/>
    <w:rsid w:val="00D81A42"/>
    <w:rsid w:val="00D81BB3"/>
    <w:rsid w:val="00D81C9C"/>
    <w:rsid w:val="00D8225C"/>
    <w:rsid w:val="00D829CA"/>
    <w:rsid w:val="00D83746"/>
    <w:rsid w:val="00D8490D"/>
    <w:rsid w:val="00D84983"/>
    <w:rsid w:val="00D849D1"/>
    <w:rsid w:val="00D849FB"/>
    <w:rsid w:val="00D84DB2"/>
    <w:rsid w:val="00D84EAE"/>
    <w:rsid w:val="00D85ACE"/>
    <w:rsid w:val="00D85CD1"/>
    <w:rsid w:val="00D86248"/>
    <w:rsid w:val="00D86483"/>
    <w:rsid w:val="00D86534"/>
    <w:rsid w:val="00D86B51"/>
    <w:rsid w:val="00D87118"/>
    <w:rsid w:val="00D87252"/>
    <w:rsid w:val="00D876F4"/>
    <w:rsid w:val="00D879DF"/>
    <w:rsid w:val="00D87A62"/>
    <w:rsid w:val="00D87B4C"/>
    <w:rsid w:val="00D87EA1"/>
    <w:rsid w:val="00D90192"/>
    <w:rsid w:val="00D90A42"/>
    <w:rsid w:val="00D91053"/>
    <w:rsid w:val="00D91294"/>
    <w:rsid w:val="00D916F3"/>
    <w:rsid w:val="00D91737"/>
    <w:rsid w:val="00D91F94"/>
    <w:rsid w:val="00D9205E"/>
    <w:rsid w:val="00D92A1B"/>
    <w:rsid w:val="00D92AA5"/>
    <w:rsid w:val="00D92DE7"/>
    <w:rsid w:val="00D92FD0"/>
    <w:rsid w:val="00D93440"/>
    <w:rsid w:val="00D93601"/>
    <w:rsid w:val="00D93625"/>
    <w:rsid w:val="00D93944"/>
    <w:rsid w:val="00D93977"/>
    <w:rsid w:val="00D94036"/>
    <w:rsid w:val="00D9444E"/>
    <w:rsid w:val="00D94831"/>
    <w:rsid w:val="00D94A48"/>
    <w:rsid w:val="00D94CDF"/>
    <w:rsid w:val="00D955DA"/>
    <w:rsid w:val="00D956AA"/>
    <w:rsid w:val="00D96046"/>
    <w:rsid w:val="00D96907"/>
    <w:rsid w:val="00D96A3D"/>
    <w:rsid w:val="00D96FB8"/>
    <w:rsid w:val="00D9749E"/>
    <w:rsid w:val="00D97959"/>
    <w:rsid w:val="00D97F3D"/>
    <w:rsid w:val="00DA0506"/>
    <w:rsid w:val="00DA0DA6"/>
    <w:rsid w:val="00DA0FEF"/>
    <w:rsid w:val="00DA16C8"/>
    <w:rsid w:val="00DA1ABB"/>
    <w:rsid w:val="00DA20BB"/>
    <w:rsid w:val="00DA2354"/>
    <w:rsid w:val="00DA2633"/>
    <w:rsid w:val="00DA2D34"/>
    <w:rsid w:val="00DA2F11"/>
    <w:rsid w:val="00DA359F"/>
    <w:rsid w:val="00DA3736"/>
    <w:rsid w:val="00DA3EA8"/>
    <w:rsid w:val="00DA4A88"/>
    <w:rsid w:val="00DA4B8F"/>
    <w:rsid w:val="00DA4D7E"/>
    <w:rsid w:val="00DA5525"/>
    <w:rsid w:val="00DA5610"/>
    <w:rsid w:val="00DA56E0"/>
    <w:rsid w:val="00DA57FC"/>
    <w:rsid w:val="00DA58BD"/>
    <w:rsid w:val="00DA5AD9"/>
    <w:rsid w:val="00DA5D61"/>
    <w:rsid w:val="00DA5E65"/>
    <w:rsid w:val="00DA5E94"/>
    <w:rsid w:val="00DA5FBC"/>
    <w:rsid w:val="00DA629F"/>
    <w:rsid w:val="00DA654E"/>
    <w:rsid w:val="00DA6B96"/>
    <w:rsid w:val="00DA6BCB"/>
    <w:rsid w:val="00DA6BDD"/>
    <w:rsid w:val="00DA6EBC"/>
    <w:rsid w:val="00DA79A2"/>
    <w:rsid w:val="00DA7C33"/>
    <w:rsid w:val="00DB021A"/>
    <w:rsid w:val="00DB05E0"/>
    <w:rsid w:val="00DB0936"/>
    <w:rsid w:val="00DB0ACE"/>
    <w:rsid w:val="00DB0CED"/>
    <w:rsid w:val="00DB0D2D"/>
    <w:rsid w:val="00DB121F"/>
    <w:rsid w:val="00DB1625"/>
    <w:rsid w:val="00DB1701"/>
    <w:rsid w:val="00DB19BA"/>
    <w:rsid w:val="00DB23C1"/>
    <w:rsid w:val="00DB24F5"/>
    <w:rsid w:val="00DB2677"/>
    <w:rsid w:val="00DB2D60"/>
    <w:rsid w:val="00DB2E04"/>
    <w:rsid w:val="00DB34BE"/>
    <w:rsid w:val="00DB449C"/>
    <w:rsid w:val="00DB4917"/>
    <w:rsid w:val="00DB4B8F"/>
    <w:rsid w:val="00DB4FE2"/>
    <w:rsid w:val="00DB52C1"/>
    <w:rsid w:val="00DB52FA"/>
    <w:rsid w:val="00DB5492"/>
    <w:rsid w:val="00DB5510"/>
    <w:rsid w:val="00DB55D7"/>
    <w:rsid w:val="00DB5608"/>
    <w:rsid w:val="00DB5625"/>
    <w:rsid w:val="00DB56E3"/>
    <w:rsid w:val="00DB5929"/>
    <w:rsid w:val="00DB59FF"/>
    <w:rsid w:val="00DB5C99"/>
    <w:rsid w:val="00DB5E1F"/>
    <w:rsid w:val="00DB6D3E"/>
    <w:rsid w:val="00DB6FC8"/>
    <w:rsid w:val="00DB70A3"/>
    <w:rsid w:val="00DB70E5"/>
    <w:rsid w:val="00DB7657"/>
    <w:rsid w:val="00DB77ED"/>
    <w:rsid w:val="00DB7879"/>
    <w:rsid w:val="00DC0688"/>
    <w:rsid w:val="00DC086C"/>
    <w:rsid w:val="00DC0CB7"/>
    <w:rsid w:val="00DC0D3A"/>
    <w:rsid w:val="00DC0FFB"/>
    <w:rsid w:val="00DC161C"/>
    <w:rsid w:val="00DC1900"/>
    <w:rsid w:val="00DC1C90"/>
    <w:rsid w:val="00DC1E87"/>
    <w:rsid w:val="00DC200A"/>
    <w:rsid w:val="00DC20F3"/>
    <w:rsid w:val="00DC23D9"/>
    <w:rsid w:val="00DC24BF"/>
    <w:rsid w:val="00DC26D9"/>
    <w:rsid w:val="00DC2D98"/>
    <w:rsid w:val="00DC379E"/>
    <w:rsid w:val="00DC38C3"/>
    <w:rsid w:val="00DC3CF9"/>
    <w:rsid w:val="00DC42BE"/>
    <w:rsid w:val="00DC44E2"/>
    <w:rsid w:val="00DC467E"/>
    <w:rsid w:val="00DC4CB8"/>
    <w:rsid w:val="00DC4EEA"/>
    <w:rsid w:val="00DC4F8A"/>
    <w:rsid w:val="00DC54DB"/>
    <w:rsid w:val="00DC5657"/>
    <w:rsid w:val="00DC5C3D"/>
    <w:rsid w:val="00DC5F65"/>
    <w:rsid w:val="00DC609D"/>
    <w:rsid w:val="00DC6297"/>
    <w:rsid w:val="00DC6613"/>
    <w:rsid w:val="00DC6655"/>
    <w:rsid w:val="00DC6804"/>
    <w:rsid w:val="00DC6A76"/>
    <w:rsid w:val="00DC6DB9"/>
    <w:rsid w:val="00DC735F"/>
    <w:rsid w:val="00DC737D"/>
    <w:rsid w:val="00DC79DF"/>
    <w:rsid w:val="00DC7B31"/>
    <w:rsid w:val="00DC7C58"/>
    <w:rsid w:val="00DC7C68"/>
    <w:rsid w:val="00DD0A1F"/>
    <w:rsid w:val="00DD11D1"/>
    <w:rsid w:val="00DD15E6"/>
    <w:rsid w:val="00DD1CEB"/>
    <w:rsid w:val="00DD2220"/>
    <w:rsid w:val="00DD2A42"/>
    <w:rsid w:val="00DD2C5B"/>
    <w:rsid w:val="00DD3AD0"/>
    <w:rsid w:val="00DD3C2A"/>
    <w:rsid w:val="00DD445F"/>
    <w:rsid w:val="00DD46A3"/>
    <w:rsid w:val="00DD4764"/>
    <w:rsid w:val="00DD4810"/>
    <w:rsid w:val="00DD4C29"/>
    <w:rsid w:val="00DD50D5"/>
    <w:rsid w:val="00DD5604"/>
    <w:rsid w:val="00DD5CB7"/>
    <w:rsid w:val="00DD5E8D"/>
    <w:rsid w:val="00DD5F62"/>
    <w:rsid w:val="00DD6856"/>
    <w:rsid w:val="00DD71AD"/>
    <w:rsid w:val="00DD7990"/>
    <w:rsid w:val="00DD7B96"/>
    <w:rsid w:val="00DD7EFD"/>
    <w:rsid w:val="00DE03E7"/>
    <w:rsid w:val="00DE0645"/>
    <w:rsid w:val="00DE0F62"/>
    <w:rsid w:val="00DE1003"/>
    <w:rsid w:val="00DE114A"/>
    <w:rsid w:val="00DE12F3"/>
    <w:rsid w:val="00DE133C"/>
    <w:rsid w:val="00DE1549"/>
    <w:rsid w:val="00DE17FF"/>
    <w:rsid w:val="00DE2103"/>
    <w:rsid w:val="00DE227E"/>
    <w:rsid w:val="00DE23A8"/>
    <w:rsid w:val="00DE24DA"/>
    <w:rsid w:val="00DE268E"/>
    <w:rsid w:val="00DE2708"/>
    <w:rsid w:val="00DE34F3"/>
    <w:rsid w:val="00DE37FC"/>
    <w:rsid w:val="00DE3B7A"/>
    <w:rsid w:val="00DE439E"/>
    <w:rsid w:val="00DE43FC"/>
    <w:rsid w:val="00DE521F"/>
    <w:rsid w:val="00DE5E8C"/>
    <w:rsid w:val="00DE5FB7"/>
    <w:rsid w:val="00DE600A"/>
    <w:rsid w:val="00DE64A5"/>
    <w:rsid w:val="00DE6668"/>
    <w:rsid w:val="00DE6732"/>
    <w:rsid w:val="00DE6E0B"/>
    <w:rsid w:val="00DF05CB"/>
    <w:rsid w:val="00DF06F7"/>
    <w:rsid w:val="00DF07A2"/>
    <w:rsid w:val="00DF091F"/>
    <w:rsid w:val="00DF09C5"/>
    <w:rsid w:val="00DF0B0B"/>
    <w:rsid w:val="00DF0D75"/>
    <w:rsid w:val="00DF1277"/>
    <w:rsid w:val="00DF12F6"/>
    <w:rsid w:val="00DF15EB"/>
    <w:rsid w:val="00DF16E6"/>
    <w:rsid w:val="00DF1C53"/>
    <w:rsid w:val="00DF2125"/>
    <w:rsid w:val="00DF21C1"/>
    <w:rsid w:val="00DF2314"/>
    <w:rsid w:val="00DF2335"/>
    <w:rsid w:val="00DF2FBA"/>
    <w:rsid w:val="00DF3140"/>
    <w:rsid w:val="00DF329D"/>
    <w:rsid w:val="00DF38D3"/>
    <w:rsid w:val="00DF39C6"/>
    <w:rsid w:val="00DF40A4"/>
    <w:rsid w:val="00DF44EF"/>
    <w:rsid w:val="00DF49FE"/>
    <w:rsid w:val="00DF5156"/>
    <w:rsid w:val="00DF57D3"/>
    <w:rsid w:val="00DF5908"/>
    <w:rsid w:val="00DF59F7"/>
    <w:rsid w:val="00DF636D"/>
    <w:rsid w:val="00DF655C"/>
    <w:rsid w:val="00DF6739"/>
    <w:rsid w:val="00DF675B"/>
    <w:rsid w:val="00DF6A0A"/>
    <w:rsid w:val="00DF6A20"/>
    <w:rsid w:val="00DF6A35"/>
    <w:rsid w:val="00DF6CB7"/>
    <w:rsid w:val="00DF6F73"/>
    <w:rsid w:val="00DF7F0B"/>
    <w:rsid w:val="00E00C55"/>
    <w:rsid w:val="00E0153C"/>
    <w:rsid w:val="00E02118"/>
    <w:rsid w:val="00E0256F"/>
    <w:rsid w:val="00E02AB9"/>
    <w:rsid w:val="00E02E19"/>
    <w:rsid w:val="00E02FC9"/>
    <w:rsid w:val="00E02FE6"/>
    <w:rsid w:val="00E0323B"/>
    <w:rsid w:val="00E039AD"/>
    <w:rsid w:val="00E042A9"/>
    <w:rsid w:val="00E04418"/>
    <w:rsid w:val="00E0465C"/>
    <w:rsid w:val="00E04A17"/>
    <w:rsid w:val="00E04A92"/>
    <w:rsid w:val="00E04D6D"/>
    <w:rsid w:val="00E05068"/>
    <w:rsid w:val="00E05070"/>
    <w:rsid w:val="00E0595F"/>
    <w:rsid w:val="00E05D1A"/>
    <w:rsid w:val="00E05EBC"/>
    <w:rsid w:val="00E06067"/>
    <w:rsid w:val="00E0607A"/>
    <w:rsid w:val="00E06568"/>
    <w:rsid w:val="00E067D2"/>
    <w:rsid w:val="00E0688E"/>
    <w:rsid w:val="00E069EC"/>
    <w:rsid w:val="00E06A71"/>
    <w:rsid w:val="00E0703A"/>
    <w:rsid w:val="00E0717A"/>
    <w:rsid w:val="00E07A4F"/>
    <w:rsid w:val="00E07F79"/>
    <w:rsid w:val="00E1025A"/>
    <w:rsid w:val="00E10847"/>
    <w:rsid w:val="00E10FB4"/>
    <w:rsid w:val="00E11C83"/>
    <w:rsid w:val="00E11CBC"/>
    <w:rsid w:val="00E12102"/>
    <w:rsid w:val="00E121A9"/>
    <w:rsid w:val="00E121CE"/>
    <w:rsid w:val="00E1230E"/>
    <w:rsid w:val="00E12667"/>
    <w:rsid w:val="00E12760"/>
    <w:rsid w:val="00E127D7"/>
    <w:rsid w:val="00E12B85"/>
    <w:rsid w:val="00E12E45"/>
    <w:rsid w:val="00E1323D"/>
    <w:rsid w:val="00E1333B"/>
    <w:rsid w:val="00E13976"/>
    <w:rsid w:val="00E13CA4"/>
    <w:rsid w:val="00E1422E"/>
    <w:rsid w:val="00E144A7"/>
    <w:rsid w:val="00E1463D"/>
    <w:rsid w:val="00E14F74"/>
    <w:rsid w:val="00E1551C"/>
    <w:rsid w:val="00E15847"/>
    <w:rsid w:val="00E15B75"/>
    <w:rsid w:val="00E15DAB"/>
    <w:rsid w:val="00E1622B"/>
    <w:rsid w:val="00E16642"/>
    <w:rsid w:val="00E169C2"/>
    <w:rsid w:val="00E16E44"/>
    <w:rsid w:val="00E176D4"/>
    <w:rsid w:val="00E17ADC"/>
    <w:rsid w:val="00E207B7"/>
    <w:rsid w:val="00E20CA3"/>
    <w:rsid w:val="00E210CB"/>
    <w:rsid w:val="00E211C6"/>
    <w:rsid w:val="00E22885"/>
    <w:rsid w:val="00E2297F"/>
    <w:rsid w:val="00E22CAE"/>
    <w:rsid w:val="00E22FDE"/>
    <w:rsid w:val="00E234D4"/>
    <w:rsid w:val="00E23B7D"/>
    <w:rsid w:val="00E23DD2"/>
    <w:rsid w:val="00E244FA"/>
    <w:rsid w:val="00E24715"/>
    <w:rsid w:val="00E25333"/>
    <w:rsid w:val="00E25523"/>
    <w:rsid w:val="00E25675"/>
    <w:rsid w:val="00E259DF"/>
    <w:rsid w:val="00E25CDB"/>
    <w:rsid w:val="00E25DF1"/>
    <w:rsid w:val="00E26156"/>
    <w:rsid w:val="00E26707"/>
    <w:rsid w:val="00E2719B"/>
    <w:rsid w:val="00E272FB"/>
    <w:rsid w:val="00E2745F"/>
    <w:rsid w:val="00E276C1"/>
    <w:rsid w:val="00E27D2F"/>
    <w:rsid w:val="00E30763"/>
    <w:rsid w:val="00E307DC"/>
    <w:rsid w:val="00E30CFD"/>
    <w:rsid w:val="00E30EF9"/>
    <w:rsid w:val="00E30F39"/>
    <w:rsid w:val="00E311EE"/>
    <w:rsid w:val="00E31529"/>
    <w:rsid w:val="00E31E0B"/>
    <w:rsid w:val="00E322DC"/>
    <w:rsid w:val="00E32584"/>
    <w:rsid w:val="00E32D25"/>
    <w:rsid w:val="00E32DF2"/>
    <w:rsid w:val="00E32FFD"/>
    <w:rsid w:val="00E3319A"/>
    <w:rsid w:val="00E33305"/>
    <w:rsid w:val="00E335B4"/>
    <w:rsid w:val="00E335EF"/>
    <w:rsid w:val="00E336EF"/>
    <w:rsid w:val="00E33988"/>
    <w:rsid w:val="00E33A8A"/>
    <w:rsid w:val="00E33E0B"/>
    <w:rsid w:val="00E33EE9"/>
    <w:rsid w:val="00E34026"/>
    <w:rsid w:val="00E345D6"/>
    <w:rsid w:val="00E34CE5"/>
    <w:rsid w:val="00E34E2A"/>
    <w:rsid w:val="00E351A0"/>
    <w:rsid w:val="00E3526F"/>
    <w:rsid w:val="00E35300"/>
    <w:rsid w:val="00E35B98"/>
    <w:rsid w:val="00E35CF9"/>
    <w:rsid w:val="00E35EE9"/>
    <w:rsid w:val="00E3607F"/>
    <w:rsid w:val="00E36280"/>
    <w:rsid w:val="00E3660D"/>
    <w:rsid w:val="00E36773"/>
    <w:rsid w:val="00E367DF"/>
    <w:rsid w:val="00E368E0"/>
    <w:rsid w:val="00E36C8B"/>
    <w:rsid w:val="00E3713C"/>
    <w:rsid w:val="00E373C5"/>
    <w:rsid w:val="00E37BE4"/>
    <w:rsid w:val="00E37EC2"/>
    <w:rsid w:val="00E40505"/>
    <w:rsid w:val="00E4086D"/>
    <w:rsid w:val="00E40B3F"/>
    <w:rsid w:val="00E40E8B"/>
    <w:rsid w:val="00E40F44"/>
    <w:rsid w:val="00E41456"/>
    <w:rsid w:val="00E4150D"/>
    <w:rsid w:val="00E41FEE"/>
    <w:rsid w:val="00E42DF2"/>
    <w:rsid w:val="00E42FA5"/>
    <w:rsid w:val="00E43265"/>
    <w:rsid w:val="00E4343F"/>
    <w:rsid w:val="00E43718"/>
    <w:rsid w:val="00E43E77"/>
    <w:rsid w:val="00E43EFC"/>
    <w:rsid w:val="00E43F27"/>
    <w:rsid w:val="00E4457C"/>
    <w:rsid w:val="00E4463C"/>
    <w:rsid w:val="00E44768"/>
    <w:rsid w:val="00E44F9A"/>
    <w:rsid w:val="00E45ED4"/>
    <w:rsid w:val="00E45FE6"/>
    <w:rsid w:val="00E462BE"/>
    <w:rsid w:val="00E4653C"/>
    <w:rsid w:val="00E46809"/>
    <w:rsid w:val="00E470C0"/>
    <w:rsid w:val="00E472B7"/>
    <w:rsid w:val="00E47589"/>
    <w:rsid w:val="00E50C23"/>
    <w:rsid w:val="00E514D7"/>
    <w:rsid w:val="00E51928"/>
    <w:rsid w:val="00E51971"/>
    <w:rsid w:val="00E51D77"/>
    <w:rsid w:val="00E52F5D"/>
    <w:rsid w:val="00E5307A"/>
    <w:rsid w:val="00E53826"/>
    <w:rsid w:val="00E539D4"/>
    <w:rsid w:val="00E539E9"/>
    <w:rsid w:val="00E53C15"/>
    <w:rsid w:val="00E54030"/>
    <w:rsid w:val="00E54476"/>
    <w:rsid w:val="00E5482C"/>
    <w:rsid w:val="00E54C9E"/>
    <w:rsid w:val="00E5511A"/>
    <w:rsid w:val="00E55903"/>
    <w:rsid w:val="00E55E6C"/>
    <w:rsid w:val="00E56427"/>
    <w:rsid w:val="00E56528"/>
    <w:rsid w:val="00E5656D"/>
    <w:rsid w:val="00E56886"/>
    <w:rsid w:val="00E56CA1"/>
    <w:rsid w:val="00E571F4"/>
    <w:rsid w:val="00E57560"/>
    <w:rsid w:val="00E5787B"/>
    <w:rsid w:val="00E57AA8"/>
    <w:rsid w:val="00E603A0"/>
    <w:rsid w:val="00E60651"/>
    <w:rsid w:val="00E607FF"/>
    <w:rsid w:val="00E615E9"/>
    <w:rsid w:val="00E61E4C"/>
    <w:rsid w:val="00E61F8C"/>
    <w:rsid w:val="00E6241F"/>
    <w:rsid w:val="00E626AC"/>
    <w:rsid w:val="00E6295A"/>
    <w:rsid w:val="00E62A84"/>
    <w:rsid w:val="00E62B62"/>
    <w:rsid w:val="00E637B3"/>
    <w:rsid w:val="00E63A57"/>
    <w:rsid w:val="00E63BBE"/>
    <w:rsid w:val="00E63CA3"/>
    <w:rsid w:val="00E63F23"/>
    <w:rsid w:val="00E642E7"/>
    <w:rsid w:val="00E64BAC"/>
    <w:rsid w:val="00E657D2"/>
    <w:rsid w:val="00E65A58"/>
    <w:rsid w:val="00E66A61"/>
    <w:rsid w:val="00E66A9C"/>
    <w:rsid w:val="00E6704B"/>
    <w:rsid w:val="00E67693"/>
    <w:rsid w:val="00E6784D"/>
    <w:rsid w:val="00E67C16"/>
    <w:rsid w:val="00E67CA0"/>
    <w:rsid w:val="00E7007E"/>
    <w:rsid w:val="00E70110"/>
    <w:rsid w:val="00E706D8"/>
    <w:rsid w:val="00E70F0B"/>
    <w:rsid w:val="00E710E5"/>
    <w:rsid w:val="00E71151"/>
    <w:rsid w:val="00E711E4"/>
    <w:rsid w:val="00E71238"/>
    <w:rsid w:val="00E713A8"/>
    <w:rsid w:val="00E715B2"/>
    <w:rsid w:val="00E716CD"/>
    <w:rsid w:val="00E716FA"/>
    <w:rsid w:val="00E7199E"/>
    <w:rsid w:val="00E71B43"/>
    <w:rsid w:val="00E720A2"/>
    <w:rsid w:val="00E72164"/>
    <w:rsid w:val="00E72613"/>
    <w:rsid w:val="00E728D1"/>
    <w:rsid w:val="00E72BE5"/>
    <w:rsid w:val="00E73578"/>
    <w:rsid w:val="00E735BC"/>
    <w:rsid w:val="00E73A22"/>
    <w:rsid w:val="00E73A37"/>
    <w:rsid w:val="00E74397"/>
    <w:rsid w:val="00E74DA5"/>
    <w:rsid w:val="00E752C2"/>
    <w:rsid w:val="00E75FA6"/>
    <w:rsid w:val="00E761D3"/>
    <w:rsid w:val="00E7648E"/>
    <w:rsid w:val="00E76E12"/>
    <w:rsid w:val="00E76E73"/>
    <w:rsid w:val="00E771C8"/>
    <w:rsid w:val="00E772C8"/>
    <w:rsid w:val="00E77594"/>
    <w:rsid w:val="00E7768F"/>
    <w:rsid w:val="00E777D1"/>
    <w:rsid w:val="00E7782B"/>
    <w:rsid w:val="00E77C0E"/>
    <w:rsid w:val="00E80208"/>
    <w:rsid w:val="00E808CC"/>
    <w:rsid w:val="00E81700"/>
    <w:rsid w:val="00E81C2D"/>
    <w:rsid w:val="00E81EA0"/>
    <w:rsid w:val="00E82246"/>
    <w:rsid w:val="00E82343"/>
    <w:rsid w:val="00E82853"/>
    <w:rsid w:val="00E82885"/>
    <w:rsid w:val="00E82DA8"/>
    <w:rsid w:val="00E831E1"/>
    <w:rsid w:val="00E8339F"/>
    <w:rsid w:val="00E83404"/>
    <w:rsid w:val="00E8350B"/>
    <w:rsid w:val="00E83DA4"/>
    <w:rsid w:val="00E83FF4"/>
    <w:rsid w:val="00E84122"/>
    <w:rsid w:val="00E84310"/>
    <w:rsid w:val="00E84459"/>
    <w:rsid w:val="00E8464F"/>
    <w:rsid w:val="00E84D9F"/>
    <w:rsid w:val="00E84F1B"/>
    <w:rsid w:val="00E84F32"/>
    <w:rsid w:val="00E85A13"/>
    <w:rsid w:val="00E85C1E"/>
    <w:rsid w:val="00E85C3F"/>
    <w:rsid w:val="00E85F6F"/>
    <w:rsid w:val="00E86441"/>
    <w:rsid w:val="00E87281"/>
    <w:rsid w:val="00E87571"/>
    <w:rsid w:val="00E877A5"/>
    <w:rsid w:val="00E87DC2"/>
    <w:rsid w:val="00E87E3D"/>
    <w:rsid w:val="00E90105"/>
    <w:rsid w:val="00E9026B"/>
    <w:rsid w:val="00E90694"/>
    <w:rsid w:val="00E90C21"/>
    <w:rsid w:val="00E90CC1"/>
    <w:rsid w:val="00E90DB5"/>
    <w:rsid w:val="00E913B2"/>
    <w:rsid w:val="00E91533"/>
    <w:rsid w:val="00E91781"/>
    <w:rsid w:val="00E91944"/>
    <w:rsid w:val="00E91DF2"/>
    <w:rsid w:val="00E92116"/>
    <w:rsid w:val="00E926B4"/>
    <w:rsid w:val="00E92A2C"/>
    <w:rsid w:val="00E939FA"/>
    <w:rsid w:val="00E93B1C"/>
    <w:rsid w:val="00E93ECB"/>
    <w:rsid w:val="00E93F0C"/>
    <w:rsid w:val="00E94036"/>
    <w:rsid w:val="00E943C0"/>
    <w:rsid w:val="00E94503"/>
    <w:rsid w:val="00E94520"/>
    <w:rsid w:val="00E949AD"/>
    <w:rsid w:val="00E94A6F"/>
    <w:rsid w:val="00E94EFF"/>
    <w:rsid w:val="00E950E7"/>
    <w:rsid w:val="00E953E4"/>
    <w:rsid w:val="00E95882"/>
    <w:rsid w:val="00E959FA"/>
    <w:rsid w:val="00E95FD2"/>
    <w:rsid w:val="00E961D0"/>
    <w:rsid w:val="00E96519"/>
    <w:rsid w:val="00E96913"/>
    <w:rsid w:val="00E969AD"/>
    <w:rsid w:val="00E96A08"/>
    <w:rsid w:val="00E96DEF"/>
    <w:rsid w:val="00E97AA9"/>
    <w:rsid w:val="00E97C46"/>
    <w:rsid w:val="00E97CE8"/>
    <w:rsid w:val="00EA0734"/>
    <w:rsid w:val="00EA167A"/>
    <w:rsid w:val="00EA17A5"/>
    <w:rsid w:val="00EA1F9D"/>
    <w:rsid w:val="00EA231B"/>
    <w:rsid w:val="00EA24F1"/>
    <w:rsid w:val="00EA2961"/>
    <w:rsid w:val="00EA2DA4"/>
    <w:rsid w:val="00EA3194"/>
    <w:rsid w:val="00EA35D0"/>
    <w:rsid w:val="00EA36B6"/>
    <w:rsid w:val="00EA38EE"/>
    <w:rsid w:val="00EA3CC8"/>
    <w:rsid w:val="00EA3CE1"/>
    <w:rsid w:val="00EA4317"/>
    <w:rsid w:val="00EA45C0"/>
    <w:rsid w:val="00EA46B8"/>
    <w:rsid w:val="00EA4EF7"/>
    <w:rsid w:val="00EA5004"/>
    <w:rsid w:val="00EA52D8"/>
    <w:rsid w:val="00EA5A8D"/>
    <w:rsid w:val="00EA5E2C"/>
    <w:rsid w:val="00EA5EB3"/>
    <w:rsid w:val="00EA63A7"/>
    <w:rsid w:val="00EA71F3"/>
    <w:rsid w:val="00EA7361"/>
    <w:rsid w:val="00EA74A3"/>
    <w:rsid w:val="00EA750D"/>
    <w:rsid w:val="00EA75F3"/>
    <w:rsid w:val="00EA7AE0"/>
    <w:rsid w:val="00EB01B4"/>
    <w:rsid w:val="00EB0486"/>
    <w:rsid w:val="00EB048F"/>
    <w:rsid w:val="00EB0634"/>
    <w:rsid w:val="00EB0CDE"/>
    <w:rsid w:val="00EB106E"/>
    <w:rsid w:val="00EB13DA"/>
    <w:rsid w:val="00EB1454"/>
    <w:rsid w:val="00EB187F"/>
    <w:rsid w:val="00EB1D75"/>
    <w:rsid w:val="00EB232C"/>
    <w:rsid w:val="00EB23E6"/>
    <w:rsid w:val="00EB24AB"/>
    <w:rsid w:val="00EB2700"/>
    <w:rsid w:val="00EB353F"/>
    <w:rsid w:val="00EB3564"/>
    <w:rsid w:val="00EB3611"/>
    <w:rsid w:val="00EB37CB"/>
    <w:rsid w:val="00EB3950"/>
    <w:rsid w:val="00EB4021"/>
    <w:rsid w:val="00EB44D6"/>
    <w:rsid w:val="00EB4FD0"/>
    <w:rsid w:val="00EB5128"/>
    <w:rsid w:val="00EB52E5"/>
    <w:rsid w:val="00EB53F9"/>
    <w:rsid w:val="00EB5762"/>
    <w:rsid w:val="00EB5ED6"/>
    <w:rsid w:val="00EB6324"/>
    <w:rsid w:val="00EB63B2"/>
    <w:rsid w:val="00EB712A"/>
    <w:rsid w:val="00EB7197"/>
    <w:rsid w:val="00EB7A23"/>
    <w:rsid w:val="00EC0517"/>
    <w:rsid w:val="00EC08F9"/>
    <w:rsid w:val="00EC0FB5"/>
    <w:rsid w:val="00EC1042"/>
    <w:rsid w:val="00EC120A"/>
    <w:rsid w:val="00EC158B"/>
    <w:rsid w:val="00EC1B45"/>
    <w:rsid w:val="00EC1D19"/>
    <w:rsid w:val="00EC1F0F"/>
    <w:rsid w:val="00EC26C7"/>
    <w:rsid w:val="00EC2B53"/>
    <w:rsid w:val="00EC2FEC"/>
    <w:rsid w:val="00EC31F4"/>
    <w:rsid w:val="00EC34BA"/>
    <w:rsid w:val="00EC3A4D"/>
    <w:rsid w:val="00EC3B6C"/>
    <w:rsid w:val="00EC3C3D"/>
    <w:rsid w:val="00EC4853"/>
    <w:rsid w:val="00EC4DDF"/>
    <w:rsid w:val="00EC4F2F"/>
    <w:rsid w:val="00EC504E"/>
    <w:rsid w:val="00EC5226"/>
    <w:rsid w:val="00EC586C"/>
    <w:rsid w:val="00EC593F"/>
    <w:rsid w:val="00EC6130"/>
    <w:rsid w:val="00EC66A5"/>
    <w:rsid w:val="00EC6BC7"/>
    <w:rsid w:val="00EC71FA"/>
    <w:rsid w:val="00EC7326"/>
    <w:rsid w:val="00EC73AC"/>
    <w:rsid w:val="00EC79D6"/>
    <w:rsid w:val="00EC7A46"/>
    <w:rsid w:val="00EC7BB8"/>
    <w:rsid w:val="00ED004D"/>
    <w:rsid w:val="00ED00B4"/>
    <w:rsid w:val="00ED01CA"/>
    <w:rsid w:val="00ED0522"/>
    <w:rsid w:val="00ED0561"/>
    <w:rsid w:val="00ED0CA2"/>
    <w:rsid w:val="00ED0E60"/>
    <w:rsid w:val="00ED11AF"/>
    <w:rsid w:val="00ED1258"/>
    <w:rsid w:val="00ED13AD"/>
    <w:rsid w:val="00ED14A3"/>
    <w:rsid w:val="00ED1833"/>
    <w:rsid w:val="00ED1E97"/>
    <w:rsid w:val="00ED24E6"/>
    <w:rsid w:val="00ED2572"/>
    <w:rsid w:val="00ED2666"/>
    <w:rsid w:val="00ED292E"/>
    <w:rsid w:val="00ED2A27"/>
    <w:rsid w:val="00ED2ADA"/>
    <w:rsid w:val="00ED2B4B"/>
    <w:rsid w:val="00ED2EEB"/>
    <w:rsid w:val="00ED2FAE"/>
    <w:rsid w:val="00ED2FB4"/>
    <w:rsid w:val="00ED333F"/>
    <w:rsid w:val="00ED341A"/>
    <w:rsid w:val="00ED3CAB"/>
    <w:rsid w:val="00ED3E79"/>
    <w:rsid w:val="00ED3F9A"/>
    <w:rsid w:val="00ED47C5"/>
    <w:rsid w:val="00ED4BB5"/>
    <w:rsid w:val="00ED4CC0"/>
    <w:rsid w:val="00ED4F30"/>
    <w:rsid w:val="00ED50F1"/>
    <w:rsid w:val="00ED5967"/>
    <w:rsid w:val="00ED5AA6"/>
    <w:rsid w:val="00ED5D1C"/>
    <w:rsid w:val="00ED6AD7"/>
    <w:rsid w:val="00ED6E9A"/>
    <w:rsid w:val="00ED7143"/>
    <w:rsid w:val="00ED7416"/>
    <w:rsid w:val="00ED768C"/>
    <w:rsid w:val="00ED7E0E"/>
    <w:rsid w:val="00ED7F7E"/>
    <w:rsid w:val="00EE03DF"/>
    <w:rsid w:val="00EE09ED"/>
    <w:rsid w:val="00EE0BA9"/>
    <w:rsid w:val="00EE0DD6"/>
    <w:rsid w:val="00EE126C"/>
    <w:rsid w:val="00EE1356"/>
    <w:rsid w:val="00EE15C1"/>
    <w:rsid w:val="00EE1A15"/>
    <w:rsid w:val="00EE1B07"/>
    <w:rsid w:val="00EE1EAE"/>
    <w:rsid w:val="00EE1F03"/>
    <w:rsid w:val="00EE20E5"/>
    <w:rsid w:val="00EE2B3D"/>
    <w:rsid w:val="00EE32CD"/>
    <w:rsid w:val="00EE3448"/>
    <w:rsid w:val="00EE432C"/>
    <w:rsid w:val="00EE4394"/>
    <w:rsid w:val="00EE44DF"/>
    <w:rsid w:val="00EE4DC1"/>
    <w:rsid w:val="00EE5444"/>
    <w:rsid w:val="00EE54EA"/>
    <w:rsid w:val="00EE55A9"/>
    <w:rsid w:val="00EE55CF"/>
    <w:rsid w:val="00EE5883"/>
    <w:rsid w:val="00EE5A34"/>
    <w:rsid w:val="00EE6619"/>
    <w:rsid w:val="00EE6969"/>
    <w:rsid w:val="00EE6DC8"/>
    <w:rsid w:val="00EE6EE3"/>
    <w:rsid w:val="00EE6F1C"/>
    <w:rsid w:val="00EE78D9"/>
    <w:rsid w:val="00EE7964"/>
    <w:rsid w:val="00EE7AA2"/>
    <w:rsid w:val="00EE7AE9"/>
    <w:rsid w:val="00EE7EF6"/>
    <w:rsid w:val="00EF024A"/>
    <w:rsid w:val="00EF0C2F"/>
    <w:rsid w:val="00EF0D41"/>
    <w:rsid w:val="00EF100A"/>
    <w:rsid w:val="00EF11B7"/>
    <w:rsid w:val="00EF1534"/>
    <w:rsid w:val="00EF1646"/>
    <w:rsid w:val="00EF1681"/>
    <w:rsid w:val="00EF1929"/>
    <w:rsid w:val="00EF19EC"/>
    <w:rsid w:val="00EF1BD4"/>
    <w:rsid w:val="00EF22B7"/>
    <w:rsid w:val="00EF2391"/>
    <w:rsid w:val="00EF274F"/>
    <w:rsid w:val="00EF282B"/>
    <w:rsid w:val="00EF290F"/>
    <w:rsid w:val="00EF2A3B"/>
    <w:rsid w:val="00EF325A"/>
    <w:rsid w:val="00EF3390"/>
    <w:rsid w:val="00EF3D97"/>
    <w:rsid w:val="00EF412B"/>
    <w:rsid w:val="00EF47C8"/>
    <w:rsid w:val="00EF4874"/>
    <w:rsid w:val="00EF4884"/>
    <w:rsid w:val="00EF4F13"/>
    <w:rsid w:val="00EF4F3C"/>
    <w:rsid w:val="00EF5B63"/>
    <w:rsid w:val="00EF5FD7"/>
    <w:rsid w:val="00EF60CE"/>
    <w:rsid w:val="00EF6433"/>
    <w:rsid w:val="00EF68A9"/>
    <w:rsid w:val="00EF710F"/>
    <w:rsid w:val="00EF75E1"/>
    <w:rsid w:val="00EF772D"/>
    <w:rsid w:val="00F0003D"/>
    <w:rsid w:val="00F000D8"/>
    <w:rsid w:val="00F001A7"/>
    <w:rsid w:val="00F00672"/>
    <w:rsid w:val="00F00772"/>
    <w:rsid w:val="00F00807"/>
    <w:rsid w:val="00F008C8"/>
    <w:rsid w:val="00F01824"/>
    <w:rsid w:val="00F030E4"/>
    <w:rsid w:val="00F033B1"/>
    <w:rsid w:val="00F039F1"/>
    <w:rsid w:val="00F03CC0"/>
    <w:rsid w:val="00F043BD"/>
    <w:rsid w:val="00F046B5"/>
    <w:rsid w:val="00F04E0E"/>
    <w:rsid w:val="00F04EBD"/>
    <w:rsid w:val="00F05196"/>
    <w:rsid w:val="00F0570A"/>
    <w:rsid w:val="00F05EA9"/>
    <w:rsid w:val="00F064BF"/>
    <w:rsid w:val="00F06EE8"/>
    <w:rsid w:val="00F0700C"/>
    <w:rsid w:val="00F078D0"/>
    <w:rsid w:val="00F078DC"/>
    <w:rsid w:val="00F07DAB"/>
    <w:rsid w:val="00F10247"/>
    <w:rsid w:val="00F10367"/>
    <w:rsid w:val="00F1040C"/>
    <w:rsid w:val="00F108D7"/>
    <w:rsid w:val="00F11067"/>
    <w:rsid w:val="00F1122C"/>
    <w:rsid w:val="00F11424"/>
    <w:rsid w:val="00F114B8"/>
    <w:rsid w:val="00F11DAB"/>
    <w:rsid w:val="00F12795"/>
    <w:rsid w:val="00F12A91"/>
    <w:rsid w:val="00F12F66"/>
    <w:rsid w:val="00F12F6C"/>
    <w:rsid w:val="00F13226"/>
    <w:rsid w:val="00F135FE"/>
    <w:rsid w:val="00F1385C"/>
    <w:rsid w:val="00F13D29"/>
    <w:rsid w:val="00F143DE"/>
    <w:rsid w:val="00F149C8"/>
    <w:rsid w:val="00F14C83"/>
    <w:rsid w:val="00F14F0C"/>
    <w:rsid w:val="00F155A9"/>
    <w:rsid w:val="00F15753"/>
    <w:rsid w:val="00F15988"/>
    <w:rsid w:val="00F15FBF"/>
    <w:rsid w:val="00F16365"/>
    <w:rsid w:val="00F1650D"/>
    <w:rsid w:val="00F16AEC"/>
    <w:rsid w:val="00F17BB8"/>
    <w:rsid w:val="00F17CEC"/>
    <w:rsid w:val="00F17D83"/>
    <w:rsid w:val="00F20273"/>
    <w:rsid w:val="00F2054F"/>
    <w:rsid w:val="00F20AC2"/>
    <w:rsid w:val="00F20BDA"/>
    <w:rsid w:val="00F20C20"/>
    <w:rsid w:val="00F2113D"/>
    <w:rsid w:val="00F216A7"/>
    <w:rsid w:val="00F228FC"/>
    <w:rsid w:val="00F22B40"/>
    <w:rsid w:val="00F22F7D"/>
    <w:rsid w:val="00F2302D"/>
    <w:rsid w:val="00F232E0"/>
    <w:rsid w:val="00F234F8"/>
    <w:rsid w:val="00F2367F"/>
    <w:rsid w:val="00F2433C"/>
    <w:rsid w:val="00F24C08"/>
    <w:rsid w:val="00F24D16"/>
    <w:rsid w:val="00F255F5"/>
    <w:rsid w:val="00F2563C"/>
    <w:rsid w:val="00F2576C"/>
    <w:rsid w:val="00F258DE"/>
    <w:rsid w:val="00F25C93"/>
    <w:rsid w:val="00F25E2A"/>
    <w:rsid w:val="00F26518"/>
    <w:rsid w:val="00F2656F"/>
    <w:rsid w:val="00F2657A"/>
    <w:rsid w:val="00F269F8"/>
    <w:rsid w:val="00F273C3"/>
    <w:rsid w:val="00F27416"/>
    <w:rsid w:val="00F2753C"/>
    <w:rsid w:val="00F27722"/>
    <w:rsid w:val="00F2791E"/>
    <w:rsid w:val="00F27E91"/>
    <w:rsid w:val="00F27EA3"/>
    <w:rsid w:val="00F27FFD"/>
    <w:rsid w:val="00F30709"/>
    <w:rsid w:val="00F30833"/>
    <w:rsid w:val="00F30BE1"/>
    <w:rsid w:val="00F30C59"/>
    <w:rsid w:val="00F30CDA"/>
    <w:rsid w:val="00F30D0C"/>
    <w:rsid w:val="00F310DD"/>
    <w:rsid w:val="00F3165D"/>
    <w:rsid w:val="00F31F20"/>
    <w:rsid w:val="00F31FA8"/>
    <w:rsid w:val="00F324D7"/>
    <w:rsid w:val="00F331F8"/>
    <w:rsid w:val="00F338DF"/>
    <w:rsid w:val="00F33BAD"/>
    <w:rsid w:val="00F33FBC"/>
    <w:rsid w:val="00F34F3C"/>
    <w:rsid w:val="00F34F8B"/>
    <w:rsid w:val="00F35177"/>
    <w:rsid w:val="00F351FA"/>
    <w:rsid w:val="00F353BC"/>
    <w:rsid w:val="00F35DB3"/>
    <w:rsid w:val="00F35DD0"/>
    <w:rsid w:val="00F361CF"/>
    <w:rsid w:val="00F3648E"/>
    <w:rsid w:val="00F365A9"/>
    <w:rsid w:val="00F371C4"/>
    <w:rsid w:val="00F3742A"/>
    <w:rsid w:val="00F377C8"/>
    <w:rsid w:val="00F37D9A"/>
    <w:rsid w:val="00F37FBF"/>
    <w:rsid w:val="00F4000C"/>
    <w:rsid w:val="00F401EF"/>
    <w:rsid w:val="00F40219"/>
    <w:rsid w:val="00F408F5"/>
    <w:rsid w:val="00F40BE4"/>
    <w:rsid w:val="00F40D60"/>
    <w:rsid w:val="00F417B5"/>
    <w:rsid w:val="00F418CD"/>
    <w:rsid w:val="00F41BB3"/>
    <w:rsid w:val="00F41EA7"/>
    <w:rsid w:val="00F41F40"/>
    <w:rsid w:val="00F4207E"/>
    <w:rsid w:val="00F421C7"/>
    <w:rsid w:val="00F42F4E"/>
    <w:rsid w:val="00F43013"/>
    <w:rsid w:val="00F432E4"/>
    <w:rsid w:val="00F43F35"/>
    <w:rsid w:val="00F4419A"/>
    <w:rsid w:val="00F44431"/>
    <w:rsid w:val="00F4455B"/>
    <w:rsid w:val="00F44727"/>
    <w:rsid w:val="00F44A89"/>
    <w:rsid w:val="00F44C33"/>
    <w:rsid w:val="00F44C4D"/>
    <w:rsid w:val="00F450EB"/>
    <w:rsid w:val="00F453E4"/>
    <w:rsid w:val="00F46231"/>
    <w:rsid w:val="00F46A5E"/>
    <w:rsid w:val="00F46C29"/>
    <w:rsid w:val="00F47496"/>
    <w:rsid w:val="00F4764C"/>
    <w:rsid w:val="00F50092"/>
    <w:rsid w:val="00F50222"/>
    <w:rsid w:val="00F50370"/>
    <w:rsid w:val="00F508F5"/>
    <w:rsid w:val="00F50E66"/>
    <w:rsid w:val="00F514BB"/>
    <w:rsid w:val="00F5206F"/>
    <w:rsid w:val="00F52669"/>
    <w:rsid w:val="00F52E76"/>
    <w:rsid w:val="00F53041"/>
    <w:rsid w:val="00F531E7"/>
    <w:rsid w:val="00F533F7"/>
    <w:rsid w:val="00F540F4"/>
    <w:rsid w:val="00F54BC3"/>
    <w:rsid w:val="00F5528F"/>
    <w:rsid w:val="00F55587"/>
    <w:rsid w:val="00F5681C"/>
    <w:rsid w:val="00F5686C"/>
    <w:rsid w:val="00F56F51"/>
    <w:rsid w:val="00F570B5"/>
    <w:rsid w:val="00F57607"/>
    <w:rsid w:val="00F57B15"/>
    <w:rsid w:val="00F603F9"/>
    <w:rsid w:val="00F60B30"/>
    <w:rsid w:val="00F60C4A"/>
    <w:rsid w:val="00F60C80"/>
    <w:rsid w:val="00F615F0"/>
    <w:rsid w:val="00F61842"/>
    <w:rsid w:val="00F61CF3"/>
    <w:rsid w:val="00F61D8D"/>
    <w:rsid w:val="00F62136"/>
    <w:rsid w:val="00F621BB"/>
    <w:rsid w:val="00F629B5"/>
    <w:rsid w:val="00F632E3"/>
    <w:rsid w:val="00F63780"/>
    <w:rsid w:val="00F6468D"/>
    <w:rsid w:val="00F64B6A"/>
    <w:rsid w:val="00F64BF3"/>
    <w:rsid w:val="00F64D83"/>
    <w:rsid w:val="00F653F0"/>
    <w:rsid w:val="00F6559D"/>
    <w:rsid w:val="00F656F3"/>
    <w:rsid w:val="00F66358"/>
    <w:rsid w:val="00F667B1"/>
    <w:rsid w:val="00F66C7A"/>
    <w:rsid w:val="00F671FF"/>
    <w:rsid w:val="00F6726D"/>
    <w:rsid w:val="00F6730F"/>
    <w:rsid w:val="00F67533"/>
    <w:rsid w:val="00F679EC"/>
    <w:rsid w:val="00F67AAE"/>
    <w:rsid w:val="00F67F5A"/>
    <w:rsid w:val="00F7020E"/>
    <w:rsid w:val="00F70228"/>
    <w:rsid w:val="00F70527"/>
    <w:rsid w:val="00F707D2"/>
    <w:rsid w:val="00F70B3D"/>
    <w:rsid w:val="00F70BC6"/>
    <w:rsid w:val="00F70C47"/>
    <w:rsid w:val="00F70D72"/>
    <w:rsid w:val="00F711BB"/>
    <w:rsid w:val="00F71246"/>
    <w:rsid w:val="00F7182B"/>
    <w:rsid w:val="00F71B6F"/>
    <w:rsid w:val="00F71EE8"/>
    <w:rsid w:val="00F722DE"/>
    <w:rsid w:val="00F727AD"/>
    <w:rsid w:val="00F72AA2"/>
    <w:rsid w:val="00F72CF4"/>
    <w:rsid w:val="00F736E3"/>
    <w:rsid w:val="00F7381A"/>
    <w:rsid w:val="00F74001"/>
    <w:rsid w:val="00F74117"/>
    <w:rsid w:val="00F74155"/>
    <w:rsid w:val="00F74420"/>
    <w:rsid w:val="00F74B4C"/>
    <w:rsid w:val="00F74D16"/>
    <w:rsid w:val="00F752D6"/>
    <w:rsid w:val="00F757BD"/>
    <w:rsid w:val="00F75903"/>
    <w:rsid w:val="00F76029"/>
    <w:rsid w:val="00F76281"/>
    <w:rsid w:val="00F76287"/>
    <w:rsid w:val="00F76F3E"/>
    <w:rsid w:val="00F76FE9"/>
    <w:rsid w:val="00F77187"/>
    <w:rsid w:val="00F77319"/>
    <w:rsid w:val="00F773F2"/>
    <w:rsid w:val="00F775CC"/>
    <w:rsid w:val="00F77624"/>
    <w:rsid w:val="00F77725"/>
    <w:rsid w:val="00F7796E"/>
    <w:rsid w:val="00F77E40"/>
    <w:rsid w:val="00F801F9"/>
    <w:rsid w:val="00F80254"/>
    <w:rsid w:val="00F802E9"/>
    <w:rsid w:val="00F80574"/>
    <w:rsid w:val="00F808D8"/>
    <w:rsid w:val="00F80A37"/>
    <w:rsid w:val="00F80AFE"/>
    <w:rsid w:val="00F80ECE"/>
    <w:rsid w:val="00F811C4"/>
    <w:rsid w:val="00F812C1"/>
    <w:rsid w:val="00F8148D"/>
    <w:rsid w:val="00F82313"/>
    <w:rsid w:val="00F82DC9"/>
    <w:rsid w:val="00F83CA4"/>
    <w:rsid w:val="00F83DE2"/>
    <w:rsid w:val="00F83EE9"/>
    <w:rsid w:val="00F84299"/>
    <w:rsid w:val="00F84A3D"/>
    <w:rsid w:val="00F84B80"/>
    <w:rsid w:val="00F85547"/>
    <w:rsid w:val="00F85621"/>
    <w:rsid w:val="00F856D1"/>
    <w:rsid w:val="00F8575F"/>
    <w:rsid w:val="00F858EA"/>
    <w:rsid w:val="00F8620B"/>
    <w:rsid w:val="00F862BE"/>
    <w:rsid w:val="00F8639D"/>
    <w:rsid w:val="00F8655D"/>
    <w:rsid w:val="00F866F4"/>
    <w:rsid w:val="00F8697E"/>
    <w:rsid w:val="00F86B45"/>
    <w:rsid w:val="00F8711F"/>
    <w:rsid w:val="00F874FD"/>
    <w:rsid w:val="00F87AB1"/>
    <w:rsid w:val="00F87AE7"/>
    <w:rsid w:val="00F902B4"/>
    <w:rsid w:val="00F9051F"/>
    <w:rsid w:val="00F9082D"/>
    <w:rsid w:val="00F90873"/>
    <w:rsid w:val="00F91BA3"/>
    <w:rsid w:val="00F91D5A"/>
    <w:rsid w:val="00F91EE2"/>
    <w:rsid w:val="00F92217"/>
    <w:rsid w:val="00F92472"/>
    <w:rsid w:val="00F92C2B"/>
    <w:rsid w:val="00F92C7B"/>
    <w:rsid w:val="00F92CFC"/>
    <w:rsid w:val="00F92EBE"/>
    <w:rsid w:val="00F93422"/>
    <w:rsid w:val="00F9349B"/>
    <w:rsid w:val="00F93588"/>
    <w:rsid w:val="00F935F6"/>
    <w:rsid w:val="00F93601"/>
    <w:rsid w:val="00F9413E"/>
    <w:rsid w:val="00F94BF6"/>
    <w:rsid w:val="00F94CB2"/>
    <w:rsid w:val="00F94D11"/>
    <w:rsid w:val="00F95133"/>
    <w:rsid w:val="00F95B34"/>
    <w:rsid w:val="00F9631C"/>
    <w:rsid w:val="00F969C5"/>
    <w:rsid w:val="00F97F17"/>
    <w:rsid w:val="00FA0676"/>
    <w:rsid w:val="00FA085D"/>
    <w:rsid w:val="00FA0FF0"/>
    <w:rsid w:val="00FA197E"/>
    <w:rsid w:val="00FA1C1E"/>
    <w:rsid w:val="00FA232C"/>
    <w:rsid w:val="00FA26E0"/>
    <w:rsid w:val="00FA2CC1"/>
    <w:rsid w:val="00FA2F70"/>
    <w:rsid w:val="00FA3CCE"/>
    <w:rsid w:val="00FA417F"/>
    <w:rsid w:val="00FA42B2"/>
    <w:rsid w:val="00FA430C"/>
    <w:rsid w:val="00FA43A9"/>
    <w:rsid w:val="00FA44F6"/>
    <w:rsid w:val="00FA450C"/>
    <w:rsid w:val="00FA4561"/>
    <w:rsid w:val="00FA4A39"/>
    <w:rsid w:val="00FA4CE3"/>
    <w:rsid w:val="00FA5A07"/>
    <w:rsid w:val="00FA5BCF"/>
    <w:rsid w:val="00FA64E6"/>
    <w:rsid w:val="00FA6652"/>
    <w:rsid w:val="00FA68C3"/>
    <w:rsid w:val="00FA6DD2"/>
    <w:rsid w:val="00FA7071"/>
    <w:rsid w:val="00FA70D5"/>
    <w:rsid w:val="00FA7159"/>
    <w:rsid w:val="00FA732A"/>
    <w:rsid w:val="00FA7558"/>
    <w:rsid w:val="00FA7E8B"/>
    <w:rsid w:val="00FB0C3F"/>
    <w:rsid w:val="00FB1BAA"/>
    <w:rsid w:val="00FB1C77"/>
    <w:rsid w:val="00FB272C"/>
    <w:rsid w:val="00FB2866"/>
    <w:rsid w:val="00FB2885"/>
    <w:rsid w:val="00FB2C38"/>
    <w:rsid w:val="00FB3730"/>
    <w:rsid w:val="00FB3F38"/>
    <w:rsid w:val="00FB4012"/>
    <w:rsid w:val="00FB48F0"/>
    <w:rsid w:val="00FB4A51"/>
    <w:rsid w:val="00FB4D03"/>
    <w:rsid w:val="00FB4D11"/>
    <w:rsid w:val="00FB4DA8"/>
    <w:rsid w:val="00FB540A"/>
    <w:rsid w:val="00FB5E43"/>
    <w:rsid w:val="00FB6329"/>
    <w:rsid w:val="00FB64E5"/>
    <w:rsid w:val="00FB6502"/>
    <w:rsid w:val="00FB674F"/>
    <w:rsid w:val="00FB67AC"/>
    <w:rsid w:val="00FB682A"/>
    <w:rsid w:val="00FB69EA"/>
    <w:rsid w:val="00FB6C32"/>
    <w:rsid w:val="00FB7823"/>
    <w:rsid w:val="00FB7CAA"/>
    <w:rsid w:val="00FC10AB"/>
    <w:rsid w:val="00FC1118"/>
    <w:rsid w:val="00FC130D"/>
    <w:rsid w:val="00FC1742"/>
    <w:rsid w:val="00FC19B2"/>
    <w:rsid w:val="00FC1AEC"/>
    <w:rsid w:val="00FC1F8E"/>
    <w:rsid w:val="00FC1FF1"/>
    <w:rsid w:val="00FC2096"/>
    <w:rsid w:val="00FC224A"/>
    <w:rsid w:val="00FC2294"/>
    <w:rsid w:val="00FC244A"/>
    <w:rsid w:val="00FC24C9"/>
    <w:rsid w:val="00FC24F3"/>
    <w:rsid w:val="00FC2B6D"/>
    <w:rsid w:val="00FC2C39"/>
    <w:rsid w:val="00FC2D2C"/>
    <w:rsid w:val="00FC2E1A"/>
    <w:rsid w:val="00FC33F7"/>
    <w:rsid w:val="00FC383F"/>
    <w:rsid w:val="00FC418D"/>
    <w:rsid w:val="00FC4484"/>
    <w:rsid w:val="00FC4810"/>
    <w:rsid w:val="00FC4998"/>
    <w:rsid w:val="00FC52A3"/>
    <w:rsid w:val="00FC52BA"/>
    <w:rsid w:val="00FC55E1"/>
    <w:rsid w:val="00FC5766"/>
    <w:rsid w:val="00FC6477"/>
    <w:rsid w:val="00FC6A09"/>
    <w:rsid w:val="00FC6C43"/>
    <w:rsid w:val="00FC6D5B"/>
    <w:rsid w:val="00FC6E52"/>
    <w:rsid w:val="00FC6ED2"/>
    <w:rsid w:val="00FC706C"/>
    <w:rsid w:val="00FC7078"/>
    <w:rsid w:val="00FC7116"/>
    <w:rsid w:val="00FC72CF"/>
    <w:rsid w:val="00FC77F8"/>
    <w:rsid w:val="00FC7849"/>
    <w:rsid w:val="00FC7A9F"/>
    <w:rsid w:val="00FC7BAB"/>
    <w:rsid w:val="00FD00CE"/>
    <w:rsid w:val="00FD0A13"/>
    <w:rsid w:val="00FD105E"/>
    <w:rsid w:val="00FD1467"/>
    <w:rsid w:val="00FD1760"/>
    <w:rsid w:val="00FD17FA"/>
    <w:rsid w:val="00FD17FC"/>
    <w:rsid w:val="00FD195E"/>
    <w:rsid w:val="00FD1E87"/>
    <w:rsid w:val="00FD1F67"/>
    <w:rsid w:val="00FD2039"/>
    <w:rsid w:val="00FD219B"/>
    <w:rsid w:val="00FD2280"/>
    <w:rsid w:val="00FD26D3"/>
    <w:rsid w:val="00FD2800"/>
    <w:rsid w:val="00FD29DA"/>
    <w:rsid w:val="00FD2ABA"/>
    <w:rsid w:val="00FD3565"/>
    <w:rsid w:val="00FD358D"/>
    <w:rsid w:val="00FD3E73"/>
    <w:rsid w:val="00FD4037"/>
    <w:rsid w:val="00FD42E9"/>
    <w:rsid w:val="00FD481F"/>
    <w:rsid w:val="00FD5395"/>
    <w:rsid w:val="00FD574B"/>
    <w:rsid w:val="00FD57D7"/>
    <w:rsid w:val="00FD5D94"/>
    <w:rsid w:val="00FD6029"/>
    <w:rsid w:val="00FD605E"/>
    <w:rsid w:val="00FD6418"/>
    <w:rsid w:val="00FD72DC"/>
    <w:rsid w:val="00FD7A26"/>
    <w:rsid w:val="00FE0601"/>
    <w:rsid w:val="00FE0BA9"/>
    <w:rsid w:val="00FE0BCB"/>
    <w:rsid w:val="00FE0F43"/>
    <w:rsid w:val="00FE11F1"/>
    <w:rsid w:val="00FE247D"/>
    <w:rsid w:val="00FE2527"/>
    <w:rsid w:val="00FE2911"/>
    <w:rsid w:val="00FE29D6"/>
    <w:rsid w:val="00FE2DC7"/>
    <w:rsid w:val="00FE2ECD"/>
    <w:rsid w:val="00FE38D5"/>
    <w:rsid w:val="00FE3BC7"/>
    <w:rsid w:val="00FE3BE3"/>
    <w:rsid w:val="00FE3DCC"/>
    <w:rsid w:val="00FE3FC1"/>
    <w:rsid w:val="00FE4517"/>
    <w:rsid w:val="00FE45CE"/>
    <w:rsid w:val="00FE46E9"/>
    <w:rsid w:val="00FE4D6E"/>
    <w:rsid w:val="00FE5354"/>
    <w:rsid w:val="00FE58EE"/>
    <w:rsid w:val="00FE594D"/>
    <w:rsid w:val="00FE5B3C"/>
    <w:rsid w:val="00FE5F5A"/>
    <w:rsid w:val="00FE623F"/>
    <w:rsid w:val="00FE648B"/>
    <w:rsid w:val="00FE68AD"/>
    <w:rsid w:val="00FE6E52"/>
    <w:rsid w:val="00FE74ED"/>
    <w:rsid w:val="00FE777F"/>
    <w:rsid w:val="00FE7967"/>
    <w:rsid w:val="00FE79E2"/>
    <w:rsid w:val="00FE7EB1"/>
    <w:rsid w:val="00FE7F81"/>
    <w:rsid w:val="00FF0039"/>
    <w:rsid w:val="00FF0454"/>
    <w:rsid w:val="00FF0866"/>
    <w:rsid w:val="00FF0A52"/>
    <w:rsid w:val="00FF0EEB"/>
    <w:rsid w:val="00FF12AC"/>
    <w:rsid w:val="00FF17D8"/>
    <w:rsid w:val="00FF18ED"/>
    <w:rsid w:val="00FF1913"/>
    <w:rsid w:val="00FF191F"/>
    <w:rsid w:val="00FF1AA9"/>
    <w:rsid w:val="00FF1E43"/>
    <w:rsid w:val="00FF20DE"/>
    <w:rsid w:val="00FF234D"/>
    <w:rsid w:val="00FF235B"/>
    <w:rsid w:val="00FF25D8"/>
    <w:rsid w:val="00FF2955"/>
    <w:rsid w:val="00FF29A3"/>
    <w:rsid w:val="00FF29CB"/>
    <w:rsid w:val="00FF2D96"/>
    <w:rsid w:val="00FF32EA"/>
    <w:rsid w:val="00FF367D"/>
    <w:rsid w:val="00FF3C36"/>
    <w:rsid w:val="00FF3FC4"/>
    <w:rsid w:val="00FF45E8"/>
    <w:rsid w:val="00FF468D"/>
    <w:rsid w:val="00FF47AA"/>
    <w:rsid w:val="00FF5192"/>
    <w:rsid w:val="00FF56AC"/>
    <w:rsid w:val="00FF591E"/>
    <w:rsid w:val="00FF5CE6"/>
    <w:rsid w:val="00FF5DF2"/>
    <w:rsid w:val="00FF6125"/>
    <w:rsid w:val="00FF6619"/>
    <w:rsid w:val="00FF6ADB"/>
    <w:rsid w:val="00FF6CB9"/>
    <w:rsid w:val="00FF7161"/>
    <w:rsid w:val="00FF7269"/>
    <w:rsid w:val="00FF73A9"/>
    <w:rsid w:val="00FF752F"/>
    <w:rsid w:val="00FF7BBC"/>
    <w:rsid w:val="00FF7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8F8EA0"/>
  <w15:chartTrackingRefBased/>
  <w15:docId w15:val="{8B96FB7B-F445-4C64-9289-0000BF74D8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84DA7"/>
    <w:rPr>
      <w:rFonts w:ascii="CMU Serif" w:hAnsi="CMU Serif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37FBB"/>
    <w:pPr>
      <w:keepNext/>
      <w:keepLines/>
      <w:numPr>
        <w:numId w:val="4"/>
      </w:numPr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A2D63"/>
    <w:pPr>
      <w:keepNext/>
      <w:keepLines/>
      <w:numPr>
        <w:ilvl w:val="1"/>
        <w:numId w:val="4"/>
      </w:numPr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F223D"/>
    <w:pPr>
      <w:keepNext/>
      <w:keepLines/>
      <w:numPr>
        <w:ilvl w:val="2"/>
        <w:numId w:val="4"/>
      </w:numPr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0D00"/>
    <w:pPr>
      <w:keepNext/>
      <w:keepLines/>
      <w:numPr>
        <w:ilvl w:val="3"/>
        <w:numId w:val="4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nhideWhenUsed/>
    <w:qFormat/>
    <w:rsid w:val="00E85C3F"/>
    <w:pPr>
      <w:keepNext/>
      <w:keepLines/>
      <w:numPr>
        <w:ilvl w:val="4"/>
        <w:numId w:val="4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D44120"/>
    <w:pPr>
      <w:keepNext/>
      <w:keepLines/>
      <w:numPr>
        <w:ilvl w:val="5"/>
        <w:numId w:val="4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44120"/>
    <w:pPr>
      <w:keepNext/>
      <w:keepLines/>
      <w:numPr>
        <w:ilvl w:val="6"/>
        <w:numId w:val="4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44120"/>
    <w:pPr>
      <w:keepNext/>
      <w:keepLines/>
      <w:numPr>
        <w:ilvl w:val="7"/>
        <w:numId w:val="4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44120"/>
    <w:pPr>
      <w:keepNext/>
      <w:keepLines/>
      <w:numPr>
        <w:ilvl w:val="8"/>
        <w:numId w:val="4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17EDF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7F4931"/>
    <w:pPr>
      <w:numPr>
        <w:numId w:val="1"/>
      </w:numPr>
      <w:tabs>
        <w:tab w:val="clear" w:pos="720"/>
        <w:tab w:val="center" w:pos="4680"/>
        <w:tab w:val="right" w:pos="8640"/>
      </w:tabs>
      <w:spacing w:after="0" w:line="240" w:lineRule="auto"/>
      <w:jc w:val="both"/>
    </w:pPr>
    <w:rPr>
      <w:rFonts w:eastAsia="Times New Roman" w:cs="Times New Roman"/>
      <w:sz w:val="28"/>
      <w:szCs w:val="28"/>
    </w:rPr>
  </w:style>
  <w:style w:type="paragraph" w:styleId="NoSpacing">
    <w:name w:val="No Spacing"/>
    <w:link w:val="NoSpacingChar"/>
    <w:autoRedefine/>
    <w:uiPriority w:val="1"/>
    <w:qFormat/>
    <w:rsid w:val="00B602AB"/>
    <w:pPr>
      <w:numPr>
        <w:numId w:val="17"/>
      </w:numPr>
      <w:spacing w:after="0" w:line="240" w:lineRule="auto"/>
    </w:pPr>
    <w:rPr>
      <w:rFonts w:ascii="CMU Serif" w:hAnsi="CMU Serif"/>
      <w:szCs w:val="24"/>
    </w:rPr>
  </w:style>
  <w:style w:type="paragraph" w:styleId="Header">
    <w:name w:val="header"/>
    <w:basedOn w:val="Normal"/>
    <w:link w:val="HeaderChar"/>
    <w:uiPriority w:val="99"/>
    <w:unhideWhenUsed/>
    <w:rsid w:val="004E11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11B6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E11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11B6"/>
    <w:rPr>
      <w:sz w:val="24"/>
      <w:szCs w:val="24"/>
    </w:rPr>
  </w:style>
  <w:style w:type="table" w:styleId="TableGrid">
    <w:name w:val="Table Grid"/>
    <w:basedOn w:val="TableNormal"/>
    <w:uiPriority w:val="39"/>
    <w:qFormat/>
    <w:rsid w:val="004431E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42B0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2B09"/>
    <w:rPr>
      <w:rFonts w:ascii="Segoe UI" w:hAnsi="Segoe UI" w:cs="Segoe UI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A37FB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A37FBB"/>
    <w:pPr>
      <w:numPr>
        <w:numId w:val="0"/>
      </w:numPr>
      <w:outlineLvl w:val="9"/>
    </w:pPr>
  </w:style>
  <w:style w:type="paragraph" w:styleId="TOC2">
    <w:name w:val="toc 2"/>
    <w:basedOn w:val="Normal"/>
    <w:next w:val="Normal"/>
    <w:autoRedefine/>
    <w:uiPriority w:val="39"/>
    <w:unhideWhenUsed/>
    <w:rsid w:val="00EB3564"/>
    <w:pPr>
      <w:tabs>
        <w:tab w:val="left" w:pos="720"/>
        <w:tab w:val="right" w:leader="dot" w:pos="9908"/>
      </w:tabs>
      <w:spacing w:after="0"/>
      <w:ind w:left="240"/>
    </w:pPr>
    <w:rPr>
      <w:rFonts w:ascii="UTM Avo" w:eastAsia="Times New Roman" w:hAnsi="UTM Avo" w:cs="CMU Serif"/>
      <w:b/>
      <w:smallCaps/>
      <w:noProof/>
      <w:sz w:val="20"/>
      <w:szCs w:val="20"/>
    </w:rPr>
  </w:style>
  <w:style w:type="paragraph" w:styleId="TOC1">
    <w:name w:val="toc 1"/>
    <w:basedOn w:val="Normal"/>
    <w:next w:val="Normal"/>
    <w:autoRedefine/>
    <w:uiPriority w:val="39"/>
    <w:unhideWhenUsed/>
    <w:rsid w:val="00F44C4D"/>
    <w:pPr>
      <w:spacing w:before="120" w:after="120"/>
    </w:pPr>
    <w:rPr>
      <w:rFonts w:cstheme="minorHAnsi"/>
      <w:b/>
      <w:bCs/>
      <w:caps/>
      <w:sz w:val="20"/>
      <w:szCs w:val="20"/>
    </w:rPr>
  </w:style>
  <w:style w:type="paragraph" w:styleId="TOC3">
    <w:name w:val="toc 3"/>
    <w:basedOn w:val="Normal"/>
    <w:next w:val="Normal"/>
    <w:autoRedefine/>
    <w:uiPriority w:val="39"/>
    <w:unhideWhenUsed/>
    <w:rsid w:val="00EB3564"/>
    <w:pPr>
      <w:tabs>
        <w:tab w:val="left" w:pos="960"/>
        <w:tab w:val="right" w:leader="dot" w:pos="10192"/>
      </w:tabs>
      <w:spacing w:after="0"/>
      <w:ind w:left="480"/>
    </w:pPr>
    <w:rPr>
      <w:rFonts w:ascii="UTM Avo" w:eastAsia="Times New Roman" w:hAnsi="UTM Avo" w:cs="CMU Serif"/>
      <w:b/>
      <w:iCs/>
      <w:noProof/>
      <w:sz w:val="20"/>
      <w:szCs w:val="20"/>
    </w:rPr>
  </w:style>
  <w:style w:type="character" w:customStyle="1" w:styleId="Vnbnnidung2">
    <w:name w:val="Văn bản nội dung (2)_"/>
    <w:basedOn w:val="DefaultParagraphFont"/>
    <w:link w:val="Vnbnnidung20"/>
    <w:rsid w:val="006215CE"/>
    <w:rPr>
      <w:rFonts w:eastAsia="Times New Roman" w:cs="Times New Roman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6215CE"/>
    <w:pPr>
      <w:widowControl w:val="0"/>
      <w:shd w:val="clear" w:color="auto" w:fill="FFFFFF"/>
      <w:spacing w:after="0" w:line="413" w:lineRule="exact"/>
      <w:ind w:hanging="280"/>
    </w:pPr>
    <w:rPr>
      <w:rFonts w:eastAsia="Times New Roman" w:cs="Times New Roman"/>
      <w:szCs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2A18B2"/>
    <w:rPr>
      <w:sz w:val="24"/>
      <w:szCs w:val="24"/>
    </w:rPr>
  </w:style>
  <w:style w:type="paragraph" w:styleId="NormalWeb">
    <w:name w:val="Normal (Web)"/>
    <w:basedOn w:val="Normal"/>
    <w:rsid w:val="00B8211B"/>
    <w:pPr>
      <w:spacing w:before="100" w:beforeAutospacing="1" w:after="100" w:afterAutospacing="1" w:line="240" w:lineRule="auto"/>
    </w:pPr>
    <w:rPr>
      <w:rFonts w:eastAsia="Times New Roman" w:cs="Times New Roman"/>
    </w:rPr>
  </w:style>
  <w:style w:type="numbering" w:styleId="111111">
    <w:name w:val="Outline List 2"/>
    <w:basedOn w:val="NoList"/>
    <w:semiHidden/>
    <w:unhideWhenUsed/>
    <w:rsid w:val="00B8211B"/>
    <w:pPr>
      <w:numPr>
        <w:numId w:val="2"/>
      </w:numPr>
    </w:pPr>
  </w:style>
  <w:style w:type="character" w:customStyle="1" w:styleId="Heading2Char">
    <w:name w:val="Heading 2 Char"/>
    <w:basedOn w:val="DefaultParagraphFont"/>
    <w:link w:val="Heading2"/>
    <w:uiPriority w:val="9"/>
    <w:rsid w:val="007A2D63"/>
    <w:rPr>
      <w:rFonts w:asciiTheme="majorHAnsi" w:eastAsiaTheme="majorEastAsia" w:hAnsiTheme="majorHAnsi" w:cstheme="majorBidi"/>
      <w:color w:val="2E74B5" w:themeColor="accent1" w:themeShade="BF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F223D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fontstyle01">
    <w:name w:val="fontstyle01"/>
    <w:basedOn w:val="DefaultParagraphFont"/>
    <w:rsid w:val="000F3BD1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CharChar">
    <w:name w:val="Char Char"/>
    <w:basedOn w:val="Normal"/>
    <w:semiHidden/>
    <w:rsid w:val="0005328A"/>
    <w:pPr>
      <w:spacing w:line="240" w:lineRule="exact"/>
    </w:pPr>
    <w:rPr>
      <w:rFonts w:ascii="Arial" w:eastAsia="Times New Roman" w:hAnsi="Arial" w:cs="Arial"/>
    </w:rPr>
  </w:style>
  <w:style w:type="paragraph" w:customStyle="1" w:styleId="Char">
    <w:name w:val="Char"/>
    <w:basedOn w:val="Normal"/>
    <w:semiHidden/>
    <w:rsid w:val="004113BB"/>
    <w:pPr>
      <w:spacing w:line="240" w:lineRule="exact"/>
    </w:pPr>
    <w:rPr>
      <w:rFonts w:ascii="Arial" w:eastAsia="Times New Roman" w:hAnsi="Arial" w:cs="Arial"/>
    </w:rPr>
  </w:style>
  <w:style w:type="paragraph" w:customStyle="1" w:styleId="Char0">
    <w:name w:val="Char"/>
    <w:basedOn w:val="Normal"/>
    <w:semiHidden/>
    <w:rsid w:val="00356262"/>
    <w:pPr>
      <w:spacing w:line="240" w:lineRule="exact"/>
    </w:pPr>
    <w:rPr>
      <w:rFonts w:ascii="Arial" w:eastAsia="Times New Roman" w:hAnsi="Arial" w:cs="Arial"/>
    </w:rPr>
  </w:style>
  <w:style w:type="paragraph" w:customStyle="1" w:styleId="Normal0">
    <w:name w:val="[Normal]"/>
    <w:rsid w:val="00356262"/>
    <w:pPr>
      <w:widowControl w:val="0"/>
      <w:spacing w:after="0" w:line="240" w:lineRule="auto"/>
    </w:pPr>
    <w:rPr>
      <w:rFonts w:ascii="Arial" w:eastAsia="Arial" w:hAnsi="Arial" w:cs="Arial"/>
      <w:sz w:val="24"/>
      <w:szCs w:val="20"/>
    </w:rPr>
  </w:style>
  <w:style w:type="character" w:styleId="Emphasis">
    <w:name w:val="Emphasis"/>
    <w:qFormat/>
    <w:rsid w:val="00573E58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3A0D00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</w:rPr>
  </w:style>
  <w:style w:type="paragraph" w:customStyle="1" w:styleId="CharChar0">
    <w:name w:val="Char Char"/>
    <w:basedOn w:val="Normal"/>
    <w:semiHidden/>
    <w:rsid w:val="00441D61"/>
    <w:pPr>
      <w:spacing w:line="240" w:lineRule="exact"/>
    </w:pPr>
    <w:rPr>
      <w:rFonts w:ascii="Arial" w:eastAsia="Times New Roman" w:hAnsi="Arial" w:cs="Arial"/>
    </w:rPr>
  </w:style>
  <w:style w:type="paragraph" w:customStyle="1" w:styleId="Char1">
    <w:name w:val="Char"/>
    <w:basedOn w:val="Normal"/>
    <w:semiHidden/>
    <w:rsid w:val="00441D61"/>
    <w:pPr>
      <w:spacing w:line="240" w:lineRule="exact"/>
    </w:pPr>
    <w:rPr>
      <w:rFonts w:ascii="Arial" w:eastAsia="Times New Roman" w:hAnsi="Arial" w:cs="Arial"/>
    </w:rPr>
  </w:style>
  <w:style w:type="character" w:styleId="PlaceholderText">
    <w:name w:val="Placeholder Text"/>
    <w:basedOn w:val="DefaultParagraphFont"/>
    <w:uiPriority w:val="99"/>
    <w:semiHidden/>
    <w:rsid w:val="002345F1"/>
    <w:rPr>
      <w:color w:val="808080"/>
    </w:rPr>
  </w:style>
  <w:style w:type="character" w:customStyle="1" w:styleId="MTDisplayEquationChar">
    <w:name w:val="MTDisplayEquation Char"/>
    <w:basedOn w:val="ListParagraphChar"/>
    <w:link w:val="MTDisplayEquation"/>
    <w:rsid w:val="00DF2125"/>
    <w:rPr>
      <w:rFonts w:ascii="CMU Serif" w:eastAsia="Times New Roman" w:hAnsi="CMU Serif" w:cs="Times New Roman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E85C3F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rsid w:val="00D44120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44120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4412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4412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Title">
    <w:name w:val="Title"/>
    <w:basedOn w:val="Normal"/>
    <w:next w:val="Normal"/>
    <w:link w:val="TitleChar"/>
    <w:uiPriority w:val="10"/>
    <w:qFormat/>
    <w:rsid w:val="00D44120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4412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D44120"/>
    <w:pPr>
      <w:numPr>
        <w:ilvl w:val="1"/>
      </w:numPr>
    </w:pPr>
    <w:rPr>
      <w:rFonts w:asciiTheme="minorHAnsi" w:eastAsiaTheme="minorEastAsia" w:hAnsiTheme="minorHAns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D44120"/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table" w:customStyle="1" w:styleId="TableGrid1">
    <w:name w:val="Table Grid1"/>
    <w:basedOn w:val="TableNormal"/>
    <w:uiPriority w:val="39"/>
    <w:rsid w:val="00890FF9"/>
    <w:pPr>
      <w:spacing w:after="0" w:line="240" w:lineRule="auto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E02FC9"/>
    <w:rPr>
      <w:color w:val="0563C1" w:themeColor="hyperlink"/>
      <w:u w:val="single"/>
    </w:rPr>
  </w:style>
  <w:style w:type="paragraph" w:styleId="TOC4">
    <w:name w:val="toc 4"/>
    <w:basedOn w:val="Normal"/>
    <w:next w:val="Normal"/>
    <w:autoRedefine/>
    <w:uiPriority w:val="39"/>
    <w:unhideWhenUsed/>
    <w:rsid w:val="00B54DB6"/>
    <w:pPr>
      <w:tabs>
        <w:tab w:val="left" w:pos="993"/>
        <w:tab w:val="right" w:leader="dot" w:pos="10192"/>
      </w:tabs>
      <w:spacing w:after="0"/>
      <w:ind w:left="1276" w:hanging="556"/>
    </w:pPr>
    <w:rPr>
      <w:rFonts w:ascii="UTM Swiss Condensed" w:eastAsia="Times New Roman" w:hAnsi="UTM Swiss Condensed" w:cs="Times New Roman"/>
      <w:b/>
      <w:noProof/>
      <w:sz w:val="18"/>
      <w:szCs w:val="18"/>
    </w:rPr>
  </w:style>
  <w:style w:type="paragraph" w:styleId="TOC5">
    <w:name w:val="toc 5"/>
    <w:basedOn w:val="Normal"/>
    <w:next w:val="Normal"/>
    <w:autoRedefine/>
    <w:uiPriority w:val="39"/>
    <w:unhideWhenUsed/>
    <w:rsid w:val="00156475"/>
    <w:pPr>
      <w:tabs>
        <w:tab w:val="left" w:pos="1276"/>
        <w:tab w:val="right" w:leader="dot" w:pos="10192"/>
      </w:tabs>
      <w:spacing w:after="0"/>
      <w:ind w:left="1701" w:hanging="741"/>
      <w:jc w:val="both"/>
    </w:pPr>
    <w:rPr>
      <w:rFonts w:asciiTheme="minorHAnsi" w:hAnsiTheme="minorHAnsi" w:cstheme="minorHAnsi"/>
      <w:sz w:val="18"/>
      <w:szCs w:val="18"/>
    </w:rPr>
  </w:style>
  <w:style w:type="paragraph" w:styleId="TOC6">
    <w:name w:val="toc 6"/>
    <w:basedOn w:val="Normal"/>
    <w:next w:val="Normal"/>
    <w:autoRedefine/>
    <w:uiPriority w:val="39"/>
    <w:unhideWhenUsed/>
    <w:rsid w:val="00327B32"/>
    <w:pPr>
      <w:tabs>
        <w:tab w:val="left" w:pos="1418"/>
        <w:tab w:val="right" w:leader="dot" w:pos="10192"/>
      </w:tabs>
      <w:spacing w:after="0"/>
      <w:ind w:left="1200"/>
    </w:pPr>
    <w:rPr>
      <w:rFonts w:asciiTheme="minorHAnsi" w:hAnsiTheme="minorHAnsi" w:cstheme="minorHAnsi"/>
      <w:sz w:val="18"/>
      <w:szCs w:val="18"/>
    </w:rPr>
  </w:style>
  <w:style w:type="paragraph" w:styleId="TOC7">
    <w:name w:val="toc 7"/>
    <w:basedOn w:val="Normal"/>
    <w:next w:val="Normal"/>
    <w:autoRedefine/>
    <w:uiPriority w:val="39"/>
    <w:unhideWhenUsed/>
    <w:rsid w:val="00DE227E"/>
    <w:pPr>
      <w:spacing w:after="0"/>
      <w:ind w:left="1440"/>
    </w:pPr>
    <w:rPr>
      <w:rFonts w:asciiTheme="minorHAnsi" w:hAnsiTheme="minorHAnsi" w:cstheme="minorHAnsi"/>
      <w:sz w:val="18"/>
      <w:szCs w:val="18"/>
    </w:rPr>
  </w:style>
  <w:style w:type="paragraph" w:styleId="TOC8">
    <w:name w:val="toc 8"/>
    <w:basedOn w:val="Normal"/>
    <w:next w:val="Normal"/>
    <w:autoRedefine/>
    <w:uiPriority w:val="39"/>
    <w:unhideWhenUsed/>
    <w:rsid w:val="00DE227E"/>
    <w:pPr>
      <w:spacing w:after="0"/>
      <w:ind w:left="1680"/>
    </w:pPr>
    <w:rPr>
      <w:rFonts w:asciiTheme="minorHAnsi" w:hAnsiTheme="minorHAnsi" w:cstheme="minorHAnsi"/>
      <w:sz w:val="18"/>
      <w:szCs w:val="18"/>
    </w:rPr>
  </w:style>
  <w:style w:type="paragraph" w:styleId="TOC9">
    <w:name w:val="toc 9"/>
    <w:basedOn w:val="Normal"/>
    <w:next w:val="Normal"/>
    <w:autoRedefine/>
    <w:uiPriority w:val="39"/>
    <w:unhideWhenUsed/>
    <w:rsid w:val="00DE227E"/>
    <w:pPr>
      <w:spacing w:after="0"/>
      <w:ind w:left="1920"/>
    </w:pPr>
    <w:rPr>
      <w:rFonts w:asciiTheme="minorHAnsi" w:hAnsiTheme="minorHAnsi" w:cstheme="minorHAnsi"/>
      <w:sz w:val="18"/>
      <w:szCs w:val="18"/>
    </w:rPr>
  </w:style>
  <w:style w:type="character" w:customStyle="1" w:styleId="Mention">
    <w:name w:val="Mention"/>
    <w:basedOn w:val="DefaultParagraphFont"/>
    <w:uiPriority w:val="99"/>
    <w:semiHidden/>
    <w:unhideWhenUsed/>
    <w:rsid w:val="00DE227E"/>
    <w:rPr>
      <w:color w:val="2B579A"/>
      <w:shd w:val="clear" w:color="auto" w:fill="E6E6E6"/>
    </w:rPr>
  </w:style>
  <w:style w:type="character" w:customStyle="1" w:styleId="fontstyle21">
    <w:name w:val="fontstyle21"/>
    <w:basedOn w:val="DefaultParagraphFont"/>
    <w:rsid w:val="00E65A58"/>
    <w:rPr>
      <w:rFonts w:ascii="FPEF" w:hAnsi="FPEF" w:hint="default"/>
      <w:b w:val="0"/>
      <w:bCs w:val="0"/>
      <w:i w:val="0"/>
      <w:iCs w:val="0"/>
      <w:color w:val="000000"/>
      <w:sz w:val="24"/>
      <w:szCs w:val="24"/>
    </w:rPr>
  </w:style>
  <w:style w:type="character" w:styleId="Strong">
    <w:name w:val="Strong"/>
    <w:basedOn w:val="DefaultParagraphFont"/>
    <w:qFormat/>
    <w:rsid w:val="003E4B9C"/>
    <w:rPr>
      <w:b/>
      <w:bCs/>
    </w:rPr>
  </w:style>
  <w:style w:type="character" w:customStyle="1" w:styleId="NoSpacingChar">
    <w:name w:val="No Spacing Char"/>
    <w:link w:val="NoSpacing"/>
    <w:uiPriority w:val="1"/>
    <w:rsid w:val="00B602AB"/>
    <w:rPr>
      <w:rFonts w:ascii="CMU Serif" w:hAnsi="CMU Serif"/>
      <w:szCs w:val="24"/>
    </w:rPr>
  </w:style>
  <w:style w:type="numbering" w:styleId="1ai">
    <w:name w:val="Outline List 1"/>
    <w:basedOn w:val="NoList"/>
    <w:uiPriority w:val="99"/>
    <w:semiHidden/>
    <w:unhideWhenUsed/>
    <w:rsid w:val="004C0D82"/>
    <w:pPr>
      <w:numPr>
        <w:numId w:val="3"/>
      </w:numPr>
    </w:pPr>
  </w:style>
  <w:style w:type="numbering" w:styleId="ArticleSection">
    <w:name w:val="Outline List 3"/>
    <w:basedOn w:val="NoList"/>
    <w:uiPriority w:val="99"/>
    <w:semiHidden/>
    <w:unhideWhenUsed/>
    <w:rsid w:val="004C0D82"/>
    <w:pPr>
      <w:numPr>
        <w:numId w:val="4"/>
      </w:numPr>
    </w:pPr>
  </w:style>
  <w:style w:type="paragraph" w:styleId="Bibliography">
    <w:name w:val="Bibliography"/>
    <w:basedOn w:val="Normal"/>
    <w:next w:val="Normal"/>
    <w:uiPriority w:val="37"/>
    <w:semiHidden/>
    <w:unhideWhenUsed/>
    <w:rsid w:val="004C0D82"/>
  </w:style>
  <w:style w:type="paragraph" w:styleId="BlockText">
    <w:name w:val="Block Text"/>
    <w:basedOn w:val="Normal"/>
    <w:uiPriority w:val="99"/>
    <w:semiHidden/>
    <w:unhideWhenUsed/>
    <w:rsid w:val="004C0D82"/>
    <w:pPr>
      <w:pBdr>
        <w:top w:val="single" w:sz="2" w:space="10" w:color="5B9BD5" w:themeColor="accent1"/>
        <w:left w:val="single" w:sz="2" w:space="10" w:color="5B9BD5" w:themeColor="accent1"/>
        <w:bottom w:val="single" w:sz="2" w:space="10" w:color="5B9BD5" w:themeColor="accent1"/>
        <w:right w:val="single" w:sz="2" w:space="10" w:color="5B9BD5" w:themeColor="accent1"/>
      </w:pBdr>
      <w:ind w:left="1152" w:right="1152"/>
    </w:pPr>
    <w:rPr>
      <w:rFonts w:asciiTheme="minorHAnsi" w:eastAsiaTheme="minorEastAsia" w:hAnsiTheme="minorHAnsi"/>
      <w:i/>
      <w:iCs/>
      <w:color w:val="5B9BD5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4C0D8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4C0D82"/>
    <w:rPr>
      <w:sz w:val="24"/>
      <w:szCs w:val="24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4C0D82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4C0D82"/>
    <w:rPr>
      <w:sz w:val="24"/>
      <w:szCs w:val="24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4C0D82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4C0D82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4C0D82"/>
    <w:pPr>
      <w:spacing w:after="16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4C0D82"/>
    <w:rPr>
      <w:sz w:val="24"/>
      <w:szCs w:val="24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4C0D8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4C0D82"/>
    <w:rPr>
      <w:sz w:val="24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4C0D82"/>
    <w:pPr>
      <w:spacing w:after="16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4C0D82"/>
    <w:rPr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4C0D82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4C0D82"/>
    <w:rPr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4C0D82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4C0D82"/>
    <w:rPr>
      <w:sz w:val="16"/>
      <w:szCs w:val="16"/>
    </w:rPr>
  </w:style>
  <w:style w:type="character" w:styleId="BookTitle">
    <w:name w:val="Book Title"/>
    <w:basedOn w:val="DefaultParagraphFont"/>
    <w:uiPriority w:val="33"/>
    <w:qFormat/>
    <w:rsid w:val="004C0D82"/>
    <w:rPr>
      <w:b/>
      <w:bCs/>
      <w:i/>
      <w:iCs/>
      <w:spacing w:val="5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4C0D82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4C0D82"/>
    <w:pPr>
      <w:spacing w:after="0" w:line="240" w:lineRule="auto"/>
      <w:ind w:left="4320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4C0D82"/>
    <w:rPr>
      <w:sz w:val="24"/>
      <w:szCs w:val="24"/>
    </w:rPr>
  </w:style>
  <w:style w:type="table" w:styleId="ColorfulGrid">
    <w:name w:val="Colorful Grid"/>
    <w:basedOn w:val="TableNormal"/>
    <w:uiPriority w:val="73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Grid-Accent1">
    <w:name w:val="Colorful Grid Accent 1"/>
    <w:basedOn w:val="TableNormal"/>
    <w:uiPriority w:val="73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</w:rPr>
      <w:tblPr/>
      <w:tcPr>
        <w:shd w:val="clear" w:color="auto" w:fill="BDD6EE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DD6EE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2E74B5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2E74B5" w:themeFill="accent1" w:themeFillShade="BF"/>
      </w:tcPr>
    </w:tblStylePr>
    <w:tblStylePr w:type="band1Vert">
      <w:tblPr/>
      <w:tcPr>
        <w:shd w:val="clear" w:color="auto" w:fill="ADCCEA" w:themeFill="accent1" w:themeFillTint="7F"/>
      </w:tcPr>
    </w:tblStylePr>
    <w:tblStylePr w:type="band1Horz">
      <w:tblPr/>
      <w:tcPr>
        <w:shd w:val="clear" w:color="auto" w:fill="ADCCEA" w:themeFill="accent1" w:themeFillTint="7F"/>
      </w:tcPr>
    </w:tblStylePr>
  </w:style>
  <w:style w:type="table" w:styleId="ColorfulGrid-Accent2">
    <w:name w:val="Colorful Grid Accent 2"/>
    <w:basedOn w:val="TableNormal"/>
    <w:uiPriority w:val="73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</w:rPr>
      <w:tblPr/>
      <w:tcPr>
        <w:shd w:val="clear" w:color="auto" w:fill="F7CAAC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7CAAC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C45911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C45911" w:themeFill="accent2" w:themeFillShade="BF"/>
      </w:tc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shd w:val="clear" w:color="auto" w:fill="F6BE98" w:themeFill="accent2" w:themeFillTint="7F"/>
      </w:tcPr>
    </w:tblStylePr>
  </w:style>
  <w:style w:type="table" w:styleId="ColorfulGrid-Accent3">
    <w:name w:val="Colorful Grid Accent 3"/>
    <w:basedOn w:val="TableNormal"/>
    <w:uiPriority w:val="73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</w:rPr>
      <w:tblPr/>
      <w:tcPr>
        <w:shd w:val="clear" w:color="auto" w:fill="DBDBDB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BDBDB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B7B7B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B7B7B" w:themeFill="accent3" w:themeFillShade="BF"/>
      </w:tc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styleId="ColorfulGrid-Accent4">
    <w:name w:val="Colorful Grid Accent 4"/>
    <w:basedOn w:val="TableNormal"/>
    <w:uiPriority w:val="73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</w:rPr>
      <w:tblPr/>
      <w:tcPr>
        <w:shd w:val="clear" w:color="auto" w:fill="FFE59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FE59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BF8F00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BF8F00" w:themeFill="accent4" w:themeFillShade="BF"/>
      </w:tc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shd w:val="clear" w:color="auto" w:fill="FFDF80" w:themeFill="accent4" w:themeFillTint="7F"/>
      </w:tcPr>
    </w:tblStylePr>
  </w:style>
  <w:style w:type="table" w:styleId="ColorfulGrid-Accent5">
    <w:name w:val="Colorful Grid Accent 5"/>
    <w:basedOn w:val="TableNormal"/>
    <w:uiPriority w:val="73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</w:rPr>
      <w:tblPr/>
      <w:tcPr>
        <w:shd w:val="clear" w:color="auto" w:fill="B4C6E7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4C6E7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2F5496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2F5496" w:themeFill="accent5" w:themeFillShade="BF"/>
      </w:tcPr>
    </w:tblStylePr>
    <w:tblStylePr w:type="band1Vert">
      <w:tblPr/>
      <w:tcPr>
        <w:shd w:val="clear" w:color="auto" w:fill="A1B8E1" w:themeFill="accent5" w:themeFillTint="7F"/>
      </w:tcPr>
    </w:tblStylePr>
    <w:tblStylePr w:type="band1Horz">
      <w:tblPr/>
      <w:tcPr>
        <w:shd w:val="clear" w:color="auto" w:fill="A1B8E1" w:themeFill="accent5" w:themeFillTint="7F"/>
      </w:tcPr>
    </w:tblStylePr>
  </w:style>
  <w:style w:type="table" w:styleId="ColorfulGrid-Accent6">
    <w:name w:val="Colorful Grid Accent 6"/>
    <w:basedOn w:val="TableNormal"/>
    <w:uiPriority w:val="73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</w:rPr>
      <w:tblPr/>
      <w:tcPr>
        <w:shd w:val="clear" w:color="auto" w:fill="C5E0B3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5E0B3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538135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538135" w:themeFill="accent6" w:themeFillShade="BF"/>
      </w:tc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shd w:val="clear" w:color="auto" w:fill="B7D8A0" w:themeFill="accent6" w:themeFillTint="7F"/>
      </w:tcPr>
    </w:tblStylePr>
  </w:style>
  <w:style w:type="table" w:styleId="ColorfulList">
    <w:name w:val="Colorful List"/>
    <w:basedOn w:val="TableNormal"/>
    <w:uiPriority w:val="72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List-Accent1">
    <w:name w:val="Colorful List Accent 1"/>
    <w:basedOn w:val="TableNormal"/>
    <w:uiPriority w:val="72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EF5FB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ColorfulList-Accent2">
    <w:name w:val="Colorful List Accent 2"/>
    <w:basedOn w:val="TableNormal"/>
    <w:uiPriority w:val="72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DF2EA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ColorfulList-Accent3">
    <w:name w:val="Colorful List Accent 3"/>
    <w:basedOn w:val="TableNormal"/>
    <w:uiPriority w:val="72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6F6F6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CC9900" w:themeFill="accent4" w:themeFillShade="CC"/>
      </w:tcPr>
    </w:tblStylePr>
    <w:tblStylePr w:type="lastRow">
      <w:rPr>
        <w:b/>
        <w:bCs/>
        <w:color w:val="CC9900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ColorfulList-Accent4">
    <w:name w:val="Colorful List Accent 4"/>
    <w:basedOn w:val="TableNormal"/>
    <w:uiPriority w:val="72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FF8E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848484" w:themeFill="accent3" w:themeFillShade="CC"/>
      </w:tcPr>
    </w:tblStylePr>
    <w:tblStylePr w:type="lastRow">
      <w:rPr>
        <w:b/>
        <w:bCs/>
        <w:color w:val="848484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ColorfulList-Accent5">
    <w:name w:val="Colorful List Accent 5"/>
    <w:basedOn w:val="TableNormal"/>
    <w:uiPriority w:val="72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CF1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598A38" w:themeFill="accent6" w:themeFillShade="CC"/>
      </w:tcPr>
    </w:tblStylePr>
    <w:tblStylePr w:type="lastRow">
      <w:rPr>
        <w:b/>
        <w:bCs/>
        <w:color w:val="598A38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ColorfulList-Accent6">
    <w:name w:val="Colorful List Accent 6"/>
    <w:basedOn w:val="TableNormal"/>
    <w:uiPriority w:val="72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0F7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259A0" w:themeFill="accent5" w:themeFillShade="CC"/>
      </w:tcPr>
    </w:tblStylePr>
    <w:tblStylePr w:type="lastRow">
      <w:rPr>
        <w:b/>
        <w:bCs/>
        <w:color w:val="3259A0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ColorfulShading">
    <w:name w:val="Colorful Shading"/>
    <w:basedOn w:val="TableNormal"/>
    <w:uiPriority w:val="71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1">
    <w:name w:val="Colorful Shading Accent 1"/>
    <w:basedOn w:val="TableNormal"/>
    <w:uiPriority w:val="71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EF5FB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55D91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55D91" w:themeColor="accent1" w:themeShade="99"/>
          <w:insideV w:val="nil"/>
        </w:tcBorders>
        <w:shd w:val="clear" w:color="auto" w:fill="255D91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55D91" w:themeFill="accent1" w:themeFillShade="99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ADCCEA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2">
    <w:name w:val="Colorful Shading Accent 2"/>
    <w:basedOn w:val="TableNormal"/>
    <w:uiPriority w:val="71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DF2EA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9D470D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9D470D" w:themeColor="accent2" w:themeShade="99"/>
          <w:insideV w:val="nil"/>
        </w:tcBorders>
        <w:shd w:val="clear" w:color="auto" w:fill="9D470D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D470D" w:themeFill="accent2" w:themeFillShade="99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6BE98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3">
    <w:name w:val="Colorful Shading Accent 3"/>
    <w:basedOn w:val="TableNormal"/>
    <w:uiPriority w:val="71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FFC000" w:themeColor="accent4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6F6F6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FC000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636363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636363" w:themeColor="accent3" w:themeShade="99"/>
          <w:insideV w:val="nil"/>
        </w:tcBorders>
        <w:shd w:val="clear" w:color="auto" w:fill="636363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636363" w:themeFill="accent3" w:themeFillShade="99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styleId="ColorfulShading-Accent4">
    <w:name w:val="Colorful Shading Accent 4"/>
    <w:basedOn w:val="TableNormal"/>
    <w:uiPriority w:val="71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A5A5A5" w:themeColor="accent3"/>
        <w:left w:val="single" w:sz="4" w:space="0" w:color="FFC000" w:themeColor="accent4"/>
        <w:bottom w:val="single" w:sz="4" w:space="0" w:color="FFC000" w:themeColor="accent4"/>
        <w:right w:val="single" w:sz="4" w:space="0" w:color="FFC000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8E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A5A5A5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997300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997300" w:themeColor="accent4" w:themeShade="99"/>
          <w:insideV w:val="nil"/>
        </w:tcBorders>
        <w:shd w:val="clear" w:color="auto" w:fill="997300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97300" w:themeFill="accent4" w:themeFillShade="99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DF8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5">
    <w:name w:val="Colorful Shading Accent 5"/>
    <w:basedOn w:val="TableNormal"/>
    <w:uiPriority w:val="71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70AD47" w:themeColor="accent6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CF1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64378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64378" w:themeColor="accent5" w:themeShade="99"/>
          <w:insideV w:val="nil"/>
        </w:tcBorders>
        <w:shd w:val="clear" w:color="auto" w:fill="264378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64378" w:themeFill="accent5" w:themeFillShade="99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A1B8E1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6">
    <w:name w:val="Colorful Shading Accent 6"/>
    <w:basedOn w:val="TableNormal"/>
    <w:uiPriority w:val="71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4472C4" w:themeColor="accent5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0F7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472C4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3672A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3672A" w:themeColor="accent6" w:themeShade="99"/>
          <w:insideV w:val="nil"/>
        </w:tcBorders>
        <w:shd w:val="clear" w:color="auto" w:fill="43672A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3672A" w:themeFill="accent6" w:themeFillShade="99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B7D8A0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character" w:styleId="CommentReference">
    <w:name w:val="annotation reference"/>
    <w:basedOn w:val="DefaultParagraphFont"/>
    <w:uiPriority w:val="99"/>
    <w:semiHidden/>
    <w:unhideWhenUsed/>
    <w:rsid w:val="004C0D8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C0D8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C0D8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C0D8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C0D82"/>
    <w:rPr>
      <w:b/>
      <w:bCs/>
      <w:sz w:val="20"/>
      <w:szCs w:val="20"/>
    </w:rPr>
  </w:style>
  <w:style w:type="table" w:styleId="DarkList">
    <w:name w:val="Dark List"/>
    <w:basedOn w:val="TableNormal"/>
    <w:uiPriority w:val="70"/>
    <w:semiHidden/>
    <w:unhideWhenUsed/>
    <w:rsid w:val="004C0D82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DarkList-Accent1">
    <w:name w:val="Dark List Accent 1"/>
    <w:basedOn w:val="TableNormal"/>
    <w:uiPriority w:val="70"/>
    <w:semiHidden/>
    <w:unhideWhenUsed/>
    <w:rsid w:val="004C0D82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1F4D78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2E74B5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2E74B5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E74B5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E74B5" w:themeFill="accent1" w:themeFillShade="BF"/>
      </w:tcPr>
    </w:tblStylePr>
  </w:style>
  <w:style w:type="table" w:styleId="DarkList-Accent2">
    <w:name w:val="Dark List Accent 2"/>
    <w:basedOn w:val="TableNormal"/>
    <w:uiPriority w:val="70"/>
    <w:semiHidden/>
    <w:unhideWhenUsed/>
    <w:rsid w:val="004C0D82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ED7D31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823B0B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C45911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</w:style>
  <w:style w:type="table" w:styleId="DarkList-Accent3">
    <w:name w:val="Dark List Accent 3"/>
    <w:basedOn w:val="TableNormal"/>
    <w:uiPriority w:val="70"/>
    <w:semiHidden/>
    <w:unhideWhenUsed/>
    <w:rsid w:val="004C0D82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A5A5A5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525252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B7B7B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</w:style>
  <w:style w:type="table" w:styleId="DarkList-Accent4">
    <w:name w:val="Dark List Accent 4"/>
    <w:basedOn w:val="TableNormal"/>
    <w:uiPriority w:val="70"/>
    <w:semiHidden/>
    <w:unhideWhenUsed/>
    <w:rsid w:val="004C0D82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FFC000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7F5F00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BF8F00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</w:style>
  <w:style w:type="table" w:styleId="DarkList-Accent5">
    <w:name w:val="Dark List Accent 5"/>
    <w:basedOn w:val="TableNormal"/>
    <w:uiPriority w:val="70"/>
    <w:semiHidden/>
    <w:unhideWhenUsed/>
    <w:rsid w:val="004C0D82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4472C4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1F3763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2F5496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2F5496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F5496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F5496" w:themeFill="accent5" w:themeFillShade="BF"/>
      </w:tcPr>
    </w:tblStylePr>
  </w:style>
  <w:style w:type="table" w:styleId="DarkList-Accent6">
    <w:name w:val="Dark List Accent 6"/>
    <w:basedOn w:val="TableNormal"/>
    <w:uiPriority w:val="70"/>
    <w:semiHidden/>
    <w:unhideWhenUsed/>
    <w:rsid w:val="004C0D82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70AD47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75623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38135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4C0D82"/>
  </w:style>
  <w:style w:type="character" w:customStyle="1" w:styleId="DateChar">
    <w:name w:val="Date Char"/>
    <w:basedOn w:val="DefaultParagraphFont"/>
    <w:link w:val="Date"/>
    <w:uiPriority w:val="99"/>
    <w:semiHidden/>
    <w:rsid w:val="004C0D82"/>
    <w:rPr>
      <w:sz w:val="24"/>
      <w:szCs w:val="24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4C0D82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C0D82"/>
    <w:rPr>
      <w:rFonts w:ascii="Segoe UI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4C0D82"/>
    <w:pPr>
      <w:spacing w:after="0"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4C0D82"/>
    <w:rPr>
      <w:sz w:val="24"/>
      <w:szCs w:val="24"/>
    </w:rPr>
  </w:style>
  <w:style w:type="character" w:styleId="EndnoteReference">
    <w:name w:val="endnote reference"/>
    <w:basedOn w:val="DefaultParagraphFont"/>
    <w:uiPriority w:val="99"/>
    <w:semiHidden/>
    <w:unhideWhenUsed/>
    <w:rsid w:val="004C0D82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4C0D82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4C0D82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4C0D82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</w:rPr>
  </w:style>
  <w:style w:type="paragraph" w:styleId="EnvelopeReturn">
    <w:name w:val="envelope return"/>
    <w:basedOn w:val="Normal"/>
    <w:uiPriority w:val="99"/>
    <w:semiHidden/>
    <w:unhideWhenUsed/>
    <w:rsid w:val="004C0D82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4C0D82"/>
    <w:rPr>
      <w:color w:val="954F72" w:themeColor="followedHyperlink"/>
      <w:u w:val="single"/>
    </w:rPr>
  </w:style>
  <w:style w:type="character" w:styleId="FootnoteReference">
    <w:name w:val="footnote reference"/>
    <w:basedOn w:val="DefaultParagraphFont"/>
    <w:uiPriority w:val="99"/>
    <w:semiHidden/>
    <w:unhideWhenUsed/>
    <w:rsid w:val="004C0D82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4C0D82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C0D82"/>
    <w:rPr>
      <w:sz w:val="20"/>
      <w:szCs w:val="20"/>
    </w:rPr>
  </w:style>
  <w:style w:type="table" w:styleId="GridTable1Light">
    <w:name w:val="Grid Table 1 Light"/>
    <w:basedOn w:val="TableNormal"/>
    <w:uiPriority w:val="46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2">
    <w:name w:val="Grid Table 1 Light Accent 2"/>
    <w:basedOn w:val="TableNormal"/>
    <w:uiPriority w:val="46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3">
    <w:name w:val="Grid Table 1 Light Accent 3"/>
    <w:basedOn w:val="TableNormal"/>
    <w:uiPriority w:val="46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DBDBDB" w:themeColor="accent3" w:themeTint="66"/>
        <w:left w:val="single" w:sz="4" w:space="0" w:color="DBDBDB" w:themeColor="accent3" w:themeTint="66"/>
        <w:bottom w:val="single" w:sz="4" w:space="0" w:color="DBDBDB" w:themeColor="accent3" w:themeTint="66"/>
        <w:right w:val="single" w:sz="4" w:space="0" w:color="DBDBDB" w:themeColor="accent3" w:themeTint="66"/>
        <w:insideH w:val="single" w:sz="4" w:space="0" w:color="DBDBDB" w:themeColor="accent3" w:themeTint="66"/>
        <w:insideV w:val="single" w:sz="4" w:space="0" w:color="DBDBDB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4">
    <w:name w:val="Grid Table 1 Light Accent 4"/>
    <w:basedOn w:val="TableNormal"/>
    <w:uiPriority w:val="46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FFE599" w:themeColor="accent4" w:themeTint="66"/>
        <w:left w:val="single" w:sz="4" w:space="0" w:color="FFE599" w:themeColor="accent4" w:themeTint="66"/>
        <w:bottom w:val="single" w:sz="4" w:space="0" w:color="FFE599" w:themeColor="accent4" w:themeTint="66"/>
        <w:right w:val="single" w:sz="4" w:space="0" w:color="FFE599" w:themeColor="accent4" w:themeTint="66"/>
        <w:insideH w:val="single" w:sz="4" w:space="0" w:color="FFE599" w:themeColor="accent4" w:themeTint="66"/>
        <w:insideV w:val="single" w:sz="4" w:space="0" w:color="FFE59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5">
    <w:name w:val="Grid Table 1 Light Accent 5"/>
    <w:basedOn w:val="TableNormal"/>
    <w:uiPriority w:val="46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B4C6E7" w:themeColor="accent5" w:themeTint="66"/>
        <w:left w:val="single" w:sz="4" w:space="0" w:color="B4C6E7" w:themeColor="accent5" w:themeTint="66"/>
        <w:bottom w:val="single" w:sz="4" w:space="0" w:color="B4C6E7" w:themeColor="accent5" w:themeTint="66"/>
        <w:right w:val="single" w:sz="4" w:space="0" w:color="B4C6E7" w:themeColor="accent5" w:themeTint="66"/>
        <w:insideH w:val="single" w:sz="4" w:space="0" w:color="B4C6E7" w:themeColor="accent5" w:themeTint="66"/>
        <w:insideV w:val="single" w:sz="4" w:space="0" w:color="B4C6E7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6">
    <w:name w:val="Grid Table 1 Light Accent 6"/>
    <w:basedOn w:val="TableNormal"/>
    <w:uiPriority w:val="46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2">
    <w:name w:val="Grid Table 2"/>
    <w:basedOn w:val="TableNormal"/>
    <w:uiPriority w:val="47"/>
    <w:rsid w:val="004C0D82"/>
    <w:pPr>
      <w:spacing w:after="0" w:line="240" w:lineRule="auto"/>
    </w:pPr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2-Accent1">
    <w:name w:val="Grid Table 2 Accent 1"/>
    <w:basedOn w:val="TableNormal"/>
    <w:uiPriority w:val="47"/>
    <w:rsid w:val="004C0D82"/>
    <w:pPr>
      <w:spacing w:after="0" w:line="240" w:lineRule="auto"/>
    </w:pPr>
    <w:tblPr>
      <w:tblStyleRowBandSize w:val="1"/>
      <w:tblStyleColBandSize w:val="1"/>
      <w:tblBorders>
        <w:top w:val="single" w:sz="2" w:space="0" w:color="9CC2E5" w:themeColor="accent1" w:themeTint="99"/>
        <w:bottom w:val="single" w:sz="2" w:space="0" w:color="9CC2E5" w:themeColor="accent1" w:themeTint="99"/>
        <w:insideH w:val="single" w:sz="2" w:space="0" w:color="9CC2E5" w:themeColor="accent1" w:themeTint="99"/>
        <w:insideV w:val="single" w:sz="2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GridTable2-Accent2">
    <w:name w:val="Grid Table 2 Accent 2"/>
    <w:basedOn w:val="TableNormal"/>
    <w:uiPriority w:val="47"/>
    <w:rsid w:val="004C0D82"/>
    <w:pPr>
      <w:spacing w:after="0" w:line="240" w:lineRule="auto"/>
    </w:pPr>
    <w:tblPr>
      <w:tblStyleRowBandSize w:val="1"/>
      <w:tblStyleColBandSize w:val="1"/>
      <w:tblBorders>
        <w:top w:val="single" w:sz="2" w:space="0" w:color="F4B083" w:themeColor="accent2" w:themeTint="99"/>
        <w:bottom w:val="single" w:sz="2" w:space="0" w:color="F4B083" w:themeColor="accent2" w:themeTint="99"/>
        <w:insideH w:val="single" w:sz="2" w:space="0" w:color="F4B083" w:themeColor="accent2" w:themeTint="99"/>
        <w:insideV w:val="single" w:sz="2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4B083" w:themeColor="accent2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GridTable2-Accent3">
    <w:name w:val="Grid Table 2 Accent 3"/>
    <w:basedOn w:val="TableNormal"/>
    <w:uiPriority w:val="47"/>
    <w:rsid w:val="004C0D82"/>
    <w:pPr>
      <w:spacing w:after="0" w:line="240" w:lineRule="auto"/>
    </w:pPr>
    <w:tblPr>
      <w:tblStyleRowBandSize w:val="1"/>
      <w:tblStyleColBandSize w:val="1"/>
      <w:tblBorders>
        <w:top w:val="single" w:sz="2" w:space="0" w:color="C9C9C9" w:themeColor="accent3" w:themeTint="99"/>
        <w:bottom w:val="single" w:sz="2" w:space="0" w:color="C9C9C9" w:themeColor="accent3" w:themeTint="99"/>
        <w:insideH w:val="single" w:sz="2" w:space="0" w:color="C9C9C9" w:themeColor="accent3" w:themeTint="99"/>
        <w:insideV w:val="single" w:sz="2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C9C9C9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GridTable2-Accent4">
    <w:name w:val="Grid Table 2 Accent 4"/>
    <w:basedOn w:val="TableNormal"/>
    <w:uiPriority w:val="47"/>
    <w:rsid w:val="004C0D82"/>
    <w:pPr>
      <w:spacing w:after="0" w:line="240" w:lineRule="auto"/>
    </w:pPr>
    <w:tblPr>
      <w:tblStyleRowBandSize w:val="1"/>
      <w:tblStyleColBandSize w:val="1"/>
      <w:tblBorders>
        <w:top w:val="single" w:sz="2" w:space="0" w:color="FFD966" w:themeColor="accent4" w:themeTint="99"/>
        <w:bottom w:val="single" w:sz="2" w:space="0" w:color="FFD966" w:themeColor="accent4" w:themeTint="99"/>
        <w:insideH w:val="single" w:sz="2" w:space="0" w:color="FFD966" w:themeColor="accent4" w:themeTint="99"/>
        <w:insideV w:val="single" w:sz="2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FD966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GridTable2-Accent5">
    <w:name w:val="Grid Table 2 Accent 5"/>
    <w:basedOn w:val="TableNormal"/>
    <w:uiPriority w:val="47"/>
    <w:rsid w:val="004C0D82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5" w:themeTint="99"/>
        <w:bottom w:val="single" w:sz="2" w:space="0" w:color="8EAADB" w:themeColor="accent5" w:themeTint="99"/>
        <w:insideH w:val="single" w:sz="2" w:space="0" w:color="8EAADB" w:themeColor="accent5" w:themeTint="99"/>
        <w:insideV w:val="single" w:sz="2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2-Accent6">
    <w:name w:val="Grid Table 2 Accent 6"/>
    <w:basedOn w:val="TableNormal"/>
    <w:uiPriority w:val="47"/>
    <w:rsid w:val="004C0D82"/>
    <w:pPr>
      <w:spacing w:after="0" w:line="240" w:lineRule="auto"/>
    </w:pPr>
    <w:tblPr>
      <w:tblStyleRowBandSize w:val="1"/>
      <w:tblStyleColBandSize w:val="1"/>
      <w:tblBorders>
        <w:top w:val="single" w:sz="2" w:space="0" w:color="A8D08D" w:themeColor="accent6" w:themeTint="99"/>
        <w:bottom w:val="single" w:sz="2" w:space="0" w:color="A8D08D" w:themeColor="accent6" w:themeTint="99"/>
        <w:insideH w:val="single" w:sz="2" w:space="0" w:color="A8D08D" w:themeColor="accent6" w:themeTint="99"/>
        <w:insideV w:val="single" w:sz="2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A8D08D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GridTable3">
    <w:name w:val="Grid Table 3"/>
    <w:basedOn w:val="TableNormal"/>
    <w:uiPriority w:val="48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GridTable3-Accent1">
    <w:name w:val="Grid Table 3 Accent 1"/>
    <w:basedOn w:val="TableNormal"/>
    <w:uiPriority w:val="48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bottom w:val="single" w:sz="4" w:space="0" w:color="9CC2E5" w:themeColor="accent1" w:themeTint="99"/>
        </w:tcBorders>
      </w:tcPr>
    </w:tblStylePr>
    <w:tblStylePr w:type="nwCell">
      <w:tblPr/>
      <w:tcPr>
        <w:tcBorders>
          <w:bottom w:val="single" w:sz="4" w:space="0" w:color="9CC2E5" w:themeColor="accent1" w:themeTint="99"/>
        </w:tcBorders>
      </w:tcPr>
    </w:tblStylePr>
    <w:tblStylePr w:type="seCell">
      <w:tblPr/>
      <w:tcPr>
        <w:tcBorders>
          <w:top w:val="single" w:sz="4" w:space="0" w:color="9CC2E5" w:themeColor="accent1" w:themeTint="99"/>
        </w:tcBorders>
      </w:tcPr>
    </w:tblStylePr>
    <w:tblStylePr w:type="swCell">
      <w:tblPr/>
      <w:tcPr>
        <w:tcBorders>
          <w:top w:val="single" w:sz="4" w:space="0" w:color="9CC2E5" w:themeColor="accent1" w:themeTint="99"/>
        </w:tcBorders>
      </w:tcPr>
    </w:tblStylePr>
  </w:style>
  <w:style w:type="table" w:styleId="GridTable3-Accent2">
    <w:name w:val="Grid Table 3 Accent 2"/>
    <w:basedOn w:val="TableNormal"/>
    <w:uiPriority w:val="48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table" w:styleId="GridTable3-Accent3">
    <w:name w:val="Grid Table 3 Accent 3"/>
    <w:basedOn w:val="TableNormal"/>
    <w:uiPriority w:val="48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styleId="GridTable3-Accent4">
    <w:name w:val="Grid Table 3 Accent 4"/>
    <w:basedOn w:val="TableNormal"/>
    <w:uiPriority w:val="48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3-Accent5">
    <w:name w:val="Grid Table 3 Accent 5"/>
    <w:basedOn w:val="TableNormal"/>
    <w:uiPriority w:val="48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bottom w:val="single" w:sz="4" w:space="0" w:color="8EAADB" w:themeColor="accent5" w:themeTint="99"/>
        </w:tcBorders>
      </w:tcPr>
    </w:tblStylePr>
    <w:tblStylePr w:type="nwCell">
      <w:tblPr/>
      <w:tcPr>
        <w:tcBorders>
          <w:bottom w:val="single" w:sz="4" w:space="0" w:color="8EAADB" w:themeColor="accent5" w:themeTint="99"/>
        </w:tcBorders>
      </w:tcPr>
    </w:tblStylePr>
    <w:tblStylePr w:type="seCell">
      <w:tblPr/>
      <w:tcPr>
        <w:tcBorders>
          <w:top w:val="single" w:sz="4" w:space="0" w:color="8EAADB" w:themeColor="accent5" w:themeTint="99"/>
        </w:tcBorders>
      </w:tcPr>
    </w:tblStylePr>
    <w:tblStylePr w:type="swCell">
      <w:tblPr/>
      <w:tcPr>
        <w:tcBorders>
          <w:top w:val="single" w:sz="4" w:space="0" w:color="8EAADB" w:themeColor="accent5" w:themeTint="99"/>
        </w:tcBorders>
      </w:tcPr>
    </w:tblStylePr>
  </w:style>
  <w:style w:type="table" w:styleId="GridTable3-Accent6">
    <w:name w:val="Grid Table 3 Accent 6"/>
    <w:basedOn w:val="TableNormal"/>
    <w:uiPriority w:val="48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4">
    <w:name w:val="Grid Table 4"/>
    <w:basedOn w:val="TableNormal"/>
    <w:uiPriority w:val="49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4-Accent1">
    <w:name w:val="Grid Table 4 Accent 1"/>
    <w:basedOn w:val="TableNormal"/>
    <w:uiPriority w:val="49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GridTable4-Accent2">
    <w:name w:val="Grid Table 4 Accent 2"/>
    <w:basedOn w:val="TableNormal"/>
    <w:uiPriority w:val="49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GridTable4-Accent3">
    <w:name w:val="Grid Table 4 Accent 3"/>
    <w:basedOn w:val="TableNormal"/>
    <w:uiPriority w:val="49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GridTable4-Accent4">
    <w:name w:val="Grid Table 4 Accent 4"/>
    <w:basedOn w:val="TableNormal"/>
    <w:uiPriority w:val="49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GridTable4-Accent5">
    <w:name w:val="Grid Table 4 Accent 5"/>
    <w:basedOn w:val="TableNormal"/>
    <w:uiPriority w:val="49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4-Accent6">
    <w:name w:val="Grid Table 4 Accent 6"/>
    <w:basedOn w:val="TableNormal"/>
    <w:uiPriority w:val="49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GridTable5Dark">
    <w:name w:val="Grid Table 5 Dark"/>
    <w:basedOn w:val="TableNormal"/>
    <w:uiPriority w:val="50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styleId="GridTable5Dark-Accent1">
    <w:name w:val="Grid Table 5 Dark Accent 1"/>
    <w:basedOn w:val="TableNormal"/>
    <w:uiPriority w:val="50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table" w:styleId="GridTable5Dark-Accent2">
    <w:name w:val="Grid Table 5 Dark Accent 2"/>
    <w:basedOn w:val="TableNormal"/>
    <w:uiPriority w:val="50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7CAAC" w:themeFill="accent2" w:themeFillTint="66"/>
      </w:tcPr>
    </w:tblStylePr>
  </w:style>
  <w:style w:type="table" w:styleId="GridTable5Dark-Accent3">
    <w:name w:val="Grid Table 5 Dark Accent 3"/>
    <w:basedOn w:val="TableNormal"/>
    <w:uiPriority w:val="50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BDBDB" w:themeFill="accent3" w:themeFillTint="66"/>
      </w:tcPr>
    </w:tblStylePr>
  </w:style>
  <w:style w:type="table" w:styleId="GridTable5Dark-Accent4">
    <w:name w:val="Grid Table 5 Dark Accent 4"/>
    <w:basedOn w:val="TableNormal"/>
    <w:uiPriority w:val="50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5Dark-Accent5">
    <w:name w:val="Grid Table 5 Dark Accent 5"/>
    <w:basedOn w:val="TableNormal"/>
    <w:uiPriority w:val="50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6Colorful">
    <w:name w:val="Grid Table 6 Colorful"/>
    <w:basedOn w:val="TableNormal"/>
    <w:uiPriority w:val="51"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6Colorful-Accent1">
    <w:name w:val="Grid Table 6 Colorful Accent 1"/>
    <w:basedOn w:val="TableNormal"/>
    <w:uiPriority w:val="51"/>
    <w:rsid w:val="004C0D82"/>
    <w:pPr>
      <w:spacing w:after="0" w:line="240" w:lineRule="auto"/>
    </w:pPr>
    <w:rPr>
      <w:color w:val="2E74B5" w:themeColor="accent1" w:themeShade="BF"/>
    </w:r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GridTable6Colorful-Accent2">
    <w:name w:val="Grid Table 6 Colorful Accent 2"/>
    <w:basedOn w:val="TableNormal"/>
    <w:uiPriority w:val="51"/>
    <w:rsid w:val="004C0D82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GridTable6Colorful-Accent3">
    <w:name w:val="Grid Table 6 Colorful Accent 3"/>
    <w:basedOn w:val="TableNormal"/>
    <w:uiPriority w:val="51"/>
    <w:rsid w:val="004C0D82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GridTable6Colorful-Accent4">
    <w:name w:val="Grid Table 6 Colorful Accent 4"/>
    <w:basedOn w:val="TableNormal"/>
    <w:uiPriority w:val="51"/>
    <w:rsid w:val="004C0D82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bottom w:val="single" w:sz="12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GridTable6Colorful-Accent5">
    <w:name w:val="Grid Table 6 Colorful Accent 5"/>
    <w:basedOn w:val="TableNormal"/>
    <w:uiPriority w:val="51"/>
    <w:rsid w:val="004C0D82"/>
    <w:pPr>
      <w:spacing w:after="0" w:line="240" w:lineRule="auto"/>
    </w:pPr>
    <w:rPr>
      <w:color w:val="2F5496" w:themeColor="accent5" w:themeShade="BF"/>
    </w:r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6Colorful-Accent6">
    <w:name w:val="Grid Table 6 Colorful Accent 6"/>
    <w:basedOn w:val="TableNormal"/>
    <w:uiPriority w:val="51"/>
    <w:rsid w:val="004C0D82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GridTable7Colorful">
    <w:name w:val="Grid Table 7 Colorful"/>
    <w:basedOn w:val="TableNormal"/>
    <w:uiPriority w:val="52"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GridTable7Colorful-Accent1">
    <w:name w:val="Grid Table 7 Colorful Accent 1"/>
    <w:basedOn w:val="TableNormal"/>
    <w:uiPriority w:val="52"/>
    <w:rsid w:val="004C0D82"/>
    <w:pPr>
      <w:spacing w:after="0" w:line="240" w:lineRule="auto"/>
    </w:pPr>
    <w:rPr>
      <w:color w:val="2E74B5" w:themeColor="accent1" w:themeShade="BF"/>
    </w:r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bottom w:val="single" w:sz="4" w:space="0" w:color="9CC2E5" w:themeColor="accent1" w:themeTint="99"/>
        </w:tcBorders>
      </w:tcPr>
    </w:tblStylePr>
    <w:tblStylePr w:type="nwCell">
      <w:tblPr/>
      <w:tcPr>
        <w:tcBorders>
          <w:bottom w:val="single" w:sz="4" w:space="0" w:color="9CC2E5" w:themeColor="accent1" w:themeTint="99"/>
        </w:tcBorders>
      </w:tcPr>
    </w:tblStylePr>
    <w:tblStylePr w:type="seCell">
      <w:tblPr/>
      <w:tcPr>
        <w:tcBorders>
          <w:top w:val="single" w:sz="4" w:space="0" w:color="9CC2E5" w:themeColor="accent1" w:themeTint="99"/>
        </w:tcBorders>
      </w:tcPr>
    </w:tblStylePr>
    <w:tblStylePr w:type="swCell">
      <w:tblPr/>
      <w:tcPr>
        <w:tcBorders>
          <w:top w:val="single" w:sz="4" w:space="0" w:color="9CC2E5" w:themeColor="accent1" w:themeTint="99"/>
        </w:tcBorders>
      </w:tcPr>
    </w:tblStylePr>
  </w:style>
  <w:style w:type="table" w:styleId="GridTable7Colorful-Accent2">
    <w:name w:val="Grid Table 7 Colorful Accent 2"/>
    <w:basedOn w:val="TableNormal"/>
    <w:uiPriority w:val="52"/>
    <w:rsid w:val="004C0D82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table" w:styleId="GridTable7Colorful-Accent3">
    <w:name w:val="Grid Table 7 Colorful Accent 3"/>
    <w:basedOn w:val="TableNormal"/>
    <w:uiPriority w:val="52"/>
    <w:rsid w:val="004C0D82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4C0D82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GridTable7Colorful-Accent5">
    <w:name w:val="Grid Table 7 Colorful Accent 5"/>
    <w:basedOn w:val="TableNormal"/>
    <w:uiPriority w:val="52"/>
    <w:rsid w:val="004C0D82"/>
    <w:pPr>
      <w:spacing w:after="0" w:line="240" w:lineRule="auto"/>
    </w:pPr>
    <w:rPr>
      <w:color w:val="2F5496" w:themeColor="accent5" w:themeShade="BF"/>
    </w:r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bottom w:val="single" w:sz="4" w:space="0" w:color="8EAADB" w:themeColor="accent5" w:themeTint="99"/>
        </w:tcBorders>
      </w:tcPr>
    </w:tblStylePr>
    <w:tblStylePr w:type="nwCell">
      <w:tblPr/>
      <w:tcPr>
        <w:tcBorders>
          <w:bottom w:val="single" w:sz="4" w:space="0" w:color="8EAADB" w:themeColor="accent5" w:themeTint="99"/>
        </w:tcBorders>
      </w:tcPr>
    </w:tblStylePr>
    <w:tblStylePr w:type="seCell">
      <w:tblPr/>
      <w:tcPr>
        <w:tcBorders>
          <w:top w:val="single" w:sz="4" w:space="0" w:color="8EAADB" w:themeColor="accent5" w:themeTint="99"/>
        </w:tcBorders>
      </w:tcPr>
    </w:tblStylePr>
    <w:tblStylePr w:type="swCell">
      <w:tblPr/>
      <w:tcPr>
        <w:tcBorders>
          <w:top w:val="single" w:sz="4" w:space="0" w:color="8EAADB" w:themeColor="accent5" w:themeTint="99"/>
        </w:tcBorders>
      </w:tcPr>
    </w:tblStylePr>
  </w:style>
  <w:style w:type="table" w:styleId="GridTable7Colorful-Accent6">
    <w:name w:val="Grid Table 7 Colorful Accent 6"/>
    <w:basedOn w:val="TableNormal"/>
    <w:uiPriority w:val="52"/>
    <w:rsid w:val="004C0D82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character" w:customStyle="1" w:styleId="Hashtag">
    <w:name w:val="Hashtag"/>
    <w:basedOn w:val="DefaultParagraphFont"/>
    <w:uiPriority w:val="99"/>
    <w:semiHidden/>
    <w:unhideWhenUsed/>
    <w:rsid w:val="004C0D82"/>
    <w:rPr>
      <w:color w:val="2B579A"/>
      <w:shd w:val="clear" w:color="auto" w:fill="E6E6E6"/>
    </w:rPr>
  </w:style>
  <w:style w:type="character" w:styleId="HTMLAcronym">
    <w:name w:val="HTML Acronym"/>
    <w:basedOn w:val="DefaultParagraphFont"/>
    <w:uiPriority w:val="99"/>
    <w:semiHidden/>
    <w:unhideWhenUsed/>
    <w:rsid w:val="004C0D82"/>
  </w:style>
  <w:style w:type="paragraph" w:styleId="HTMLAddress">
    <w:name w:val="HTML Address"/>
    <w:basedOn w:val="Normal"/>
    <w:link w:val="HTMLAddressChar"/>
    <w:uiPriority w:val="99"/>
    <w:semiHidden/>
    <w:unhideWhenUsed/>
    <w:rsid w:val="004C0D82"/>
    <w:pPr>
      <w:spacing w:after="0"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C0D82"/>
    <w:rPr>
      <w:i/>
      <w:iCs/>
      <w:sz w:val="24"/>
      <w:szCs w:val="24"/>
    </w:rPr>
  </w:style>
  <w:style w:type="character" w:styleId="HTMLCite">
    <w:name w:val="HTML Cite"/>
    <w:basedOn w:val="DefaultParagraphFont"/>
    <w:uiPriority w:val="99"/>
    <w:semiHidden/>
    <w:unhideWhenUsed/>
    <w:rsid w:val="004C0D82"/>
    <w:rPr>
      <w:i/>
      <w:iCs/>
    </w:rPr>
  </w:style>
  <w:style w:type="character" w:styleId="HTMLCode">
    <w:name w:val="HTML Code"/>
    <w:basedOn w:val="DefaultParagraphFont"/>
    <w:uiPriority w:val="99"/>
    <w:semiHidden/>
    <w:unhideWhenUsed/>
    <w:rsid w:val="004C0D82"/>
    <w:rPr>
      <w:rFonts w:ascii="Consolas" w:hAnsi="Consolas"/>
      <w:sz w:val="20"/>
      <w:szCs w:val="20"/>
    </w:rPr>
  </w:style>
  <w:style w:type="character" w:styleId="HTMLDefinition">
    <w:name w:val="HTML Definition"/>
    <w:basedOn w:val="DefaultParagraphFont"/>
    <w:uiPriority w:val="99"/>
    <w:semiHidden/>
    <w:unhideWhenUsed/>
    <w:rsid w:val="004C0D82"/>
    <w:rPr>
      <w:i/>
      <w:iCs/>
    </w:rPr>
  </w:style>
  <w:style w:type="character" w:styleId="HTMLKeyboard">
    <w:name w:val="HTML Keyboard"/>
    <w:basedOn w:val="DefaultParagraphFont"/>
    <w:uiPriority w:val="99"/>
    <w:semiHidden/>
    <w:unhideWhenUsed/>
    <w:rsid w:val="004C0D82"/>
    <w:rPr>
      <w:rFonts w:ascii="Consolas" w:hAnsi="Consolas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C0D82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C0D82"/>
    <w:rPr>
      <w:rFonts w:ascii="Consolas" w:hAnsi="Consolas"/>
      <w:sz w:val="20"/>
      <w:szCs w:val="20"/>
    </w:rPr>
  </w:style>
  <w:style w:type="character" w:styleId="HTMLSample">
    <w:name w:val="HTML Sample"/>
    <w:basedOn w:val="DefaultParagraphFont"/>
    <w:uiPriority w:val="99"/>
    <w:semiHidden/>
    <w:unhideWhenUsed/>
    <w:rsid w:val="004C0D82"/>
    <w:rPr>
      <w:rFonts w:ascii="Consolas" w:hAnsi="Consolas"/>
      <w:sz w:val="24"/>
      <w:szCs w:val="24"/>
    </w:rPr>
  </w:style>
  <w:style w:type="character" w:styleId="HTMLTypewriter">
    <w:name w:val="HTML Typewriter"/>
    <w:basedOn w:val="DefaultParagraphFont"/>
    <w:uiPriority w:val="99"/>
    <w:semiHidden/>
    <w:unhideWhenUsed/>
    <w:rsid w:val="004C0D82"/>
    <w:rPr>
      <w:rFonts w:ascii="Consolas" w:hAnsi="Consolas"/>
      <w:sz w:val="20"/>
      <w:szCs w:val="20"/>
    </w:rPr>
  </w:style>
  <w:style w:type="character" w:styleId="HTMLVariable">
    <w:name w:val="HTML Variable"/>
    <w:basedOn w:val="DefaultParagraphFont"/>
    <w:uiPriority w:val="99"/>
    <w:semiHidden/>
    <w:unhideWhenUsed/>
    <w:rsid w:val="004C0D82"/>
    <w:rPr>
      <w:i/>
      <w:iCs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4C0D82"/>
    <w:pPr>
      <w:spacing w:after="0" w:line="240" w:lineRule="auto"/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4C0D82"/>
    <w:pPr>
      <w:spacing w:after="0" w:line="240" w:lineRule="auto"/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4C0D82"/>
    <w:pPr>
      <w:spacing w:after="0" w:line="240" w:lineRule="auto"/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4C0D82"/>
    <w:pPr>
      <w:spacing w:after="0" w:line="240" w:lineRule="auto"/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4C0D82"/>
    <w:pPr>
      <w:spacing w:after="0" w:line="240" w:lineRule="auto"/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4C0D82"/>
    <w:pPr>
      <w:spacing w:after="0" w:line="240" w:lineRule="auto"/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4C0D82"/>
    <w:pPr>
      <w:spacing w:after="0" w:line="240" w:lineRule="auto"/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4C0D82"/>
    <w:pPr>
      <w:spacing w:after="0" w:line="240" w:lineRule="auto"/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4C0D82"/>
    <w:pPr>
      <w:spacing w:after="0" w:line="240" w:lineRule="auto"/>
      <w:ind w:left="2160" w:hanging="24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4C0D82"/>
    <w:rPr>
      <w:rFonts w:asciiTheme="majorHAnsi" w:eastAsiaTheme="majorEastAsia" w:hAnsiTheme="majorHAnsi" w:cstheme="majorBidi"/>
      <w:b/>
      <w:bCs/>
    </w:rPr>
  </w:style>
  <w:style w:type="character" w:styleId="IntenseEmphasis">
    <w:name w:val="Intense Emphasis"/>
    <w:basedOn w:val="DefaultParagraphFont"/>
    <w:uiPriority w:val="21"/>
    <w:qFormat/>
    <w:rsid w:val="004C0D82"/>
    <w:rPr>
      <w:i/>
      <w:iCs/>
      <w:color w:val="5B9BD5" w:themeColor="accen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C0D82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C0D82"/>
    <w:rPr>
      <w:i/>
      <w:iCs/>
      <w:color w:val="5B9BD5" w:themeColor="accent1"/>
      <w:sz w:val="24"/>
      <w:szCs w:val="24"/>
    </w:rPr>
  </w:style>
  <w:style w:type="character" w:styleId="IntenseReference">
    <w:name w:val="Intense Reference"/>
    <w:basedOn w:val="DefaultParagraphFont"/>
    <w:uiPriority w:val="32"/>
    <w:qFormat/>
    <w:rsid w:val="004C0D82"/>
    <w:rPr>
      <w:b/>
      <w:bCs/>
      <w:smallCaps/>
      <w:color w:val="5B9BD5" w:themeColor="accent1"/>
      <w:spacing w:val="5"/>
    </w:rPr>
  </w:style>
  <w:style w:type="table" w:styleId="LightGrid">
    <w:name w:val="Light Grid"/>
    <w:basedOn w:val="TableNormal"/>
    <w:uiPriority w:val="62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ightGrid-Accent1">
    <w:name w:val="Light Grid Accent 1"/>
    <w:basedOn w:val="TableNormal"/>
    <w:uiPriority w:val="62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  <w:insideH w:val="single" w:sz="8" w:space="0" w:color="5B9BD5" w:themeColor="accent1"/>
        <w:insideV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18" w:space="0" w:color="5B9BD5" w:themeColor="accent1"/>
          <w:right w:val="single" w:sz="8" w:space="0" w:color="5B9BD5" w:themeColor="accent1"/>
          <w:insideH w:val="nil"/>
          <w:insideV w:val="single" w:sz="8" w:space="0" w:color="5B9BD5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H w:val="nil"/>
          <w:insideV w:val="single" w:sz="8" w:space="0" w:color="5B9BD5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band1Vert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  <w:shd w:val="clear" w:color="auto" w:fill="D6E6F4" w:themeFill="accent1" w:themeFillTint="3F"/>
      </w:tcPr>
    </w:tblStylePr>
    <w:tblStylePr w:type="band1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V w:val="single" w:sz="8" w:space="0" w:color="5B9BD5" w:themeColor="accent1"/>
        </w:tcBorders>
        <w:shd w:val="clear" w:color="auto" w:fill="D6E6F4" w:themeFill="accent1" w:themeFillTint="3F"/>
      </w:tcPr>
    </w:tblStylePr>
    <w:tblStylePr w:type="band2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V w:val="single" w:sz="8" w:space="0" w:color="5B9BD5" w:themeColor="accent1"/>
        </w:tcBorders>
      </w:tcPr>
    </w:tblStylePr>
  </w:style>
  <w:style w:type="table" w:styleId="LightGrid-Accent2">
    <w:name w:val="Light Grid Accent 2"/>
    <w:basedOn w:val="TableNormal"/>
    <w:uiPriority w:val="62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1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  <w:shd w:val="clear" w:color="auto" w:fill="FADECB" w:themeFill="accent2" w:themeFillTint="3F"/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  <w:shd w:val="clear" w:color="auto" w:fill="FADECB" w:themeFill="accent2" w:themeFillTint="3F"/>
      </w:tcPr>
    </w:tblStylePr>
    <w:tblStylePr w:type="band2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</w:tcPr>
    </w:tblStylePr>
  </w:style>
  <w:style w:type="table" w:styleId="LightGrid-Accent3">
    <w:name w:val="Light Grid Accent 3"/>
    <w:basedOn w:val="TableNormal"/>
    <w:uiPriority w:val="62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  <w:style w:type="table" w:styleId="LightGrid-Accent4">
    <w:name w:val="Light Grid Accent 4"/>
    <w:basedOn w:val="TableNormal"/>
    <w:uiPriority w:val="62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1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  <w:shd w:val="clear" w:color="auto" w:fill="FFEFC0" w:themeFill="accent4" w:themeFillTint="3F"/>
      </w:tcPr>
    </w:tblStylePr>
    <w:tblStylePr w:type="band2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</w:tcPr>
    </w:tblStylePr>
  </w:style>
  <w:style w:type="table" w:styleId="LightGrid-Accent5">
    <w:name w:val="Light Grid Accent 5"/>
    <w:basedOn w:val="TableNormal"/>
    <w:uiPriority w:val="62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  <w:insideH w:val="single" w:sz="8" w:space="0" w:color="4472C4" w:themeColor="accent5"/>
        <w:insideV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1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band1Vert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  <w:shd w:val="clear" w:color="auto" w:fill="D0DBF0" w:themeFill="accent5" w:themeFillTint="3F"/>
      </w:tcPr>
    </w:tblStylePr>
    <w:tblStylePr w:type="band1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  <w:shd w:val="clear" w:color="auto" w:fill="D0DBF0" w:themeFill="accent5" w:themeFillTint="3F"/>
      </w:tcPr>
    </w:tblStylePr>
    <w:tblStylePr w:type="band2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</w:tcPr>
    </w:tblStylePr>
  </w:style>
  <w:style w:type="table" w:styleId="LightGrid-Accent6">
    <w:name w:val="Light Grid Accent 6"/>
    <w:basedOn w:val="TableNormal"/>
    <w:uiPriority w:val="62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1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  <w:shd w:val="clear" w:color="auto" w:fill="DBEBD0" w:themeFill="accent6" w:themeFillTint="3F"/>
      </w:tcPr>
    </w:tblStylePr>
    <w:tblStylePr w:type="band2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</w:tcPr>
    </w:tblStylePr>
  </w:style>
  <w:style w:type="table" w:styleId="LightList">
    <w:name w:val="Light List"/>
    <w:basedOn w:val="TableNormal"/>
    <w:uiPriority w:val="61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List-Accent1">
    <w:name w:val="Light List Accent 1"/>
    <w:basedOn w:val="TableNormal"/>
    <w:uiPriority w:val="61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band1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</w:style>
  <w:style w:type="table" w:styleId="LightList-Accent2">
    <w:name w:val="Light List Accent 2"/>
    <w:basedOn w:val="TableNormal"/>
    <w:uiPriority w:val="61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</w:style>
  <w:style w:type="table" w:styleId="LightList-Accent3">
    <w:name w:val="Light List Accent 3"/>
    <w:basedOn w:val="TableNormal"/>
    <w:uiPriority w:val="61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</w:style>
  <w:style w:type="table" w:styleId="LightList-Accent4">
    <w:name w:val="Light List Accent 4"/>
    <w:basedOn w:val="TableNormal"/>
    <w:uiPriority w:val="61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</w:style>
  <w:style w:type="table" w:styleId="LightList-Accent5">
    <w:name w:val="Light List Accent 5"/>
    <w:basedOn w:val="TableNormal"/>
    <w:uiPriority w:val="61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band1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</w:style>
  <w:style w:type="table" w:styleId="LightList-Accent6">
    <w:name w:val="Light List Accent 6"/>
    <w:basedOn w:val="TableNormal"/>
    <w:uiPriority w:val="61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</w:style>
  <w:style w:type="table" w:styleId="LightShading">
    <w:name w:val="Light Shading"/>
    <w:basedOn w:val="TableNormal"/>
    <w:uiPriority w:val="60"/>
    <w:semiHidden/>
    <w:unhideWhenUsed/>
    <w:rsid w:val="004C0D82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1">
    <w:name w:val="Light Shading Accent 1"/>
    <w:basedOn w:val="TableNormal"/>
    <w:uiPriority w:val="60"/>
    <w:semiHidden/>
    <w:unhideWhenUsed/>
    <w:rsid w:val="004C0D82"/>
    <w:pPr>
      <w:spacing w:after="0" w:line="240" w:lineRule="auto"/>
    </w:pPr>
    <w:rPr>
      <w:color w:val="2E74B5" w:themeColor="accent1" w:themeShade="BF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table" w:styleId="LightShading-Accent2">
    <w:name w:val="Light Shading Accent 2"/>
    <w:basedOn w:val="TableNormal"/>
    <w:uiPriority w:val="60"/>
    <w:semiHidden/>
    <w:unhideWhenUsed/>
    <w:rsid w:val="004C0D82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</w:style>
  <w:style w:type="table" w:styleId="LightShading-Accent3">
    <w:name w:val="Light Shading Accent 3"/>
    <w:basedOn w:val="TableNormal"/>
    <w:uiPriority w:val="60"/>
    <w:semiHidden/>
    <w:unhideWhenUsed/>
    <w:rsid w:val="004C0D82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table" w:styleId="LightShading-Accent4">
    <w:name w:val="Light Shading Accent 4"/>
    <w:basedOn w:val="TableNormal"/>
    <w:uiPriority w:val="60"/>
    <w:semiHidden/>
    <w:unhideWhenUsed/>
    <w:rsid w:val="004C0D82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</w:style>
  <w:style w:type="table" w:styleId="LightShading-Accent5">
    <w:name w:val="Light Shading Accent 5"/>
    <w:basedOn w:val="TableNormal"/>
    <w:uiPriority w:val="60"/>
    <w:semiHidden/>
    <w:unhideWhenUsed/>
    <w:rsid w:val="004C0D82"/>
    <w:pPr>
      <w:spacing w:after="0" w:line="240" w:lineRule="auto"/>
    </w:pPr>
    <w:rPr>
      <w:color w:val="2F5496" w:themeColor="accent5" w:themeShade="BF"/>
    </w:rPr>
    <w:tblPr>
      <w:tblStyleRowBandSize w:val="1"/>
      <w:tblStyleColBandSize w:val="1"/>
      <w:tblBorders>
        <w:top w:val="single" w:sz="8" w:space="0" w:color="4472C4" w:themeColor="accent5"/>
        <w:bottom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</w:style>
  <w:style w:type="table" w:styleId="LightShading-Accent6">
    <w:name w:val="Light Shading Accent 6"/>
    <w:basedOn w:val="TableNormal"/>
    <w:uiPriority w:val="60"/>
    <w:semiHidden/>
    <w:unhideWhenUsed/>
    <w:rsid w:val="004C0D82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</w:style>
  <w:style w:type="character" w:styleId="LineNumber">
    <w:name w:val="line number"/>
    <w:basedOn w:val="DefaultParagraphFont"/>
    <w:uiPriority w:val="99"/>
    <w:semiHidden/>
    <w:unhideWhenUsed/>
    <w:rsid w:val="004C0D82"/>
  </w:style>
  <w:style w:type="paragraph" w:styleId="List">
    <w:name w:val="List"/>
    <w:basedOn w:val="Normal"/>
    <w:uiPriority w:val="99"/>
    <w:semiHidden/>
    <w:unhideWhenUsed/>
    <w:rsid w:val="004C0D82"/>
    <w:pPr>
      <w:ind w:left="360" w:hanging="360"/>
      <w:contextualSpacing/>
    </w:pPr>
  </w:style>
  <w:style w:type="paragraph" w:styleId="List2">
    <w:name w:val="List 2"/>
    <w:basedOn w:val="Normal"/>
    <w:uiPriority w:val="99"/>
    <w:semiHidden/>
    <w:unhideWhenUsed/>
    <w:rsid w:val="004C0D82"/>
    <w:pPr>
      <w:ind w:left="720" w:hanging="360"/>
      <w:contextualSpacing/>
    </w:pPr>
  </w:style>
  <w:style w:type="paragraph" w:styleId="List3">
    <w:name w:val="List 3"/>
    <w:basedOn w:val="Normal"/>
    <w:uiPriority w:val="99"/>
    <w:semiHidden/>
    <w:unhideWhenUsed/>
    <w:rsid w:val="004C0D82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4C0D82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4C0D82"/>
    <w:pPr>
      <w:ind w:left="1800" w:hanging="360"/>
      <w:contextualSpacing/>
    </w:pPr>
  </w:style>
  <w:style w:type="paragraph" w:styleId="ListBullet">
    <w:name w:val="List Bullet"/>
    <w:basedOn w:val="Normal"/>
    <w:uiPriority w:val="99"/>
    <w:semiHidden/>
    <w:unhideWhenUsed/>
    <w:rsid w:val="004C0D82"/>
    <w:pPr>
      <w:numPr>
        <w:numId w:val="5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4C0D82"/>
    <w:pPr>
      <w:numPr>
        <w:numId w:val="6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4C0D82"/>
    <w:pPr>
      <w:numPr>
        <w:numId w:val="7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4C0D82"/>
    <w:pPr>
      <w:numPr>
        <w:numId w:val="8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4C0D82"/>
    <w:pPr>
      <w:numPr>
        <w:numId w:val="9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4C0D82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4C0D82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4C0D82"/>
    <w:pPr>
      <w:spacing w:after="120"/>
      <w:ind w:left="1080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4C0D82"/>
    <w:pPr>
      <w:spacing w:after="120"/>
      <w:ind w:left="1440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4C0D82"/>
    <w:pPr>
      <w:spacing w:after="120"/>
      <w:ind w:left="1800"/>
      <w:contextualSpacing/>
    </w:pPr>
  </w:style>
  <w:style w:type="paragraph" w:styleId="ListNumber">
    <w:name w:val="List Number"/>
    <w:basedOn w:val="Normal"/>
    <w:uiPriority w:val="99"/>
    <w:semiHidden/>
    <w:unhideWhenUsed/>
    <w:rsid w:val="004C0D82"/>
    <w:pPr>
      <w:numPr>
        <w:numId w:val="10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4C0D82"/>
    <w:pPr>
      <w:numPr>
        <w:numId w:val="11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4C0D82"/>
    <w:pPr>
      <w:numPr>
        <w:numId w:val="12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4C0D82"/>
    <w:pPr>
      <w:numPr>
        <w:numId w:val="13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4C0D82"/>
    <w:pPr>
      <w:numPr>
        <w:numId w:val="14"/>
      </w:numPr>
      <w:contextualSpacing/>
    </w:pPr>
  </w:style>
  <w:style w:type="table" w:styleId="ListTable1Light">
    <w:name w:val="List Table 1 Light"/>
    <w:basedOn w:val="TableNormal"/>
    <w:uiPriority w:val="46"/>
    <w:rsid w:val="004C0D8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1Light-Accent1">
    <w:name w:val="List Table 1 Light Accent 1"/>
    <w:basedOn w:val="TableNormal"/>
    <w:uiPriority w:val="46"/>
    <w:rsid w:val="004C0D8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ListTable1Light-Accent2">
    <w:name w:val="List Table 1 Light Accent 2"/>
    <w:basedOn w:val="TableNormal"/>
    <w:uiPriority w:val="46"/>
    <w:rsid w:val="004C0D8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ListTable1Light-Accent3">
    <w:name w:val="List Table 1 Light Accent 3"/>
    <w:basedOn w:val="TableNormal"/>
    <w:uiPriority w:val="46"/>
    <w:rsid w:val="004C0D8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ListTable1Light-Accent4">
    <w:name w:val="List Table 1 Light Accent 4"/>
    <w:basedOn w:val="TableNormal"/>
    <w:uiPriority w:val="46"/>
    <w:rsid w:val="004C0D8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ListTable1Light-Accent5">
    <w:name w:val="List Table 1 Light Accent 5"/>
    <w:basedOn w:val="TableNormal"/>
    <w:uiPriority w:val="46"/>
    <w:rsid w:val="004C0D8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ListTable1Light-Accent6">
    <w:name w:val="List Table 1 Light Accent 6"/>
    <w:basedOn w:val="TableNormal"/>
    <w:uiPriority w:val="46"/>
    <w:rsid w:val="004C0D8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ListTable2">
    <w:name w:val="List Table 2"/>
    <w:basedOn w:val="TableNormal"/>
    <w:uiPriority w:val="47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2-Accent1">
    <w:name w:val="List Table 2 Accent 1"/>
    <w:basedOn w:val="TableNormal"/>
    <w:uiPriority w:val="47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9CC2E5" w:themeColor="accent1" w:themeTint="99"/>
        <w:bottom w:val="single" w:sz="4" w:space="0" w:color="9CC2E5" w:themeColor="accent1" w:themeTint="99"/>
        <w:insideH w:val="single" w:sz="4" w:space="0" w:color="9CC2E5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ListTable2-Accent2">
    <w:name w:val="List Table 2 Accent 2"/>
    <w:basedOn w:val="TableNormal"/>
    <w:uiPriority w:val="47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F4B083" w:themeColor="accent2" w:themeTint="99"/>
        <w:bottom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ListTable2-Accent3">
    <w:name w:val="List Table 2 Accent 3"/>
    <w:basedOn w:val="TableNormal"/>
    <w:uiPriority w:val="47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9"/>
        <w:bottom w:val="single" w:sz="4" w:space="0" w:color="C9C9C9" w:themeColor="accent3" w:themeTint="99"/>
        <w:insideH w:val="single" w:sz="4" w:space="0" w:color="C9C9C9" w:themeColor="accent3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ListTable2-Accent4">
    <w:name w:val="List Table 2 Accent 4"/>
    <w:basedOn w:val="TableNormal"/>
    <w:uiPriority w:val="47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bottom w:val="single" w:sz="4" w:space="0" w:color="FFD966" w:themeColor="accent4" w:themeTint="99"/>
        <w:insideH w:val="single" w:sz="4" w:space="0" w:color="FFD966" w:themeColor="accent4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ListTable2-Accent5">
    <w:name w:val="List Table 2 Accent 5"/>
    <w:basedOn w:val="TableNormal"/>
    <w:uiPriority w:val="47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8EAADB" w:themeColor="accent5" w:themeTint="99"/>
        <w:bottom w:val="single" w:sz="4" w:space="0" w:color="8EAADB" w:themeColor="accent5" w:themeTint="99"/>
        <w:insideH w:val="single" w:sz="4" w:space="0" w:color="8EAADB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ListTable2-Accent6">
    <w:name w:val="List Table 2 Accent 6"/>
    <w:basedOn w:val="TableNormal"/>
    <w:uiPriority w:val="47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bottom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ListTable3">
    <w:name w:val="List Table 3"/>
    <w:basedOn w:val="TableNormal"/>
    <w:uiPriority w:val="48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table" w:styleId="ListTable3-Accent1">
    <w:name w:val="List Table 3 Accent 1"/>
    <w:basedOn w:val="TableNormal"/>
    <w:uiPriority w:val="48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tblPr/>
      <w:tcPr>
        <w:tcBorders>
          <w:top w:val="single" w:sz="4" w:space="0" w:color="5B9BD5" w:themeColor="accent1"/>
          <w:bottom w:val="single" w:sz="4" w:space="0" w:color="5B9BD5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1"/>
          <w:left w:val="nil"/>
        </w:tcBorders>
      </w:tcPr>
    </w:tblStylePr>
    <w:tblStylePr w:type="swCell">
      <w:tblPr/>
      <w:tcPr>
        <w:tcBorders>
          <w:top w:val="double" w:sz="4" w:space="0" w:color="5B9BD5" w:themeColor="accent1"/>
          <w:right w:val="nil"/>
        </w:tcBorders>
      </w:tcPr>
    </w:tblStylePr>
  </w:style>
  <w:style w:type="table" w:styleId="ListTable3-Accent2">
    <w:name w:val="List Table 3 Accent 2"/>
    <w:basedOn w:val="TableNormal"/>
    <w:uiPriority w:val="48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ED7D31" w:themeColor="accent2"/>
          <w:right w:val="single" w:sz="4" w:space="0" w:color="ED7D31" w:themeColor="accent2"/>
        </w:tcBorders>
      </w:tcPr>
    </w:tblStylePr>
    <w:tblStylePr w:type="band1Horz">
      <w:tblPr/>
      <w:tcPr>
        <w:tcBorders>
          <w:top w:val="single" w:sz="4" w:space="0" w:color="ED7D31" w:themeColor="accent2"/>
          <w:bottom w:val="single" w:sz="4" w:space="0" w:color="ED7D31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ED7D31" w:themeColor="accent2"/>
          <w:left w:val="nil"/>
        </w:tcBorders>
      </w:tcPr>
    </w:tblStylePr>
    <w:tblStylePr w:type="swCell">
      <w:tblPr/>
      <w:tcPr>
        <w:tcBorders>
          <w:top w:val="double" w:sz="4" w:space="0" w:color="ED7D31" w:themeColor="accent2"/>
          <w:right w:val="nil"/>
        </w:tcBorders>
      </w:tcPr>
    </w:tblStylePr>
  </w:style>
  <w:style w:type="table" w:styleId="ListTable3-Accent3">
    <w:name w:val="List Table 3 Accent 3"/>
    <w:basedOn w:val="TableNormal"/>
    <w:uiPriority w:val="48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A5A5A5" w:themeColor="accent3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A5A5A5" w:themeColor="accent3"/>
          <w:right w:val="single" w:sz="4" w:space="0" w:color="A5A5A5" w:themeColor="accent3"/>
        </w:tcBorders>
      </w:tcPr>
    </w:tblStylePr>
    <w:tblStylePr w:type="band1Horz">
      <w:tblPr/>
      <w:tcPr>
        <w:tcBorders>
          <w:top w:val="single" w:sz="4" w:space="0" w:color="A5A5A5" w:themeColor="accent3"/>
          <w:bottom w:val="single" w:sz="4" w:space="0" w:color="A5A5A5" w:themeColor="accent3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A5A5A5" w:themeColor="accent3"/>
          <w:left w:val="nil"/>
        </w:tcBorders>
      </w:tcPr>
    </w:tblStylePr>
    <w:tblStylePr w:type="swCell">
      <w:tblPr/>
      <w:tcPr>
        <w:tcBorders>
          <w:top w:val="double" w:sz="4" w:space="0" w:color="A5A5A5" w:themeColor="accent3"/>
          <w:right w:val="nil"/>
        </w:tcBorders>
      </w:tcPr>
    </w:tblStylePr>
  </w:style>
  <w:style w:type="table" w:styleId="ListTable3-Accent4">
    <w:name w:val="List Table 3 Accent 4"/>
    <w:basedOn w:val="TableNormal"/>
    <w:uiPriority w:val="48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FFC000" w:themeColor="accent4"/>
        <w:left w:val="single" w:sz="4" w:space="0" w:color="FFC000" w:themeColor="accent4"/>
        <w:bottom w:val="single" w:sz="4" w:space="0" w:color="FFC000" w:themeColor="accent4"/>
        <w:right w:val="single" w:sz="4" w:space="0" w:color="FFC000" w:themeColor="accent4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FFC000" w:themeColor="accent4"/>
          <w:right w:val="single" w:sz="4" w:space="0" w:color="FFC000" w:themeColor="accent4"/>
        </w:tcBorders>
      </w:tcPr>
    </w:tblStylePr>
    <w:tblStylePr w:type="band1Horz">
      <w:tblPr/>
      <w:tcPr>
        <w:tcBorders>
          <w:top w:val="single" w:sz="4" w:space="0" w:color="FFC000" w:themeColor="accent4"/>
          <w:bottom w:val="single" w:sz="4" w:space="0" w:color="FFC000" w:themeColor="accent4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FFC000" w:themeColor="accent4"/>
          <w:left w:val="nil"/>
        </w:tcBorders>
      </w:tcPr>
    </w:tblStylePr>
    <w:tblStylePr w:type="swCell">
      <w:tblPr/>
      <w:tcPr>
        <w:tcBorders>
          <w:top w:val="double" w:sz="4" w:space="0" w:color="FFC000" w:themeColor="accent4"/>
          <w:right w:val="nil"/>
        </w:tcBorders>
      </w:tcPr>
    </w:tblStylePr>
  </w:style>
  <w:style w:type="table" w:styleId="ListTable3-Accent5">
    <w:name w:val="List Table 3 Accent 5"/>
    <w:basedOn w:val="TableNormal"/>
    <w:uiPriority w:val="48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5"/>
          <w:right w:val="single" w:sz="4" w:space="0" w:color="4472C4" w:themeColor="accent5"/>
        </w:tcBorders>
      </w:tcPr>
    </w:tblStylePr>
    <w:tblStylePr w:type="band1Horz">
      <w:tblPr/>
      <w:tcPr>
        <w:tcBorders>
          <w:top w:val="single" w:sz="4" w:space="0" w:color="4472C4" w:themeColor="accent5"/>
          <w:bottom w:val="single" w:sz="4" w:space="0" w:color="4472C4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5"/>
          <w:left w:val="nil"/>
        </w:tcBorders>
      </w:tcPr>
    </w:tblStylePr>
    <w:tblStylePr w:type="swCell">
      <w:tblPr/>
      <w:tcPr>
        <w:tcBorders>
          <w:top w:val="double" w:sz="4" w:space="0" w:color="4472C4" w:themeColor="accent5"/>
          <w:right w:val="nil"/>
        </w:tcBorders>
      </w:tcPr>
    </w:tblStylePr>
  </w:style>
  <w:style w:type="table" w:styleId="ListTable3-Accent6">
    <w:name w:val="List Table 3 Accent 6"/>
    <w:basedOn w:val="TableNormal"/>
    <w:uiPriority w:val="48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70AD47" w:themeColor="accent6"/>
          <w:right w:val="single" w:sz="4" w:space="0" w:color="70AD47" w:themeColor="accent6"/>
        </w:tcBorders>
      </w:tcPr>
    </w:tblStylePr>
    <w:tblStylePr w:type="band1Horz">
      <w:tblPr/>
      <w:tcPr>
        <w:tcBorders>
          <w:top w:val="single" w:sz="4" w:space="0" w:color="70AD47" w:themeColor="accent6"/>
          <w:bottom w:val="single" w:sz="4" w:space="0" w:color="70AD47" w:themeColor="accent6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70AD47" w:themeColor="accent6"/>
          <w:left w:val="nil"/>
        </w:tcBorders>
      </w:tcPr>
    </w:tblStylePr>
    <w:tblStylePr w:type="swCell">
      <w:tblPr/>
      <w:tcPr>
        <w:tcBorders>
          <w:top w:val="double" w:sz="4" w:space="0" w:color="70AD47" w:themeColor="accent6"/>
          <w:right w:val="nil"/>
        </w:tcBorders>
      </w:tcPr>
    </w:tblStylePr>
  </w:style>
  <w:style w:type="table" w:styleId="ListTable4">
    <w:name w:val="List Table 4"/>
    <w:basedOn w:val="TableNormal"/>
    <w:uiPriority w:val="49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4-Accent1">
    <w:name w:val="List Table 4 Accent 1"/>
    <w:basedOn w:val="TableNormal"/>
    <w:uiPriority w:val="49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ListTable4-Accent2">
    <w:name w:val="List Table 4 Accent 2"/>
    <w:basedOn w:val="TableNormal"/>
    <w:uiPriority w:val="49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ListTable4-Accent3">
    <w:name w:val="List Table 4 Accent 3"/>
    <w:basedOn w:val="TableNormal"/>
    <w:uiPriority w:val="49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ListTable4-Accent4">
    <w:name w:val="List Table 4 Accent 4"/>
    <w:basedOn w:val="TableNormal"/>
    <w:uiPriority w:val="49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ListTable4-Accent5">
    <w:name w:val="List Table 4 Accent 5"/>
    <w:basedOn w:val="TableNormal"/>
    <w:uiPriority w:val="49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ListTable4-Accent6">
    <w:name w:val="List Table 4 Accent 6"/>
    <w:basedOn w:val="TableNormal"/>
    <w:uiPriority w:val="49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ListTable5Dark">
    <w:name w:val="List Table 5 Dark"/>
    <w:basedOn w:val="TableNormal"/>
    <w:uiPriority w:val="50"/>
    <w:rsid w:val="004C0D82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000000" w:themeColor="text1"/>
        <w:left w:val="single" w:sz="24" w:space="0" w:color="000000" w:themeColor="text1"/>
        <w:bottom w:val="single" w:sz="24" w:space="0" w:color="000000" w:themeColor="text1"/>
        <w:right w:val="single" w:sz="24" w:space="0" w:color="000000" w:themeColor="text1"/>
      </w:tblBorders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1">
    <w:name w:val="List Table 5 Dark Accent 1"/>
    <w:basedOn w:val="TableNormal"/>
    <w:uiPriority w:val="50"/>
    <w:rsid w:val="004C0D82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2">
    <w:name w:val="List Table 5 Dark Accent 2"/>
    <w:basedOn w:val="TableNormal"/>
    <w:uiPriority w:val="50"/>
    <w:rsid w:val="004C0D82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ED7D31" w:themeColor="accent2"/>
        <w:left w:val="single" w:sz="24" w:space="0" w:color="ED7D31" w:themeColor="accent2"/>
        <w:bottom w:val="single" w:sz="24" w:space="0" w:color="ED7D31" w:themeColor="accent2"/>
        <w:right w:val="single" w:sz="24" w:space="0" w:color="ED7D31" w:themeColor="accent2"/>
      </w:tblBorders>
    </w:tblPr>
    <w:tcPr>
      <w:shd w:val="clear" w:color="auto" w:fill="ED7D31" w:themeFill="accent2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3">
    <w:name w:val="List Table 5 Dark Accent 3"/>
    <w:basedOn w:val="TableNormal"/>
    <w:uiPriority w:val="50"/>
    <w:rsid w:val="004C0D82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A5A5A5" w:themeColor="accent3"/>
        <w:left w:val="single" w:sz="24" w:space="0" w:color="A5A5A5" w:themeColor="accent3"/>
        <w:bottom w:val="single" w:sz="24" w:space="0" w:color="A5A5A5" w:themeColor="accent3"/>
        <w:right w:val="single" w:sz="24" w:space="0" w:color="A5A5A5" w:themeColor="accent3"/>
      </w:tblBorders>
    </w:tblPr>
    <w:tcPr>
      <w:shd w:val="clear" w:color="auto" w:fill="A5A5A5" w:themeFill="accent3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4">
    <w:name w:val="List Table 5 Dark Accent 4"/>
    <w:basedOn w:val="TableNormal"/>
    <w:uiPriority w:val="50"/>
    <w:rsid w:val="004C0D82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FFC000" w:themeColor="accent4"/>
        <w:left w:val="single" w:sz="24" w:space="0" w:color="FFC000" w:themeColor="accent4"/>
        <w:bottom w:val="single" w:sz="24" w:space="0" w:color="FFC000" w:themeColor="accent4"/>
        <w:right w:val="single" w:sz="24" w:space="0" w:color="FFC000" w:themeColor="accent4"/>
      </w:tblBorders>
    </w:tblPr>
    <w:tcPr>
      <w:shd w:val="clear" w:color="auto" w:fill="FFC000" w:themeFill="accent4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5">
    <w:name w:val="List Table 5 Dark Accent 5"/>
    <w:basedOn w:val="TableNormal"/>
    <w:uiPriority w:val="50"/>
    <w:rsid w:val="004C0D82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4472C4" w:themeColor="accent5"/>
        <w:left w:val="single" w:sz="24" w:space="0" w:color="4472C4" w:themeColor="accent5"/>
        <w:bottom w:val="single" w:sz="24" w:space="0" w:color="4472C4" w:themeColor="accent5"/>
        <w:right w:val="single" w:sz="24" w:space="0" w:color="4472C4" w:themeColor="accent5"/>
      </w:tblBorders>
    </w:tblPr>
    <w:tcPr>
      <w:shd w:val="clear" w:color="auto" w:fill="4472C4" w:themeFill="accent5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6">
    <w:name w:val="List Table 5 Dark Accent 6"/>
    <w:basedOn w:val="TableNormal"/>
    <w:uiPriority w:val="50"/>
    <w:rsid w:val="004C0D82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70AD47" w:themeColor="accent6"/>
        <w:left w:val="single" w:sz="24" w:space="0" w:color="70AD47" w:themeColor="accent6"/>
        <w:bottom w:val="single" w:sz="24" w:space="0" w:color="70AD47" w:themeColor="accent6"/>
        <w:right w:val="single" w:sz="24" w:space="0" w:color="70AD47" w:themeColor="accent6"/>
      </w:tblBorders>
    </w:tblPr>
    <w:tcPr>
      <w:shd w:val="clear" w:color="auto" w:fill="70AD47" w:themeFill="accent6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6Colorful">
    <w:name w:val="List Table 6 Colorful"/>
    <w:basedOn w:val="TableNormal"/>
    <w:uiPriority w:val="51"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6Colorful-Accent1">
    <w:name w:val="List Table 6 Colorful Accent 1"/>
    <w:basedOn w:val="TableNormal"/>
    <w:uiPriority w:val="51"/>
    <w:rsid w:val="004C0D82"/>
    <w:pPr>
      <w:spacing w:after="0" w:line="240" w:lineRule="auto"/>
    </w:pPr>
    <w:rPr>
      <w:color w:val="2E74B5" w:themeColor="accent1" w:themeShade="BF"/>
    </w:rPr>
    <w:tblPr>
      <w:tblStyleRowBandSize w:val="1"/>
      <w:tblStyleColBandSize w:val="1"/>
      <w:tblBorders>
        <w:top w:val="single" w:sz="4" w:space="0" w:color="5B9BD5" w:themeColor="accent1"/>
        <w:bottom w:val="single" w:sz="4" w:space="0" w:color="5B9BD5" w:themeColor="accent1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1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ListTable6Colorful-Accent2">
    <w:name w:val="List Table 6 Colorful Accent 2"/>
    <w:basedOn w:val="TableNormal"/>
    <w:uiPriority w:val="51"/>
    <w:rsid w:val="004C0D82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  <w:tblBorders>
        <w:top w:val="single" w:sz="4" w:space="0" w:color="ED7D31" w:themeColor="accent2"/>
        <w:bottom w:val="single" w:sz="4" w:space="0" w:color="ED7D31" w:themeColor="accent2"/>
      </w:tblBorders>
    </w:tblPr>
    <w:tblStylePr w:type="firstRow">
      <w:rPr>
        <w:b/>
        <w:bCs/>
      </w:rPr>
      <w:tblPr/>
      <w:tcPr>
        <w:tcBorders>
          <w:bottom w:val="single" w:sz="4" w:space="0" w:color="ED7D31" w:themeColor="accent2"/>
        </w:tcBorders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ListTable6Colorful-Accent3">
    <w:name w:val="List Table 6 Colorful Accent 3"/>
    <w:basedOn w:val="TableNormal"/>
    <w:uiPriority w:val="51"/>
    <w:rsid w:val="004C0D82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Borders>
        <w:top w:val="single" w:sz="4" w:space="0" w:color="A5A5A5" w:themeColor="accent3"/>
        <w:bottom w:val="single" w:sz="4" w:space="0" w:color="A5A5A5" w:themeColor="accent3"/>
      </w:tblBorders>
    </w:tblPr>
    <w:tblStylePr w:type="firstRow">
      <w:rPr>
        <w:b/>
        <w:bCs/>
      </w:rPr>
      <w:tblPr/>
      <w:tcPr>
        <w:tcBorders>
          <w:bottom w:val="single" w:sz="4" w:space="0" w:color="A5A5A5" w:themeColor="accent3"/>
        </w:tcBorders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ListTable6Colorful-Accent4">
    <w:name w:val="List Table 6 Colorful Accent 4"/>
    <w:basedOn w:val="TableNormal"/>
    <w:uiPriority w:val="51"/>
    <w:rsid w:val="004C0D82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C000" w:themeColor="accent4"/>
        <w:bottom w:val="single" w:sz="4" w:space="0" w:color="FFC000" w:themeColor="accent4"/>
      </w:tblBorders>
    </w:tblPr>
    <w:tblStylePr w:type="firstRow">
      <w:rPr>
        <w:b/>
        <w:bCs/>
      </w:rPr>
      <w:tblPr/>
      <w:tcPr>
        <w:tcBorders>
          <w:bottom w:val="single" w:sz="4" w:space="0" w:color="FFC000" w:themeColor="accent4"/>
        </w:tcBorders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ListTable6Colorful-Accent5">
    <w:name w:val="List Table 6 Colorful Accent 5"/>
    <w:basedOn w:val="TableNormal"/>
    <w:uiPriority w:val="51"/>
    <w:rsid w:val="004C0D82"/>
    <w:pPr>
      <w:spacing w:after="0" w:line="240" w:lineRule="auto"/>
    </w:pPr>
    <w:rPr>
      <w:color w:val="2F5496" w:themeColor="accent5" w:themeShade="BF"/>
    </w:rPr>
    <w:tblPr>
      <w:tblStyleRowBandSize w:val="1"/>
      <w:tblStyleColBandSize w:val="1"/>
      <w:tblBorders>
        <w:top w:val="single" w:sz="4" w:space="0" w:color="4472C4" w:themeColor="accent5"/>
        <w:bottom w:val="single" w:sz="4" w:space="0" w:color="4472C4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4472C4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ListTable6Colorful-Accent6">
    <w:name w:val="List Table 6 Colorful Accent 6"/>
    <w:basedOn w:val="TableNormal"/>
    <w:uiPriority w:val="51"/>
    <w:rsid w:val="004C0D82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70AD47" w:themeColor="accent6"/>
        <w:bottom w:val="single" w:sz="4" w:space="0" w:color="70AD47" w:themeColor="accent6"/>
      </w:tblBorders>
    </w:tblPr>
    <w:tblStylePr w:type="firstRow">
      <w:rPr>
        <w:b/>
        <w:bCs/>
      </w:rPr>
      <w:tblPr/>
      <w:tcPr>
        <w:tcBorders>
          <w:bottom w:val="single" w:sz="4" w:space="0" w:color="70AD47" w:themeColor="accent6"/>
        </w:tcBorders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ListTable7Colorful">
    <w:name w:val="List Table 7 Colorful"/>
    <w:basedOn w:val="TableNormal"/>
    <w:uiPriority w:val="52"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1">
    <w:name w:val="List Table 7 Colorful Accent 1"/>
    <w:basedOn w:val="TableNormal"/>
    <w:uiPriority w:val="52"/>
    <w:rsid w:val="004C0D82"/>
    <w:pPr>
      <w:spacing w:after="0" w:line="240" w:lineRule="auto"/>
    </w:pPr>
    <w:rPr>
      <w:color w:val="2E74B5" w:themeColor="accent1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5B9BD5" w:themeColor="accen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5B9BD5" w:themeColor="accen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5B9BD5" w:themeColor="accen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5B9BD5" w:themeColor="accent1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2">
    <w:name w:val="List Table 7 Colorful Accent 2"/>
    <w:basedOn w:val="TableNormal"/>
    <w:uiPriority w:val="52"/>
    <w:rsid w:val="004C0D82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ED7D31" w:themeColor="accent2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ED7D31" w:themeColor="accent2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ED7D31" w:themeColor="accent2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ED7D31" w:themeColor="accent2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4C0D82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4">
    <w:name w:val="List Table 7 Colorful Accent 4"/>
    <w:basedOn w:val="TableNormal"/>
    <w:uiPriority w:val="52"/>
    <w:rsid w:val="004C0D82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FFC000" w:themeColor="accent4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FFC000" w:themeColor="accent4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FFC000" w:themeColor="accent4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FFC000" w:themeColor="accent4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5">
    <w:name w:val="List Table 7 Colorful Accent 5"/>
    <w:basedOn w:val="TableNormal"/>
    <w:uiPriority w:val="52"/>
    <w:rsid w:val="004C0D82"/>
    <w:pPr>
      <w:spacing w:after="0" w:line="240" w:lineRule="auto"/>
    </w:pPr>
    <w:rPr>
      <w:color w:val="2F5496" w:themeColor="accent5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472C4" w:themeColor="accent5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472C4" w:themeColor="accent5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472C4" w:themeColor="accent5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472C4" w:themeColor="accent5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6">
    <w:name w:val="List Table 7 Colorful Accent 6"/>
    <w:basedOn w:val="TableNormal"/>
    <w:uiPriority w:val="52"/>
    <w:rsid w:val="004C0D82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0AD47" w:themeColor="accent6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0AD47" w:themeColor="accent6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0AD47" w:themeColor="accent6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0AD47" w:themeColor="accent6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MacroText">
    <w:name w:val="macro"/>
    <w:link w:val="MacroTextChar"/>
    <w:uiPriority w:val="99"/>
    <w:semiHidden/>
    <w:unhideWhenUsed/>
    <w:rsid w:val="004C0D82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4C0D82"/>
    <w:rPr>
      <w:rFonts w:ascii="Consolas" w:hAnsi="Consolas"/>
      <w:sz w:val="20"/>
      <w:szCs w:val="20"/>
    </w:rPr>
  </w:style>
  <w:style w:type="table" w:styleId="MediumGrid1">
    <w:name w:val="Medium Grid 1"/>
    <w:basedOn w:val="TableNormal"/>
    <w:uiPriority w:val="67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rid1-Accent1">
    <w:name w:val="Medium Grid 1 Accent 1"/>
    <w:basedOn w:val="TableNormal"/>
    <w:uiPriority w:val="67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84B3DF" w:themeColor="accent1" w:themeTint="BF"/>
        <w:left w:val="single" w:sz="8" w:space="0" w:color="84B3DF" w:themeColor="accent1" w:themeTint="BF"/>
        <w:bottom w:val="single" w:sz="8" w:space="0" w:color="84B3DF" w:themeColor="accent1" w:themeTint="BF"/>
        <w:right w:val="single" w:sz="8" w:space="0" w:color="84B3DF" w:themeColor="accent1" w:themeTint="BF"/>
        <w:insideH w:val="single" w:sz="8" w:space="0" w:color="84B3DF" w:themeColor="accent1" w:themeTint="BF"/>
        <w:insideV w:val="single" w:sz="8" w:space="0" w:color="84B3DF" w:themeColor="accent1" w:themeTint="BF"/>
      </w:tblBorders>
    </w:tblPr>
    <w:tcPr>
      <w:shd w:val="clear" w:color="auto" w:fill="D6E6F4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84B3DF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DCCEA" w:themeFill="accent1" w:themeFillTint="7F"/>
      </w:tcPr>
    </w:tblStylePr>
    <w:tblStylePr w:type="band1Horz">
      <w:tblPr/>
      <w:tcPr>
        <w:shd w:val="clear" w:color="auto" w:fill="ADCCEA" w:themeFill="accent1" w:themeFillTint="7F"/>
      </w:tcPr>
    </w:tblStylePr>
  </w:style>
  <w:style w:type="table" w:styleId="MediumGrid1-Accent2">
    <w:name w:val="Medium Grid 1 Accent 2"/>
    <w:basedOn w:val="TableNormal"/>
    <w:uiPriority w:val="67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F19D64" w:themeColor="accent2" w:themeTint="BF"/>
        <w:left w:val="single" w:sz="8" w:space="0" w:color="F19D64" w:themeColor="accent2" w:themeTint="BF"/>
        <w:bottom w:val="single" w:sz="8" w:space="0" w:color="F19D64" w:themeColor="accent2" w:themeTint="BF"/>
        <w:right w:val="single" w:sz="8" w:space="0" w:color="F19D64" w:themeColor="accent2" w:themeTint="BF"/>
        <w:insideH w:val="single" w:sz="8" w:space="0" w:color="F19D64" w:themeColor="accent2" w:themeTint="BF"/>
        <w:insideV w:val="single" w:sz="8" w:space="0" w:color="F19D64" w:themeColor="accent2" w:themeTint="BF"/>
      </w:tblBorders>
    </w:tblPr>
    <w:tcPr>
      <w:shd w:val="clear" w:color="auto" w:fill="FADECB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19D64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shd w:val="clear" w:color="auto" w:fill="F6BE98" w:themeFill="accent2" w:themeFillTint="7F"/>
      </w:tcPr>
    </w:tblStylePr>
  </w:style>
  <w:style w:type="table" w:styleId="MediumGrid1-Accent3">
    <w:name w:val="Medium Grid 1 Accent 3"/>
    <w:basedOn w:val="TableNormal"/>
    <w:uiPriority w:val="67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BBBBBB" w:themeColor="accent3" w:themeTint="BF"/>
        <w:left w:val="single" w:sz="8" w:space="0" w:color="BBBBBB" w:themeColor="accent3" w:themeTint="BF"/>
        <w:bottom w:val="single" w:sz="8" w:space="0" w:color="BBBBBB" w:themeColor="accent3" w:themeTint="BF"/>
        <w:right w:val="single" w:sz="8" w:space="0" w:color="BBBBBB" w:themeColor="accent3" w:themeTint="BF"/>
        <w:insideH w:val="single" w:sz="8" w:space="0" w:color="BBBBBB" w:themeColor="accent3" w:themeTint="BF"/>
        <w:insideV w:val="single" w:sz="8" w:space="0" w:color="BBBBBB" w:themeColor="accent3" w:themeTint="BF"/>
      </w:tblBorders>
    </w:tblPr>
    <w:tcPr>
      <w:shd w:val="clear" w:color="auto" w:fill="E8E8E8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BBBBB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styleId="MediumGrid1-Accent4">
    <w:name w:val="Medium Grid 1 Accent 4"/>
    <w:basedOn w:val="TableNormal"/>
    <w:uiPriority w:val="67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FFCF40" w:themeColor="accent4" w:themeTint="BF"/>
        <w:left w:val="single" w:sz="8" w:space="0" w:color="FFCF40" w:themeColor="accent4" w:themeTint="BF"/>
        <w:bottom w:val="single" w:sz="8" w:space="0" w:color="FFCF40" w:themeColor="accent4" w:themeTint="BF"/>
        <w:right w:val="single" w:sz="8" w:space="0" w:color="FFCF40" w:themeColor="accent4" w:themeTint="BF"/>
        <w:insideH w:val="single" w:sz="8" w:space="0" w:color="FFCF40" w:themeColor="accent4" w:themeTint="BF"/>
        <w:insideV w:val="single" w:sz="8" w:space="0" w:color="FFCF40" w:themeColor="accent4" w:themeTint="BF"/>
      </w:tblBorders>
    </w:tblPr>
    <w:tcPr>
      <w:shd w:val="clear" w:color="auto" w:fill="FFEFC0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FCF40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shd w:val="clear" w:color="auto" w:fill="FFDF80" w:themeFill="accent4" w:themeFillTint="7F"/>
      </w:tcPr>
    </w:tblStylePr>
  </w:style>
  <w:style w:type="table" w:styleId="MediumGrid1-Accent5">
    <w:name w:val="Medium Grid 1 Accent 5"/>
    <w:basedOn w:val="TableNormal"/>
    <w:uiPriority w:val="67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5" w:themeTint="BF"/>
        <w:left w:val="single" w:sz="8" w:space="0" w:color="7295D2" w:themeColor="accent5" w:themeTint="BF"/>
        <w:bottom w:val="single" w:sz="8" w:space="0" w:color="7295D2" w:themeColor="accent5" w:themeTint="BF"/>
        <w:right w:val="single" w:sz="8" w:space="0" w:color="7295D2" w:themeColor="accent5" w:themeTint="BF"/>
        <w:insideH w:val="single" w:sz="8" w:space="0" w:color="7295D2" w:themeColor="accent5" w:themeTint="BF"/>
        <w:insideV w:val="single" w:sz="8" w:space="0" w:color="7295D2" w:themeColor="accent5" w:themeTint="BF"/>
      </w:tblBorders>
    </w:tblPr>
    <w:tcPr>
      <w:shd w:val="clear" w:color="auto" w:fill="D0DBF0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295D2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1B8E1" w:themeFill="accent5" w:themeFillTint="7F"/>
      </w:tcPr>
    </w:tblStylePr>
    <w:tblStylePr w:type="band1Horz">
      <w:tblPr/>
      <w:tcPr>
        <w:shd w:val="clear" w:color="auto" w:fill="A1B8E1" w:themeFill="accent5" w:themeFillTint="7F"/>
      </w:tcPr>
    </w:tblStylePr>
  </w:style>
  <w:style w:type="table" w:styleId="MediumGrid1-Accent6">
    <w:name w:val="Medium Grid 1 Accent 6"/>
    <w:basedOn w:val="TableNormal"/>
    <w:uiPriority w:val="67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93C571" w:themeColor="accent6" w:themeTint="BF"/>
        <w:left w:val="single" w:sz="8" w:space="0" w:color="93C571" w:themeColor="accent6" w:themeTint="BF"/>
        <w:bottom w:val="single" w:sz="8" w:space="0" w:color="93C571" w:themeColor="accent6" w:themeTint="BF"/>
        <w:right w:val="single" w:sz="8" w:space="0" w:color="93C571" w:themeColor="accent6" w:themeTint="BF"/>
        <w:insideH w:val="single" w:sz="8" w:space="0" w:color="93C571" w:themeColor="accent6" w:themeTint="BF"/>
        <w:insideV w:val="single" w:sz="8" w:space="0" w:color="93C571" w:themeColor="accent6" w:themeTint="BF"/>
      </w:tblBorders>
    </w:tblPr>
    <w:tcPr>
      <w:shd w:val="clear" w:color="auto" w:fill="DBEB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3C571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shd w:val="clear" w:color="auto" w:fill="B7D8A0" w:themeFill="accent6" w:themeFillTint="7F"/>
      </w:tcPr>
    </w:tblStylePr>
  </w:style>
  <w:style w:type="table" w:styleId="MediumGrid2">
    <w:name w:val="Medium Grid 2"/>
    <w:basedOn w:val="TableNormal"/>
    <w:uiPriority w:val="68"/>
    <w:semiHidden/>
    <w:unhideWhenUsed/>
    <w:rsid w:val="004C0D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1">
    <w:name w:val="Medium Grid 2 Accent 1"/>
    <w:basedOn w:val="TableNormal"/>
    <w:uiPriority w:val="68"/>
    <w:semiHidden/>
    <w:unhideWhenUsed/>
    <w:rsid w:val="004C0D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  <w:insideH w:val="single" w:sz="8" w:space="0" w:color="5B9BD5" w:themeColor="accent1"/>
        <w:insideV w:val="single" w:sz="8" w:space="0" w:color="5B9BD5" w:themeColor="accent1"/>
      </w:tblBorders>
    </w:tblPr>
    <w:tcPr>
      <w:shd w:val="clear" w:color="auto" w:fill="D6E6F4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EF5FB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EEAF6" w:themeFill="accent1" w:themeFillTint="33"/>
      </w:tcPr>
    </w:tblStylePr>
    <w:tblStylePr w:type="band1Vert">
      <w:tblPr/>
      <w:tcPr>
        <w:shd w:val="clear" w:color="auto" w:fill="ADCCEA" w:themeFill="accent1" w:themeFillTint="7F"/>
      </w:tcPr>
    </w:tblStylePr>
    <w:tblStylePr w:type="band1Horz">
      <w:tblPr/>
      <w:tcPr>
        <w:tcBorders>
          <w:insideH w:val="single" w:sz="6" w:space="0" w:color="5B9BD5" w:themeColor="accent1"/>
          <w:insideV w:val="single" w:sz="6" w:space="0" w:color="5B9BD5" w:themeColor="accent1"/>
        </w:tcBorders>
        <w:shd w:val="clear" w:color="auto" w:fill="ADCCEA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2">
    <w:name w:val="Medium Grid 2 Accent 2"/>
    <w:basedOn w:val="TableNormal"/>
    <w:uiPriority w:val="68"/>
    <w:semiHidden/>
    <w:unhideWhenUsed/>
    <w:rsid w:val="004C0D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</w:tblPr>
    <w:tcPr>
      <w:shd w:val="clear" w:color="auto" w:fill="FADECB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DF2EA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BE4D5" w:themeFill="accent2" w:themeFillTint="33"/>
      </w:tc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tcBorders>
          <w:insideH w:val="single" w:sz="6" w:space="0" w:color="ED7D31" w:themeColor="accent2"/>
          <w:insideV w:val="single" w:sz="6" w:space="0" w:color="ED7D31" w:themeColor="accent2"/>
        </w:tcBorders>
        <w:shd w:val="clear" w:color="auto" w:fill="F6BE98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3">
    <w:name w:val="Medium Grid 2 Accent 3"/>
    <w:basedOn w:val="TableNormal"/>
    <w:uiPriority w:val="68"/>
    <w:semiHidden/>
    <w:unhideWhenUsed/>
    <w:rsid w:val="004C0D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cPr>
      <w:shd w:val="clear" w:color="auto" w:fill="E8E8E8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6F6F6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DEDED" w:themeFill="accent3" w:themeFillTint="33"/>
      </w:tc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tcBorders>
          <w:insideH w:val="single" w:sz="6" w:space="0" w:color="A5A5A5" w:themeColor="accent3"/>
          <w:insideV w:val="single" w:sz="6" w:space="0" w:color="A5A5A5" w:themeColor="accent3"/>
        </w:tcBorders>
        <w:shd w:val="clear" w:color="auto" w:fill="D2D2D2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4">
    <w:name w:val="Medium Grid 2 Accent 4"/>
    <w:basedOn w:val="TableNormal"/>
    <w:uiPriority w:val="68"/>
    <w:semiHidden/>
    <w:unhideWhenUsed/>
    <w:rsid w:val="004C0D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</w:tblPr>
    <w:tcPr>
      <w:shd w:val="clear" w:color="auto" w:fill="FFEFC0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FF8E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2CC" w:themeFill="accent4" w:themeFillTint="33"/>
      </w:tc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tcBorders>
          <w:insideH w:val="single" w:sz="6" w:space="0" w:color="FFC000" w:themeColor="accent4"/>
          <w:insideV w:val="single" w:sz="6" w:space="0" w:color="FFC000" w:themeColor="accent4"/>
        </w:tcBorders>
        <w:shd w:val="clear" w:color="auto" w:fill="FFDF8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5">
    <w:name w:val="Medium Grid 2 Accent 5"/>
    <w:basedOn w:val="TableNormal"/>
    <w:uiPriority w:val="68"/>
    <w:semiHidden/>
    <w:unhideWhenUsed/>
    <w:rsid w:val="004C0D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  <w:insideH w:val="single" w:sz="8" w:space="0" w:color="4472C4" w:themeColor="accent5"/>
        <w:insideV w:val="single" w:sz="8" w:space="0" w:color="4472C4" w:themeColor="accent5"/>
      </w:tblBorders>
    </w:tblPr>
    <w:tcPr>
      <w:shd w:val="clear" w:color="auto" w:fill="D0DBF0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CF1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9E2F3" w:themeFill="accent5" w:themeFillTint="33"/>
      </w:tcPr>
    </w:tblStylePr>
    <w:tblStylePr w:type="band1Vert">
      <w:tblPr/>
      <w:tcPr>
        <w:shd w:val="clear" w:color="auto" w:fill="A1B8E1" w:themeFill="accent5" w:themeFillTint="7F"/>
      </w:tcPr>
    </w:tblStylePr>
    <w:tblStylePr w:type="band1Horz">
      <w:tblPr/>
      <w:tcPr>
        <w:tcBorders>
          <w:insideH w:val="single" w:sz="6" w:space="0" w:color="4472C4" w:themeColor="accent5"/>
          <w:insideV w:val="single" w:sz="6" w:space="0" w:color="4472C4" w:themeColor="accent5"/>
        </w:tcBorders>
        <w:shd w:val="clear" w:color="auto" w:fill="A1B8E1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6">
    <w:name w:val="Medium Grid 2 Accent 6"/>
    <w:basedOn w:val="TableNormal"/>
    <w:uiPriority w:val="68"/>
    <w:semiHidden/>
    <w:unhideWhenUsed/>
    <w:rsid w:val="004C0D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cPr>
      <w:shd w:val="clear" w:color="auto" w:fill="DBEB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0F7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2EFD9" w:themeFill="accent6" w:themeFillTint="33"/>
      </w:tc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tcBorders>
          <w:insideH w:val="single" w:sz="6" w:space="0" w:color="70AD47" w:themeColor="accent6"/>
          <w:insideV w:val="single" w:sz="6" w:space="0" w:color="70AD47" w:themeColor="accent6"/>
        </w:tcBorders>
        <w:shd w:val="clear" w:color="auto" w:fill="B7D8A0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3">
    <w:name w:val="Medium Grid 3"/>
    <w:basedOn w:val="TableNormal"/>
    <w:uiPriority w:val="69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rid3-Accent1">
    <w:name w:val="Medium Grid 3 Accent 1"/>
    <w:basedOn w:val="TableNormal"/>
    <w:uiPriority w:val="69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6E6F4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5B9BD5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DCCEA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DCCEA" w:themeFill="accent1" w:themeFillTint="7F"/>
      </w:tcPr>
    </w:tblStylePr>
  </w:style>
  <w:style w:type="table" w:styleId="MediumGrid3-Accent2">
    <w:name w:val="Medium Grid 3 Accent 2"/>
    <w:basedOn w:val="TableNormal"/>
    <w:uiPriority w:val="69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ADECB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ED7D31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ED7D31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6BE98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6BE98" w:themeFill="accent2" w:themeFillTint="7F"/>
      </w:tcPr>
    </w:tblStylePr>
  </w:style>
  <w:style w:type="table" w:styleId="MediumGrid3-Accent3">
    <w:name w:val="Medium Grid 3 Accent 3"/>
    <w:basedOn w:val="TableNormal"/>
    <w:uiPriority w:val="69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8E8E8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A5A5A5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A5A5A5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2D2D2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2D2D2" w:themeFill="accent3" w:themeFillTint="7F"/>
      </w:tcPr>
    </w:tblStylePr>
  </w:style>
  <w:style w:type="table" w:styleId="MediumGrid3-Accent4">
    <w:name w:val="Medium Grid 3 Accent 4"/>
    <w:basedOn w:val="TableNormal"/>
    <w:uiPriority w:val="69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FEFC0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FC000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FC000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FDF8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FDF80" w:themeFill="accent4" w:themeFillTint="7F"/>
      </w:tcPr>
    </w:tblStylePr>
  </w:style>
  <w:style w:type="table" w:styleId="MediumGrid3-Accent5">
    <w:name w:val="Medium Grid 3 Accent 5"/>
    <w:basedOn w:val="TableNormal"/>
    <w:uiPriority w:val="69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0DBF0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472C4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472C4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472C4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1B8E1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1B8E1" w:themeFill="accent5" w:themeFillTint="7F"/>
      </w:tcPr>
    </w:tblStylePr>
  </w:style>
  <w:style w:type="table" w:styleId="MediumGrid3-Accent6">
    <w:name w:val="Medium Grid 3 Accent 6"/>
    <w:basedOn w:val="TableNormal"/>
    <w:uiPriority w:val="69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BEB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70AD47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70AD47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7D8A0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7D8A0" w:themeFill="accent6" w:themeFillTint="7F"/>
      </w:tcPr>
    </w:tblStylePr>
  </w:style>
  <w:style w:type="table" w:styleId="MediumList1">
    <w:name w:val="Medium List 1"/>
    <w:basedOn w:val="TableNormal"/>
    <w:uiPriority w:val="65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1-Accent1">
    <w:name w:val="Medium List 1 Accent 1"/>
    <w:basedOn w:val="TableNormal"/>
    <w:uiPriority w:val="65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5B9BD5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5B9BD5" w:themeColor="accent1"/>
          <w:bottom w:val="single" w:sz="8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5B9BD5" w:themeColor="accent1"/>
          <w:bottom w:val="single" w:sz="8" w:space="0" w:color="5B9BD5" w:themeColor="accent1"/>
        </w:tcBorders>
      </w:tcPr>
    </w:tblStylePr>
    <w:tblStylePr w:type="band1Vert">
      <w:tblPr/>
      <w:tcPr>
        <w:shd w:val="clear" w:color="auto" w:fill="D6E6F4" w:themeFill="accent1" w:themeFillTint="3F"/>
      </w:tcPr>
    </w:tblStylePr>
    <w:tblStylePr w:type="band1Horz">
      <w:tblPr/>
      <w:tcPr>
        <w:shd w:val="clear" w:color="auto" w:fill="D6E6F4" w:themeFill="accent1" w:themeFillTint="3F"/>
      </w:tcPr>
    </w:tblStylePr>
  </w:style>
  <w:style w:type="table" w:styleId="MediumList1-Accent2">
    <w:name w:val="Medium List 1 Accent 2"/>
    <w:basedOn w:val="TableNormal"/>
    <w:uiPriority w:val="65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ED7D31" w:themeColor="accent2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ED7D31" w:themeColor="accent2"/>
          <w:bottom w:val="single" w:sz="8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ED7D31" w:themeColor="accent2"/>
          <w:bottom w:val="single" w:sz="8" w:space="0" w:color="ED7D31" w:themeColor="accent2"/>
        </w:tcBorders>
      </w:tcPr>
    </w:tblStylePr>
    <w:tblStylePr w:type="band1Vert">
      <w:tblPr/>
      <w:tcPr>
        <w:shd w:val="clear" w:color="auto" w:fill="FADECB" w:themeFill="accent2" w:themeFillTint="3F"/>
      </w:tcPr>
    </w:tblStylePr>
    <w:tblStylePr w:type="band1Horz">
      <w:tblPr/>
      <w:tcPr>
        <w:shd w:val="clear" w:color="auto" w:fill="FADECB" w:themeFill="accent2" w:themeFillTint="3F"/>
      </w:tcPr>
    </w:tblStylePr>
  </w:style>
  <w:style w:type="table" w:styleId="MediumList1-Accent3">
    <w:name w:val="Medium List 1 Accent 3"/>
    <w:basedOn w:val="TableNormal"/>
    <w:uiPriority w:val="65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A5A5A5" w:themeColor="accent3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A5A5A5" w:themeColor="accent3"/>
          <w:bottom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A5A5A5" w:themeColor="accent3"/>
          <w:bottom w:val="single" w:sz="8" w:space="0" w:color="A5A5A5" w:themeColor="accent3"/>
        </w:tcBorders>
      </w:tcPr>
    </w:tblStylePr>
    <w:tblStylePr w:type="band1Vert">
      <w:tblPr/>
      <w:tcPr>
        <w:shd w:val="clear" w:color="auto" w:fill="E8E8E8" w:themeFill="accent3" w:themeFillTint="3F"/>
      </w:tcPr>
    </w:tblStylePr>
    <w:tblStylePr w:type="band1Horz">
      <w:tblPr/>
      <w:tcPr>
        <w:shd w:val="clear" w:color="auto" w:fill="E8E8E8" w:themeFill="accent3" w:themeFillTint="3F"/>
      </w:tcPr>
    </w:tblStylePr>
  </w:style>
  <w:style w:type="table" w:styleId="MediumList1-Accent4">
    <w:name w:val="Medium List 1 Accent 4"/>
    <w:basedOn w:val="TableNormal"/>
    <w:uiPriority w:val="65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FC000" w:themeColor="accent4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shd w:val="clear" w:color="auto" w:fill="FFEFC0" w:themeFill="accent4" w:themeFillTint="3F"/>
      </w:tcPr>
    </w:tblStylePr>
  </w:style>
  <w:style w:type="table" w:styleId="MediumList1-Accent5">
    <w:name w:val="Medium List 1 Accent 5"/>
    <w:basedOn w:val="TableNormal"/>
    <w:uiPriority w:val="65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bottom w:val="single" w:sz="8" w:space="0" w:color="4472C4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5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5"/>
          <w:bottom w:val="single" w:sz="8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5"/>
          <w:bottom w:val="single" w:sz="8" w:space="0" w:color="4472C4" w:themeColor="accent5"/>
        </w:tcBorders>
      </w:tcPr>
    </w:tblStylePr>
    <w:tblStylePr w:type="band1Vert">
      <w:tblPr/>
      <w:tcPr>
        <w:shd w:val="clear" w:color="auto" w:fill="D0DBF0" w:themeFill="accent5" w:themeFillTint="3F"/>
      </w:tcPr>
    </w:tblStylePr>
    <w:tblStylePr w:type="band1Horz">
      <w:tblPr/>
      <w:tcPr>
        <w:shd w:val="clear" w:color="auto" w:fill="D0DBF0" w:themeFill="accent5" w:themeFillTint="3F"/>
      </w:tcPr>
    </w:tblStylePr>
  </w:style>
  <w:style w:type="table" w:styleId="MediumList1-Accent6">
    <w:name w:val="Medium List 1 Accent 6"/>
    <w:basedOn w:val="TableNormal"/>
    <w:uiPriority w:val="65"/>
    <w:semiHidden/>
    <w:unhideWhenUsed/>
    <w:rsid w:val="004C0D82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70AD47" w:themeColor="accent6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shd w:val="clear" w:color="auto" w:fill="DBEBD0" w:themeFill="accent6" w:themeFillTint="3F"/>
      </w:tcPr>
    </w:tblStylePr>
  </w:style>
  <w:style w:type="table" w:styleId="MediumList2">
    <w:name w:val="Medium List 2"/>
    <w:basedOn w:val="TableNormal"/>
    <w:uiPriority w:val="66"/>
    <w:semiHidden/>
    <w:unhideWhenUsed/>
    <w:rsid w:val="004C0D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">
    <w:name w:val="Medium List 2 Accent 1"/>
    <w:basedOn w:val="TableNormal"/>
    <w:uiPriority w:val="66"/>
    <w:semiHidden/>
    <w:unhideWhenUsed/>
    <w:rsid w:val="004C0D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5B9BD5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5B9BD5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5B9BD5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6E6F4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">
    <w:name w:val="Medium List 2 Accent 2"/>
    <w:basedOn w:val="TableNormal"/>
    <w:uiPriority w:val="66"/>
    <w:semiHidden/>
    <w:unhideWhenUsed/>
    <w:rsid w:val="004C0D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ED7D31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ED7D31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ADECB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">
    <w:name w:val="Medium List 2 Accent 3"/>
    <w:basedOn w:val="TableNormal"/>
    <w:uiPriority w:val="66"/>
    <w:semiHidden/>
    <w:unhideWhenUsed/>
    <w:rsid w:val="004C0D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A5A5A5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A5A5A5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A5A5A5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8E8E8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">
    <w:name w:val="Medium List 2 Accent 4"/>
    <w:basedOn w:val="TableNormal"/>
    <w:uiPriority w:val="66"/>
    <w:semiHidden/>
    <w:unhideWhenUsed/>
    <w:rsid w:val="004C0D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FC000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FC000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FC000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FEFC0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">
    <w:name w:val="Medium List 2 Accent 5"/>
    <w:basedOn w:val="TableNormal"/>
    <w:uiPriority w:val="66"/>
    <w:semiHidden/>
    <w:unhideWhenUsed/>
    <w:rsid w:val="004C0D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472C4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472C4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472C4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0DBF0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">
    <w:name w:val="Medium List 2 Accent 6"/>
    <w:basedOn w:val="TableNormal"/>
    <w:uiPriority w:val="66"/>
    <w:semiHidden/>
    <w:unhideWhenUsed/>
    <w:rsid w:val="004C0D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70AD47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70AD47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BEB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Shading1">
    <w:name w:val="Medium Shading 1"/>
    <w:basedOn w:val="TableNormal"/>
    <w:uiPriority w:val="63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">
    <w:name w:val="Medium Shading 1 Accent 1"/>
    <w:basedOn w:val="TableNormal"/>
    <w:uiPriority w:val="63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84B3DF" w:themeColor="accent1" w:themeTint="BF"/>
        <w:left w:val="single" w:sz="8" w:space="0" w:color="84B3DF" w:themeColor="accent1" w:themeTint="BF"/>
        <w:bottom w:val="single" w:sz="8" w:space="0" w:color="84B3DF" w:themeColor="accent1" w:themeTint="BF"/>
        <w:right w:val="single" w:sz="8" w:space="0" w:color="84B3DF" w:themeColor="accent1" w:themeTint="BF"/>
        <w:insideH w:val="single" w:sz="8" w:space="0" w:color="84B3DF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84B3DF" w:themeColor="accent1" w:themeTint="BF"/>
          <w:left w:val="single" w:sz="8" w:space="0" w:color="84B3DF" w:themeColor="accent1" w:themeTint="BF"/>
          <w:bottom w:val="single" w:sz="8" w:space="0" w:color="84B3DF" w:themeColor="accent1" w:themeTint="BF"/>
          <w:right w:val="single" w:sz="8" w:space="0" w:color="84B3DF" w:themeColor="accent1" w:themeTint="BF"/>
          <w:insideH w:val="nil"/>
          <w:insideV w:val="nil"/>
        </w:tcBorders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4B3DF" w:themeColor="accent1" w:themeTint="BF"/>
          <w:left w:val="single" w:sz="8" w:space="0" w:color="84B3DF" w:themeColor="accent1" w:themeTint="BF"/>
          <w:bottom w:val="single" w:sz="8" w:space="0" w:color="84B3DF" w:themeColor="accent1" w:themeTint="BF"/>
          <w:right w:val="single" w:sz="8" w:space="0" w:color="84B3DF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6E6F4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6E6F4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">
    <w:name w:val="Medium Shading 1 Accent 2"/>
    <w:basedOn w:val="TableNormal"/>
    <w:uiPriority w:val="63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F19D64" w:themeColor="accent2" w:themeTint="BF"/>
        <w:left w:val="single" w:sz="8" w:space="0" w:color="F19D64" w:themeColor="accent2" w:themeTint="BF"/>
        <w:bottom w:val="single" w:sz="8" w:space="0" w:color="F19D64" w:themeColor="accent2" w:themeTint="BF"/>
        <w:right w:val="single" w:sz="8" w:space="0" w:color="F19D64" w:themeColor="accent2" w:themeTint="BF"/>
        <w:insideH w:val="single" w:sz="8" w:space="0" w:color="F19D64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19D64" w:themeColor="accent2" w:themeTint="BF"/>
          <w:left w:val="single" w:sz="8" w:space="0" w:color="F19D64" w:themeColor="accent2" w:themeTint="BF"/>
          <w:bottom w:val="single" w:sz="8" w:space="0" w:color="F19D64" w:themeColor="accent2" w:themeTint="BF"/>
          <w:right w:val="single" w:sz="8" w:space="0" w:color="F19D64" w:themeColor="accent2" w:themeTint="BF"/>
          <w:insideH w:val="nil"/>
          <w:insideV w:val="nil"/>
        </w:tcBorders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19D64" w:themeColor="accent2" w:themeTint="BF"/>
          <w:left w:val="single" w:sz="8" w:space="0" w:color="F19D64" w:themeColor="accent2" w:themeTint="BF"/>
          <w:bottom w:val="single" w:sz="8" w:space="0" w:color="F19D64" w:themeColor="accent2" w:themeTint="BF"/>
          <w:right w:val="single" w:sz="8" w:space="0" w:color="F19D64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ADECB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ADECB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">
    <w:name w:val="Medium Shading 1 Accent 3"/>
    <w:basedOn w:val="TableNormal"/>
    <w:uiPriority w:val="63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BBBBBB" w:themeColor="accent3" w:themeTint="BF"/>
        <w:left w:val="single" w:sz="8" w:space="0" w:color="BBBBBB" w:themeColor="accent3" w:themeTint="BF"/>
        <w:bottom w:val="single" w:sz="8" w:space="0" w:color="BBBBBB" w:themeColor="accent3" w:themeTint="BF"/>
        <w:right w:val="single" w:sz="8" w:space="0" w:color="BBBBBB" w:themeColor="accent3" w:themeTint="BF"/>
        <w:insideH w:val="single" w:sz="8" w:space="0" w:color="BBBBBB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BBBBB" w:themeColor="accent3" w:themeTint="BF"/>
          <w:left w:val="single" w:sz="8" w:space="0" w:color="BBBBBB" w:themeColor="accent3" w:themeTint="BF"/>
          <w:bottom w:val="single" w:sz="8" w:space="0" w:color="BBBBBB" w:themeColor="accent3" w:themeTint="BF"/>
          <w:right w:val="single" w:sz="8" w:space="0" w:color="BBBBBB" w:themeColor="accent3" w:themeTint="BF"/>
          <w:insideH w:val="nil"/>
          <w:insideV w:val="nil"/>
        </w:tcBorders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BBBBB" w:themeColor="accent3" w:themeTint="BF"/>
          <w:left w:val="single" w:sz="8" w:space="0" w:color="BBBBBB" w:themeColor="accent3" w:themeTint="BF"/>
          <w:bottom w:val="single" w:sz="8" w:space="0" w:color="BBBBBB" w:themeColor="accent3" w:themeTint="BF"/>
          <w:right w:val="single" w:sz="8" w:space="0" w:color="BBBBBB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8E8E8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8E8E8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">
    <w:name w:val="Medium Shading 1 Accent 4"/>
    <w:basedOn w:val="TableNormal"/>
    <w:uiPriority w:val="63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FFCF40" w:themeColor="accent4" w:themeTint="BF"/>
        <w:left w:val="single" w:sz="8" w:space="0" w:color="FFCF40" w:themeColor="accent4" w:themeTint="BF"/>
        <w:bottom w:val="single" w:sz="8" w:space="0" w:color="FFCF40" w:themeColor="accent4" w:themeTint="BF"/>
        <w:right w:val="single" w:sz="8" w:space="0" w:color="FFCF40" w:themeColor="accent4" w:themeTint="BF"/>
        <w:insideH w:val="single" w:sz="8" w:space="0" w:color="FFCF40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FEFC0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5" w:themeTint="BF"/>
        <w:left w:val="single" w:sz="8" w:space="0" w:color="7295D2" w:themeColor="accent5" w:themeTint="BF"/>
        <w:bottom w:val="single" w:sz="8" w:space="0" w:color="7295D2" w:themeColor="accent5" w:themeTint="BF"/>
        <w:right w:val="single" w:sz="8" w:space="0" w:color="7295D2" w:themeColor="accent5" w:themeTint="BF"/>
        <w:insideH w:val="single" w:sz="8" w:space="0" w:color="7295D2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5" w:themeTint="BF"/>
          <w:left w:val="single" w:sz="8" w:space="0" w:color="7295D2" w:themeColor="accent5" w:themeTint="BF"/>
          <w:bottom w:val="single" w:sz="8" w:space="0" w:color="7295D2" w:themeColor="accent5" w:themeTint="BF"/>
          <w:right w:val="single" w:sz="8" w:space="0" w:color="7295D2" w:themeColor="accent5" w:themeTint="BF"/>
          <w:insideH w:val="nil"/>
          <w:insideV w:val="nil"/>
        </w:tcBorders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5" w:themeTint="BF"/>
          <w:left w:val="single" w:sz="8" w:space="0" w:color="7295D2" w:themeColor="accent5" w:themeTint="BF"/>
          <w:bottom w:val="single" w:sz="8" w:space="0" w:color="7295D2" w:themeColor="accent5" w:themeTint="BF"/>
          <w:right w:val="single" w:sz="8" w:space="0" w:color="7295D2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8" w:space="0" w:color="93C571" w:themeColor="accent6" w:themeTint="BF"/>
        <w:left w:val="single" w:sz="8" w:space="0" w:color="93C571" w:themeColor="accent6" w:themeTint="BF"/>
        <w:bottom w:val="single" w:sz="8" w:space="0" w:color="93C571" w:themeColor="accent6" w:themeTint="BF"/>
        <w:right w:val="single" w:sz="8" w:space="0" w:color="93C571" w:themeColor="accent6" w:themeTint="BF"/>
        <w:insideH w:val="single" w:sz="8" w:space="0" w:color="93C571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3C571" w:themeColor="accent6" w:themeTint="BF"/>
          <w:left w:val="single" w:sz="8" w:space="0" w:color="93C571" w:themeColor="accent6" w:themeTint="BF"/>
          <w:bottom w:val="single" w:sz="8" w:space="0" w:color="93C571" w:themeColor="accent6" w:themeTint="BF"/>
          <w:right w:val="single" w:sz="8" w:space="0" w:color="93C571" w:themeColor="accent6" w:themeTint="BF"/>
          <w:insideH w:val="nil"/>
          <w:insideV w:val="nil"/>
        </w:tcBorders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3C571" w:themeColor="accent6" w:themeTint="BF"/>
          <w:left w:val="single" w:sz="8" w:space="0" w:color="93C571" w:themeColor="accent6" w:themeTint="BF"/>
          <w:bottom w:val="single" w:sz="8" w:space="0" w:color="93C571" w:themeColor="accent6" w:themeTint="BF"/>
          <w:right w:val="single" w:sz="8" w:space="0" w:color="93C571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BEB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">
    <w:name w:val="Medium Shading 2"/>
    <w:basedOn w:val="TableNormal"/>
    <w:uiPriority w:val="64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1">
    <w:name w:val="Medium Shading 2 Accent 1"/>
    <w:basedOn w:val="TableNormal"/>
    <w:uiPriority w:val="64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5B9BD5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6">
    <w:name w:val="Medium Shading 2 Accent 6"/>
    <w:basedOn w:val="TableNormal"/>
    <w:uiPriority w:val="64"/>
    <w:semiHidden/>
    <w:unhideWhenUsed/>
    <w:rsid w:val="004C0D82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paragraph" w:styleId="MessageHeader">
    <w:name w:val="Message Header"/>
    <w:basedOn w:val="Normal"/>
    <w:link w:val="MessageHeaderChar"/>
    <w:uiPriority w:val="99"/>
    <w:semiHidden/>
    <w:unhideWhenUsed/>
    <w:rsid w:val="004C0D82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080" w:hanging="1080"/>
    </w:pPr>
    <w:rPr>
      <w:rFonts w:asciiTheme="majorHAnsi" w:eastAsiaTheme="majorEastAsia" w:hAnsiTheme="majorHAnsi" w:cstheme="majorBidi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4C0D82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NormalIndent">
    <w:name w:val="Normal Indent"/>
    <w:basedOn w:val="Normal"/>
    <w:uiPriority w:val="99"/>
    <w:semiHidden/>
    <w:unhideWhenUsed/>
    <w:rsid w:val="004C0D82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4C0D82"/>
    <w:pPr>
      <w:spacing w:after="0"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4C0D82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4C0D82"/>
  </w:style>
  <w:style w:type="table" w:styleId="PlainTable1">
    <w:name w:val="Plain Table 1"/>
    <w:basedOn w:val="TableNormal"/>
    <w:uiPriority w:val="41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C0D82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PlainTable3">
    <w:name w:val="Plain Table 3"/>
    <w:basedOn w:val="TableNormal"/>
    <w:uiPriority w:val="43"/>
    <w:rsid w:val="004C0D8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4C0D8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4C0D82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PlainText">
    <w:name w:val="Plain Text"/>
    <w:basedOn w:val="Normal"/>
    <w:link w:val="PlainTextChar"/>
    <w:uiPriority w:val="99"/>
    <w:semiHidden/>
    <w:unhideWhenUsed/>
    <w:rsid w:val="004C0D82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4C0D82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4C0D82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C0D82"/>
    <w:rPr>
      <w:i/>
      <w:iCs/>
      <w:color w:val="404040" w:themeColor="text1" w:themeTint="BF"/>
      <w:sz w:val="24"/>
      <w:szCs w:val="24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4C0D82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4C0D82"/>
    <w:rPr>
      <w:sz w:val="24"/>
      <w:szCs w:val="24"/>
    </w:rPr>
  </w:style>
  <w:style w:type="paragraph" w:styleId="Signature">
    <w:name w:val="Signature"/>
    <w:basedOn w:val="Normal"/>
    <w:link w:val="SignatureChar"/>
    <w:uiPriority w:val="99"/>
    <w:semiHidden/>
    <w:unhideWhenUsed/>
    <w:rsid w:val="004C0D82"/>
    <w:pPr>
      <w:spacing w:after="0" w:line="240" w:lineRule="auto"/>
      <w:ind w:left="4320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4C0D82"/>
    <w:rPr>
      <w:sz w:val="24"/>
      <w:szCs w:val="24"/>
    </w:rPr>
  </w:style>
  <w:style w:type="character" w:customStyle="1" w:styleId="SmartHyperlink">
    <w:name w:val="Smart Hyperlink"/>
    <w:basedOn w:val="DefaultParagraphFont"/>
    <w:uiPriority w:val="99"/>
    <w:semiHidden/>
    <w:unhideWhenUsed/>
    <w:rsid w:val="004C0D82"/>
    <w:rPr>
      <w:u w:val="dotted"/>
    </w:rPr>
  </w:style>
  <w:style w:type="character" w:styleId="SubtleEmphasis">
    <w:name w:val="Subtle Emphasis"/>
    <w:basedOn w:val="DefaultParagraphFont"/>
    <w:uiPriority w:val="19"/>
    <w:qFormat/>
    <w:rsid w:val="004C0D82"/>
    <w:rPr>
      <w:i/>
      <w:iCs/>
      <w:color w:val="404040" w:themeColor="text1" w:themeTint="BF"/>
    </w:rPr>
  </w:style>
  <w:style w:type="character" w:styleId="SubtleReference">
    <w:name w:val="Subtle Reference"/>
    <w:basedOn w:val="DefaultParagraphFont"/>
    <w:uiPriority w:val="31"/>
    <w:qFormat/>
    <w:rsid w:val="004C0D82"/>
    <w:rPr>
      <w:smallCaps/>
      <w:color w:val="5A5A5A" w:themeColor="text1" w:themeTint="A5"/>
    </w:rPr>
  </w:style>
  <w:style w:type="table" w:styleId="Table3Deffects1">
    <w:name w:val="Table 3D effects 1"/>
    <w:basedOn w:val="TableNormal"/>
    <w:uiPriority w:val="99"/>
    <w:semiHidden/>
    <w:unhideWhenUsed/>
    <w:rsid w:val="004C0D82"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uiPriority w:val="99"/>
    <w:semiHidden/>
    <w:unhideWhenUsed/>
    <w:rsid w:val="004C0D82"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uiPriority w:val="99"/>
    <w:semiHidden/>
    <w:unhideWhenUsed/>
    <w:rsid w:val="004C0D82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uiPriority w:val="99"/>
    <w:semiHidden/>
    <w:unhideWhenUsed/>
    <w:rsid w:val="004C0D82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uiPriority w:val="99"/>
    <w:semiHidden/>
    <w:unhideWhenUsed/>
    <w:rsid w:val="004C0D82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uiPriority w:val="99"/>
    <w:semiHidden/>
    <w:unhideWhenUsed/>
    <w:rsid w:val="004C0D82"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uiPriority w:val="99"/>
    <w:semiHidden/>
    <w:unhideWhenUsed/>
    <w:rsid w:val="004C0D82"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uiPriority w:val="99"/>
    <w:semiHidden/>
    <w:unhideWhenUsed/>
    <w:rsid w:val="004C0D82"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uiPriority w:val="99"/>
    <w:semiHidden/>
    <w:unhideWhenUsed/>
    <w:rsid w:val="004C0D82"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uiPriority w:val="99"/>
    <w:semiHidden/>
    <w:unhideWhenUsed/>
    <w:rsid w:val="004C0D82"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uiPriority w:val="99"/>
    <w:semiHidden/>
    <w:unhideWhenUsed/>
    <w:rsid w:val="004C0D82"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uiPriority w:val="99"/>
    <w:semiHidden/>
    <w:unhideWhenUsed/>
    <w:rsid w:val="004C0D82"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uiPriority w:val="99"/>
    <w:semiHidden/>
    <w:unhideWhenUsed/>
    <w:rsid w:val="004C0D82"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uiPriority w:val="99"/>
    <w:semiHidden/>
    <w:unhideWhenUsed/>
    <w:rsid w:val="004C0D82"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uiPriority w:val="99"/>
    <w:semiHidden/>
    <w:unhideWhenUsed/>
    <w:rsid w:val="004C0D82"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uiPriority w:val="99"/>
    <w:semiHidden/>
    <w:unhideWhenUsed/>
    <w:rsid w:val="004C0D82"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uiPriority w:val="99"/>
    <w:semiHidden/>
    <w:unhideWhenUsed/>
    <w:rsid w:val="004C0D82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10">
    <w:name w:val="Table Grid 1"/>
    <w:basedOn w:val="TableNormal"/>
    <w:uiPriority w:val="99"/>
    <w:semiHidden/>
    <w:unhideWhenUsed/>
    <w:rsid w:val="004C0D82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uiPriority w:val="99"/>
    <w:semiHidden/>
    <w:unhideWhenUsed/>
    <w:rsid w:val="004C0D82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uiPriority w:val="99"/>
    <w:semiHidden/>
    <w:unhideWhenUsed/>
    <w:rsid w:val="004C0D82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uiPriority w:val="99"/>
    <w:semiHidden/>
    <w:unhideWhenUsed/>
    <w:rsid w:val="004C0D82"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uiPriority w:val="99"/>
    <w:semiHidden/>
    <w:unhideWhenUsed/>
    <w:rsid w:val="004C0D82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uiPriority w:val="99"/>
    <w:semiHidden/>
    <w:unhideWhenUsed/>
    <w:rsid w:val="004C0D82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uiPriority w:val="99"/>
    <w:semiHidden/>
    <w:unhideWhenUsed/>
    <w:rsid w:val="004C0D82"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uiPriority w:val="99"/>
    <w:semiHidden/>
    <w:unhideWhenUsed/>
    <w:rsid w:val="004C0D82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Light">
    <w:name w:val="Grid Table Light"/>
    <w:basedOn w:val="TableNormal"/>
    <w:uiPriority w:val="40"/>
    <w:rsid w:val="004C0D82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TableList1">
    <w:name w:val="Table List 1"/>
    <w:basedOn w:val="TableNormal"/>
    <w:uiPriority w:val="99"/>
    <w:semiHidden/>
    <w:unhideWhenUsed/>
    <w:rsid w:val="004C0D82"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uiPriority w:val="99"/>
    <w:semiHidden/>
    <w:unhideWhenUsed/>
    <w:rsid w:val="004C0D82"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uiPriority w:val="99"/>
    <w:semiHidden/>
    <w:unhideWhenUsed/>
    <w:rsid w:val="004C0D82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uiPriority w:val="99"/>
    <w:semiHidden/>
    <w:unhideWhenUsed/>
    <w:rsid w:val="004C0D82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uiPriority w:val="99"/>
    <w:semiHidden/>
    <w:unhideWhenUsed/>
    <w:rsid w:val="004C0D82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uiPriority w:val="99"/>
    <w:semiHidden/>
    <w:unhideWhenUsed/>
    <w:rsid w:val="004C0D82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uiPriority w:val="99"/>
    <w:semiHidden/>
    <w:unhideWhenUsed/>
    <w:rsid w:val="004C0D82"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uiPriority w:val="99"/>
    <w:semiHidden/>
    <w:unhideWhenUsed/>
    <w:rsid w:val="004C0D82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paragraph" w:styleId="TableofAuthorities">
    <w:name w:val="table of authorities"/>
    <w:basedOn w:val="Normal"/>
    <w:next w:val="Normal"/>
    <w:uiPriority w:val="99"/>
    <w:semiHidden/>
    <w:unhideWhenUsed/>
    <w:rsid w:val="004C0D82"/>
    <w:pPr>
      <w:spacing w:after="0"/>
      <w:ind w:left="240" w:hanging="24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4C0D82"/>
    <w:pPr>
      <w:spacing w:after="0"/>
    </w:pPr>
  </w:style>
  <w:style w:type="table" w:styleId="TableProfessional">
    <w:name w:val="Table Professional"/>
    <w:basedOn w:val="TableNormal"/>
    <w:uiPriority w:val="99"/>
    <w:semiHidden/>
    <w:unhideWhenUsed/>
    <w:rsid w:val="004C0D82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uiPriority w:val="99"/>
    <w:semiHidden/>
    <w:unhideWhenUsed/>
    <w:rsid w:val="004C0D82"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uiPriority w:val="99"/>
    <w:semiHidden/>
    <w:unhideWhenUsed/>
    <w:rsid w:val="004C0D82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uiPriority w:val="99"/>
    <w:semiHidden/>
    <w:unhideWhenUsed/>
    <w:rsid w:val="004C0D82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uiPriority w:val="99"/>
    <w:semiHidden/>
    <w:unhideWhenUsed/>
    <w:rsid w:val="004C0D82"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uiPriority w:val="99"/>
    <w:semiHidden/>
    <w:unhideWhenUsed/>
    <w:rsid w:val="004C0D82"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uiPriority w:val="99"/>
    <w:semiHidden/>
    <w:unhideWhenUsed/>
    <w:rsid w:val="004C0D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Web1">
    <w:name w:val="Table Web 1"/>
    <w:basedOn w:val="TableNormal"/>
    <w:uiPriority w:val="99"/>
    <w:semiHidden/>
    <w:unhideWhenUsed/>
    <w:rsid w:val="004C0D82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uiPriority w:val="99"/>
    <w:semiHidden/>
    <w:unhideWhenUsed/>
    <w:rsid w:val="004C0D82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uiPriority w:val="99"/>
    <w:semiHidden/>
    <w:unhideWhenUsed/>
    <w:rsid w:val="004C0D82"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OAHeading">
    <w:name w:val="toa heading"/>
    <w:basedOn w:val="Normal"/>
    <w:next w:val="Normal"/>
    <w:uiPriority w:val="99"/>
    <w:semiHidden/>
    <w:unhideWhenUsed/>
    <w:rsid w:val="004C0D82"/>
    <w:pPr>
      <w:spacing w:before="120"/>
    </w:pPr>
    <w:rPr>
      <w:rFonts w:asciiTheme="majorHAnsi" w:eastAsiaTheme="majorEastAsia" w:hAnsiTheme="majorHAnsi" w:cstheme="majorBidi"/>
      <w:b/>
      <w:bCs/>
    </w:rPr>
  </w:style>
  <w:style w:type="table" w:customStyle="1" w:styleId="TableGrid20">
    <w:name w:val="Table Grid2"/>
    <w:basedOn w:val="TableNormal"/>
    <w:next w:val="TableGrid"/>
    <w:uiPriority w:val="39"/>
    <w:rsid w:val="00F04E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0">
    <w:name w:val="Table Grid3"/>
    <w:basedOn w:val="TableNormal"/>
    <w:next w:val="TableGrid"/>
    <w:uiPriority w:val="59"/>
    <w:rsid w:val="00060F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0">
    <w:name w:val="Table Grid4"/>
    <w:basedOn w:val="TableNormal"/>
    <w:next w:val="TableGrid"/>
    <w:uiPriority w:val="59"/>
    <w:rsid w:val="003D58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0">
    <w:name w:val="Table Grid5"/>
    <w:basedOn w:val="TableNormal"/>
    <w:next w:val="TableGrid"/>
    <w:uiPriority w:val="59"/>
    <w:rsid w:val="003D58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0">
    <w:name w:val="Table Grid6"/>
    <w:basedOn w:val="TableNormal"/>
    <w:next w:val="TableGrid"/>
    <w:uiPriority w:val="39"/>
    <w:rsid w:val="004D61D4"/>
    <w:pPr>
      <w:spacing w:after="0" w:line="240" w:lineRule="auto"/>
    </w:pPr>
    <w:rPr>
      <w:rFonts w:ascii="CMU Serif" w:hAnsi="CMU Serif" w:cs="CMU Serif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73682B"/>
  </w:style>
  <w:style w:type="paragraph" w:styleId="Revision">
    <w:name w:val="Revision"/>
    <w:hidden/>
    <w:uiPriority w:val="99"/>
    <w:semiHidden/>
    <w:rsid w:val="0073682B"/>
    <w:pPr>
      <w:spacing w:after="0" w:line="240" w:lineRule="auto"/>
    </w:pPr>
  </w:style>
  <w:style w:type="table" w:customStyle="1" w:styleId="TableGrid11">
    <w:name w:val="Table Grid11"/>
    <w:basedOn w:val="TableNormal"/>
    <w:uiPriority w:val="39"/>
    <w:rsid w:val="0073682B"/>
    <w:pPr>
      <w:spacing w:after="0" w:line="240" w:lineRule="auto"/>
    </w:pPr>
    <w:rPr>
      <w:rFonts w:cs="Times New Roman"/>
      <w:szCs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Normal"/>
    <w:rsid w:val="0073682B"/>
    <w:pPr>
      <w:spacing w:before="100" w:beforeAutospacing="1" w:after="100" w:afterAutospacing="1" w:line="240" w:lineRule="auto"/>
    </w:pPr>
    <w:rPr>
      <w:rFonts w:eastAsia="Times New Roman" w:cs="Times New Roman"/>
    </w:rPr>
  </w:style>
  <w:style w:type="table" w:customStyle="1" w:styleId="TableSimple11">
    <w:name w:val="Table Simple 11"/>
    <w:basedOn w:val="TableNormal"/>
    <w:next w:val="TableSimple1"/>
    <w:uiPriority w:val="99"/>
    <w:semiHidden/>
    <w:unhideWhenUsed/>
    <w:rsid w:val="0073682B"/>
    <w:pPr>
      <w:spacing w:line="256" w:lineRule="auto"/>
    </w:pPr>
    <w:tblPr>
      <w:tblInd w:w="0" w:type="nil"/>
      <w:tblBorders>
        <w:top w:val="single" w:sz="12" w:space="0" w:color="008000"/>
        <w:bottom w:val="single" w:sz="12" w:space="0" w:color="008000"/>
      </w:tblBorders>
    </w:tbl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customStyle="1" w:styleId="TableSimple21">
    <w:name w:val="Table Simple 21"/>
    <w:basedOn w:val="TableNormal"/>
    <w:next w:val="TableSimple2"/>
    <w:uiPriority w:val="99"/>
    <w:semiHidden/>
    <w:unhideWhenUsed/>
    <w:rsid w:val="0073682B"/>
    <w:pPr>
      <w:spacing w:line="256" w:lineRule="auto"/>
    </w:pPr>
    <w:tblPr>
      <w:tblInd w:w="0" w:type="nil"/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TableSimple31">
    <w:name w:val="Table Simple 31"/>
    <w:basedOn w:val="TableNormal"/>
    <w:next w:val="TableSimple3"/>
    <w:uiPriority w:val="99"/>
    <w:semiHidden/>
    <w:unhideWhenUsed/>
    <w:rsid w:val="0073682B"/>
    <w:pPr>
      <w:spacing w:line="256" w:lineRule="auto"/>
    </w:pPr>
    <w:tblPr>
      <w:tblInd w:w="0" w:type="nil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TableClassic11">
    <w:name w:val="Table Classic 11"/>
    <w:basedOn w:val="TableNormal"/>
    <w:next w:val="TableClassic1"/>
    <w:uiPriority w:val="99"/>
    <w:semiHidden/>
    <w:unhideWhenUsed/>
    <w:rsid w:val="0073682B"/>
    <w:pPr>
      <w:spacing w:line="256" w:lineRule="auto"/>
    </w:pPr>
    <w:tblPr>
      <w:tblInd w:w="0" w:type="nil"/>
      <w:tblBorders>
        <w:top w:val="single" w:sz="12" w:space="0" w:color="000000"/>
        <w:bottom w:val="single" w:sz="12" w:space="0" w:color="000000"/>
      </w:tblBorders>
    </w:tbl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Classic21">
    <w:name w:val="Table Classic 21"/>
    <w:basedOn w:val="TableNormal"/>
    <w:next w:val="TableClassic2"/>
    <w:uiPriority w:val="99"/>
    <w:semiHidden/>
    <w:unhideWhenUsed/>
    <w:rsid w:val="0073682B"/>
    <w:pPr>
      <w:spacing w:line="256" w:lineRule="auto"/>
    </w:pPr>
    <w:tblPr>
      <w:tblInd w:w="0" w:type="nil"/>
      <w:tblBorders>
        <w:top w:val="single" w:sz="12" w:space="0" w:color="000000"/>
        <w:bottom w:val="single" w:sz="12" w:space="0" w:color="000000"/>
      </w:tblBorders>
    </w:tbl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Classic31">
    <w:name w:val="Table Classic 31"/>
    <w:basedOn w:val="TableNormal"/>
    <w:next w:val="TableClassic3"/>
    <w:uiPriority w:val="99"/>
    <w:semiHidden/>
    <w:unhideWhenUsed/>
    <w:rsid w:val="0073682B"/>
    <w:pPr>
      <w:spacing w:line="256" w:lineRule="auto"/>
    </w:pPr>
    <w:rPr>
      <w:color w:val="000080"/>
    </w:rPr>
    <w:tblPr>
      <w:tblInd w:w="0" w:type="nil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Classic41">
    <w:name w:val="Table Classic 41"/>
    <w:basedOn w:val="TableNormal"/>
    <w:next w:val="TableClassic4"/>
    <w:uiPriority w:val="99"/>
    <w:semiHidden/>
    <w:unhideWhenUsed/>
    <w:rsid w:val="0073682B"/>
    <w:pPr>
      <w:spacing w:line="256" w:lineRule="auto"/>
    </w:pPr>
    <w:tblPr>
      <w:tblInd w:w="0" w:type="nil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Colorful11">
    <w:name w:val="Table Colorful 11"/>
    <w:basedOn w:val="TableNormal"/>
    <w:next w:val="TableColorful1"/>
    <w:uiPriority w:val="99"/>
    <w:semiHidden/>
    <w:unhideWhenUsed/>
    <w:rsid w:val="0073682B"/>
    <w:pPr>
      <w:spacing w:line="256" w:lineRule="auto"/>
    </w:pPr>
    <w:rPr>
      <w:color w:val="FFFFFF"/>
    </w:rPr>
    <w:tblPr>
      <w:tblInd w:w="0" w:type="nil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Colorful21">
    <w:name w:val="Table Colorful 21"/>
    <w:basedOn w:val="TableNormal"/>
    <w:next w:val="TableColorful2"/>
    <w:uiPriority w:val="99"/>
    <w:semiHidden/>
    <w:unhideWhenUsed/>
    <w:rsid w:val="0073682B"/>
    <w:pPr>
      <w:spacing w:line="256" w:lineRule="auto"/>
    </w:pPr>
    <w:tblPr>
      <w:tblInd w:w="0" w:type="nil"/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Colorful31">
    <w:name w:val="Table Colorful 31"/>
    <w:basedOn w:val="TableNormal"/>
    <w:next w:val="TableColorful3"/>
    <w:uiPriority w:val="99"/>
    <w:semiHidden/>
    <w:unhideWhenUsed/>
    <w:rsid w:val="0073682B"/>
    <w:pPr>
      <w:spacing w:line="256" w:lineRule="auto"/>
    </w:pPr>
    <w:tblPr>
      <w:tblInd w:w="0" w:type="nil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TableColumns11">
    <w:name w:val="Table Columns 11"/>
    <w:basedOn w:val="TableNormal"/>
    <w:next w:val="TableColumns1"/>
    <w:uiPriority w:val="99"/>
    <w:semiHidden/>
    <w:unhideWhenUsed/>
    <w:rsid w:val="0073682B"/>
    <w:pPr>
      <w:spacing w:line="256" w:lineRule="auto"/>
    </w:pPr>
    <w:rPr>
      <w:b/>
      <w:bCs/>
    </w:rPr>
    <w:tblPr>
      <w:tblStyleColBandSize w:val="1"/>
      <w:tblInd w:w="0" w:type="nil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Columns21">
    <w:name w:val="Table Columns 21"/>
    <w:basedOn w:val="TableNormal"/>
    <w:next w:val="TableColumns2"/>
    <w:uiPriority w:val="99"/>
    <w:semiHidden/>
    <w:unhideWhenUsed/>
    <w:rsid w:val="0073682B"/>
    <w:pPr>
      <w:spacing w:line="256" w:lineRule="auto"/>
    </w:pPr>
    <w:rPr>
      <w:b/>
      <w:bCs/>
    </w:rPr>
    <w:tblPr>
      <w:tblStyleColBandSize w:val="1"/>
      <w:tblInd w:w="0" w:type="nil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Columns31">
    <w:name w:val="Table Columns 31"/>
    <w:basedOn w:val="TableNormal"/>
    <w:next w:val="TableColumns3"/>
    <w:uiPriority w:val="99"/>
    <w:semiHidden/>
    <w:unhideWhenUsed/>
    <w:rsid w:val="0073682B"/>
    <w:pPr>
      <w:spacing w:line="256" w:lineRule="auto"/>
    </w:pPr>
    <w:rPr>
      <w:b/>
      <w:bCs/>
    </w:rPr>
    <w:tblPr>
      <w:tblStyleColBandSize w:val="1"/>
      <w:tblInd w:w="0" w:type="nil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Columns41">
    <w:name w:val="Table Columns 41"/>
    <w:basedOn w:val="TableNormal"/>
    <w:next w:val="TableColumns4"/>
    <w:uiPriority w:val="99"/>
    <w:semiHidden/>
    <w:unhideWhenUsed/>
    <w:rsid w:val="0073682B"/>
    <w:pPr>
      <w:spacing w:line="256" w:lineRule="auto"/>
    </w:pPr>
    <w:tblPr>
      <w:tblStyleColBandSize w:val="1"/>
      <w:tblInd w:w="0" w:type="nil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customStyle="1" w:styleId="TableColumns51">
    <w:name w:val="Table Columns 51"/>
    <w:basedOn w:val="TableNormal"/>
    <w:next w:val="TableColumns5"/>
    <w:uiPriority w:val="99"/>
    <w:semiHidden/>
    <w:unhideWhenUsed/>
    <w:rsid w:val="0073682B"/>
    <w:pPr>
      <w:spacing w:line="256" w:lineRule="auto"/>
    </w:pPr>
    <w:tblPr>
      <w:tblStyleColBandSize w:val="1"/>
      <w:tblInd w:w="0" w:type="nil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customStyle="1" w:styleId="TableGrid110">
    <w:name w:val="Table Grid 11"/>
    <w:basedOn w:val="TableNormal"/>
    <w:next w:val="TableGrid10"/>
    <w:uiPriority w:val="99"/>
    <w:semiHidden/>
    <w:unhideWhenUsed/>
    <w:rsid w:val="0073682B"/>
    <w:pPr>
      <w:spacing w:line="256" w:lineRule="auto"/>
    </w:pPr>
    <w:tblPr>
      <w:tblInd w:w="0" w:type="nil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1">
    <w:name w:val="Table Grid 21"/>
    <w:basedOn w:val="TableNormal"/>
    <w:next w:val="TableGrid2"/>
    <w:uiPriority w:val="99"/>
    <w:semiHidden/>
    <w:unhideWhenUsed/>
    <w:rsid w:val="0073682B"/>
    <w:pPr>
      <w:spacing w:line="256" w:lineRule="auto"/>
    </w:pPr>
    <w:tblPr>
      <w:tblInd w:w="0" w:type="nil"/>
      <w:tblBorders>
        <w:insideH w:val="single" w:sz="6" w:space="0" w:color="000000"/>
        <w:insideV w:val="single" w:sz="6" w:space="0" w:color="000000"/>
      </w:tblBorders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31">
    <w:name w:val="Table Grid 31"/>
    <w:basedOn w:val="TableNormal"/>
    <w:next w:val="TableGrid3"/>
    <w:uiPriority w:val="99"/>
    <w:semiHidden/>
    <w:unhideWhenUsed/>
    <w:rsid w:val="0073682B"/>
    <w:pPr>
      <w:spacing w:line="256" w:lineRule="auto"/>
    </w:pPr>
    <w:tblPr>
      <w:tblInd w:w="0" w:type="nil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41">
    <w:name w:val="Table Grid 41"/>
    <w:basedOn w:val="TableNormal"/>
    <w:next w:val="TableGrid4"/>
    <w:uiPriority w:val="99"/>
    <w:semiHidden/>
    <w:unhideWhenUsed/>
    <w:rsid w:val="0073682B"/>
    <w:pPr>
      <w:spacing w:line="256" w:lineRule="auto"/>
    </w:pPr>
    <w:tblPr>
      <w:tblInd w:w="0" w:type="nil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51">
    <w:name w:val="Table Grid 51"/>
    <w:basedOn w:val="TableNormal"/>
    <w:next w:val="TableGrid5"/>
    <w:uiPriority w:val="99"/>
    <w:semiHidden/>
    <w:unhideWhenUsed/>
    <w:rsid w:val="0073682B"/>
    <w:pPr>
      <w:spacing w:line="256" w:lineRule="auto"/>
    </w:pPr>
    <w:tblPr>
      <w:tblInd w:w="0" w:type="nil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TableGrid61">
    <w:name w:val="Table Grid 61"/>
    <w:basedOn w:val="TableNormal"/>
    <w:next w:val="TableGrid6"/>
    <w:uiPriority w:val="99"/>
    <w:semiHidden/>
    <w:unhideWhenUsed/>
    <w:rsid w:val="0073682B"/>
    <w:pPr>
      <w:spacing w:line="256" w:lineRule="auto"/>
    </w:pPr>
    <w:tblPr>
      <w:tblInd w:w="0" w:type="nil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TableGrid71">
    <w:name w:val="Table Grid 71"/>
    <w:basedOn w:val="TableNormal"/>
    <w:next w:val="TableGrid7"/>
    <w:uiPriority w:val="99"/>
    <w:semiHidden/>
    <w:unhideWhenUsed/>
    <w:rsid w:val="0073682B"/>
    <w:pPr>
      <w:spacing w:line="256" w:lineRule="auto"/>
    </w:pPr>
    <w:rPr>
      <w:b/>
      <w:bCs/>
    </w:rPr>
    <w:tblPr>
      <w:tblInd w:w="0" w:type="nil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TableGrid81">
    <w:name w:val="Table Grid 81"/>
    <w:basedOn w:val="TableNormal"/>
    <w:next w:val="TableGrid8"/>
    <w:uiPriority w:val="99"/>
    <w:semiHidden/>
    <w:unhideWhenUsed/>
    <w:rsid w:val="0073682B"/>
    <w:pPr>
      <w:spacing w:line="256" w:lineRule="auto"/>
    </w:pPr>
    <w:tblPr>
      <w:tblInd w:w="0" w:type="nil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List11">
    <w:name w:val="Table List 11"/>
    <w:basedOn w:val="TableNormal"/>
    <w:next w:val="TableList1"/>
    <w:uiPriority w:val="99"/>
    <w:semiHidden/>
    <w:unhideWhenUsed/>
    <w:rsid w:val="0073682B"/>
    <w:pPr>
      <w:spacing w:line="256" w:lineRule="auto"/>
    </w:pPr>
    <w:tblPr>
      <w:tblStyleRowBandSize w:val="1"/>
      <w:tblInd w:w="0" w:type="nil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List21">
    <w:name w:val="Table List 21"/>
    <w:basedOn w:val="TableNormal"/>
    <w:next w:val="TableList2"/>
    <w:uiPriority w:val="99"/>
    <w:semiHidden/>
    <w:unhideWhenUsed/>
    <w:rsid w:val="0073682B"/>
    <w:pPr>
      <w:spacing w:line="256" w:lineRule="auto"/>
    </w:pPr>
    <w:tblPr>
      <w:tblStyleRowBandSize w:val="2"/>
      <w:tblInd w:w="0" w:type="nil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List31">
    <w:name w:val="Table List 31"/>
    <w:basedOn w:val="TableNormal"/>
    <w:next w:val="TableList3"/>
    <w:uiPriority w:val="99"/>
    <w:semiHidden/>
    <w:unhideWhenUsed/>
    <w:rsid w:val="0073682B"/>
    <w:pPr>
      <w:spacing w:line="256" w:lineRule="auto"/>
    </w:pPr>
    <w:tblPr>
      <w:tblInd w:w="0" w:type="nil"/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List41">
    <w:name w:val="Table List 41"/>
    <w:basedOn w:val="TableNormal"/>
    <w:next w:val="TableList4"/>
    <w:uiPriority w:val="99"/>
    <w:semiHidden/>
    <w:unhideWhenUsed/>
    <w:rsid w:val="0073682B"/>
    <w:pPr>
      <w:spacing w:line="256" w:lineRule="auto"/>
    </w:pPr>
    <w:tblPr>
      <w:tblInd w:w="0" w:type="nil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customStyle="1" w:styleId="TableList51">
    <w:name w:val="Table List 51"/>
    <w:basedOn w:val="TableNormal"/>
    <w:next w:val="TableList5"/>
    <w:uiPriority w:val="99"/>
    <w:semiHidden/>
    <w:unhideWhenUsed/>
    <w:rsid w:val="0073682B"/>
    <w:pPr>
      <w:spacing w:line="256" w:lineRule="auto"/>
    </w:pPr>
    <w:tblPr>
      <w:tblInd w:w="0" w:type="nil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List61">
    <w:name w:val="Table List 61"/>
    <w:basedOn w:val="TableNormal"/>
    <w:next w:val="TableList6"/>
    <w:uiPriority w:val="99"/>
    <w:semiHidden/>
    <w:unhideWhenUsed/>
    <w:rsid w:val="0073682B"/>
    <w:pPr>
      <w:spacing w:line="256" w:lineRule="auto"/>
    </w:pPr>
    <w:tblPr>
      <w:tblStyleRowBandSize w:val="1"/>
      <w:tblInd w:w="0" w:type="nil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customStyle="1" w:styleId="TableList71">
    <w:name w:val="Table List 71"/>
    <w:basedOn w:val="TableNormal"/>
    <w:next w:val="TableList7"/>
    <w:uiPriority w:val="99"/>
    <w:semiHidden/>
    <w:unhideWhenUsed/>
    <w:rsid w:val="0073682B"/>
    <w:pPr>
      <w:spacing w:line="256" w:lineRule="auto"/>
    </w:pPr>
    <w:tblPr>
      <w:tblStyleRowBandSize w:val="1"/>
      <w:tblInd w:w="0" w:type="nil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customStyle="1" w:styleId="TableList81">
    <w:name w:val="Table List 81"/>
    <w:basedOn w:val="TableNormal"/>
    <w:next w:val="TableList8"/>
    <w:uiPriority w:val="99"/>
    <w:semiHidden/>
    <w:unhideWhenUsed/>
    <w:rsid w:val="0073682B"/>
    <w:pPr>
      <w:spacing w:line="256" w:lineRule="auto"/>
    </w:pPr>
    <w:tblPr>
      <w:tblStyleRowBandSize w:val="1"/>
      <w:tblInd w:w="0" w:type="nil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customStyle="1" w:styleId="Table3Deffects11">
    <w:name w:val="Table 3D effects 11"/>
    <w:basedOn w:val="TableNormal"/>
    <w:next w:val="Table3Deffects1"/>
    <w:uiPriority w:val="99"/>
    <w:semiHidden/>
    <w:unhideWhenUsed/>
    <w:rsid w:val="0073682B"/>
    <w:pPr>
      <w:spacing w:line="256" w:lineRule="auto"/>
    </w:pPr>
    <w:tblPr>
      <w:tblInd w:w="0" w:type="nil"/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Table3Deffects21">
    <w:name w:val="Table 3D effects 21"/>
    <w:basedOn w:val="TableNormal"/>
    <w:next w:val="Table3Deffects2"/>
    <w:uiPriority w:val="99"/>
    <w:semiHidden/>
    <w:unhideWhenUsed/>
    <w:rsid w:val="0073682B"/>
    <w:pPr>
      <w:spacing w:line="256" w:lineRule="auto"/>
    </w:pPr>
    <w:tblPr>
      <w:tblStyleRowBandSize w:val="1"/>
      <w:tblInd w:w="0" w:type="nil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3Deffects31">
    <w:name w:val="Table 3D effects 31"/>
    <w:basedOn w:val="TableNormal"/>
    <w:next w:val="Table3Deffects3"/>
    <w:uiPriority w:val="99"/>
    <w:semiHidden/>
    <w:unhideWhenUsed/>
    <w:rsid w:val="0073682B"/>
    <w:pPr>
      <w:spacing w:line="256" w:lineRule="auto"/>
    </w:pPr>
    <w:tblPr>
      <w:tblStyleRowBandSize w:val="1"/>
      <w:tblStyleColBandSize w:val="1"/>
      <w:tblInd w:w="0" w:type="nil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Contemporary1">
    <w:name w:val="Table Contemporary1"/>
    <w:basedOn w:val="TableNormal"/>
    <w:next w:val="TableContemporary"/>
    <w:uiPriority w:val="99"/>
    <w:semiHidden/>
    <w:unhideWhenUsed/>
    <w:rsid w:val="0073682B"/>
    <w:pPr>
      <w:spacing w:line="256" w:lineRule="auto"/>
    </w:pPr>
    <w:tblPr>
      <w:tblStyleRowBandSize w:val="1"/>
      <w:tblInd w:w="0" w:type="nil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customStyle="1" w:styleId="TableElegant1">
    <w:name w:val="Table Elegant1"/>
    <w:basedOn w:val="TableNormal"/>
    <w:next w:val="TableElegant"/>
    <w:uiPriority w:val="99"/>
    <w:semiHidden/>
    <w:unhideWhenUsed/>
    <w:rsid w:val="0073682B"/>
    <w:pPr>
      <w:spacing w:line="256" w:lineRule="auto"/>
    </w:pPr>
    <w:tblPr>
      <w:tblInd w:w="0" w:type="nil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Professional1">
    <w:name w:val="Table Professional1"/>
    <w:basedOn w:val="TableNormal"/>
    <w:next w:val="TableProfessional"/>
    <w:uiPriority w:val="99"/>
    <w:semiHidden/>
    <w:unhideWhenUsed/>
    <w:rsid w:val="0073682B"/>
    <w:pPr>
      <w:spacing w:line="256" w:lineRule="auto"/>
    </w:pPr>
    <w:tblPr>
      <w:tblInd w:w="0" w:type="nil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TableSubtle11">
    <w:name w:val="Table Subtle 11"/>
    <w:basedOn w:val="TableNormal"/>
    <w:next w:val="TableSubtle1"/>
    <w:uiPriority w:val="99"/>
    <w:semiHidden/>
    <w:unhideWhenUsed/>
    <w:rsid w:val="0073682B"/>
    <w:pPr>
      <w:spacing w:line="256" w:lineRule="auto"/>
    </w:pPr>
    <w:tblPr>
      <w:tblStyleRowBandSize w:val="1"/>
      <w:tblInd w:w="0" w:type="nil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ubtle21">
    <w:name w:val="Table Subtle 21"/>
    <w:basedOn w:val="TableNormal"/>
    <w:next w:val="TableSubtle2"/>
    <w:uiPriority w:val="99"/>
    <w:semiHidden/>
    <w:unhideWhenUsed/>
    <w:rsid w:val="0073682B"/>
    <w:pPr>
      <w:spacing w:line="256" w:lineRule="auto"/>
    </w:pPr>
    <w:tblPr>
      <w:tblInd w:w="0" w:type="nil"/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Web11">
    <w:name w:val="Table Web 11"/>
    <w:basedOn w:val="TableNormal"/>
    <w:next w:val="TableWeb1"/>
    <w:uiPriority w:val="99"/>
    <w:semiHidden/>
    <w:unhideWhenUsed/>
    <w:rsid w:val="0073682B"/>
    <w:pPr>
      <w:spacing w:line="256" w:lineRule="auto"/>
    </w:pPr>
    <w:tblPr>
      <w:tblCellSpacing w:w="20" w:type="dxa"/>
      <w:tblInd w:w="0" w:type="nil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Web21">
    <w:name w:val="Table Web 21"/>
    <w:basedOn w:val="TableNormal"/>
    <w:next w:val="TableWeb2"/>
    <w:uiPriority w:val="99"/>
    <w:semiHidden/>
    <w:unhideWhenUsed/>
    <w:rsid w:val="0073682B"/>
    <w:pPr>
      <w:spacing w:line="256" w:lineRule="auto"/>
    </w:pPr>
    <w:tblPr>
      <w:tblCellSpacing w:w="20" w:type="dxa"/>
      <w:tblInd w:w="0" w:type="nil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Web31">
    <w:name w:val="Table Web 31"/>
    <w:basedOn w:val="TableNormal"/>
    <w:next w:val="TableWeb3"/>
    <w:uiPriority w:val="99"/>
    <w:semiHidden/>
    <w:unhideWhenUsed/>
    <w:rsid w:val="0073682B"/>
    <w:pPr>
      <w:spacing w:line="256" w:lineRule="auto"/>
    </w:pPr>
    <w:tblPr>
      <w:tblCellSpacing w:w="20" w:type="dxa"/>
      <w:tblInd w:w="0" w:type="nil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Theme1">
    <w:name w:val="Table Theme1"/>
    <w:basedOn w:val="TableNormal"/>
    <w:next w:val="TableTheme"/>
    <w:uiPriority w:val="99"/>
    <w:semiHidden/>
    <w:unhideWhenUsed/>
    <w:rsid w:val="0073682B"/>
    <w:pPr>
      <w:spacing w:line="256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next w:val="LightShading"/>
    <w:uiPriority w:val="60"/>
    <w:semiHidden/>
    <w:unhideWhenUsed/>
    <w:rsid w:val="0073682B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nil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LightList1">
    <w:name w:val="Light List1"/>
    <w:basedOn w:val="TableNormal"/>
    <w:next w:val="LightList"/>
    <w:uiPriority w:val="61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1">
    <w:name w:val="Light Grid1"/>
    <w:basedOn w:val="TableNormal"/>
    <w:next w:val="LightGrid"/>
    <w:uiPriority w:val="62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 w:hint="default"/>
        <w:b/>
        <w:bCs/>
      </w:rPr>
    </w:tblStylePr>
    <w:tblStylePr w:type="lastCol"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Shading11">
    <w:name w:val="Medium Shading 11"/>
    <w:basedOn w:val="TableNormal"/>
    <w:next w:val="MediumShading1"/>
    <w:uiPriority w:val="63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next w:val="MediumShading2"/>
    <w:uiPriority w:val="64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customStyle="1" w:styleId="MediumList11">
    <w:name w:val="Medium List 11"/>
    <w:basedOn w:val="TableNormal"/>
    <w:next w:val="MediumList1"/>
    <w:uiPriority w:val="65"/>
    <w:semiHidden/>
    <w:unhideWhenUsed/>
    <w:rsid w:val="0073682B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nil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 w:hint="default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customStyle="1" w:styleId="LightShading-Accent11">
    <w:name w:val="Light Shading - Accent 11"/>
    <w:basedOn w:val="TableNormal"/>
    <w:next w:val="LightShading-Accent1"/>
    <w:uiPriority w:val="60"/>
    <w:semiHidden/>
    <w:unhideWhenUsed/>
    <w:rsid w:val="0073682B"/>
    <w:pPr>
      <w:spacing w:after="0" w:line="240" w:lineRule="auto"/>
    </w:pPr>
    <w:rPr>
      <w:color w:val="2E74B5" w:themeColor="accent1" w:themeShade="BF"/>
    </w:rPr>
    <w:tblPr>
      <w:tblStyleRowBandSize w:val="1"/>
      <w:tblStyleColBandSize w:val="1"/>
      <w:tblInd w:w="0" w:type="nil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table" w:customStyle="1" w:styleId="LightList-Accent11">
    <w:name w:val="Light List - Accent 11"/>
    <w:basedOn w:val="TableNormal"/>
    <w:next w:val="LightList-Accent1"/>
    <w:uiPriority w:val="61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shd w:val="clear" w:color="auto" w:fill="5B9BD5" w:themeFill="accent1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double" w:sz="6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band1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</w:style>
  <w:style w:type="table" w:customStyle="1" w:styleId="LightGrid-Accent11">
    <w:name w:val="Light Grid - Accent 11"/>
    <w:basedOn w:val="TableNormal"/>
    <w:next w:val="LightGrid-Accent1"/>
    <w:uiPriority w:val="62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  <w:insideH w:val="single" w:sz="8" w:space="0" w:color="5B9BD5" w:themeColor="accent1"/>
        <w:insideV w:val="single" w:sz="8" w:space="0" w:color="5B9BD5" w:themeColor="accent1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18" w:space="0" w:color="5B9BD5" w:themeColor="accent1"/>
          <w:right w:val="single" w:sz="8" w:space="0" w:color="5B9BD5" w:themeColor="accent1"/>
          <w:insideH w:val="nil"/>
          <w:insideV w:val="single" w:sz="8" w:space="0" w:color="5B9BD5" w:themeColor="accent1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double" w:sz="6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H w:val="nil"/>
          <w:insideV w:val="single" w:sz="8" w:space="0" w:color="5B9BD5" w:themeColor="accent1"/>
        </w:tcBorders>
      </w:tcPr>
    </w:tblStylePr>
    <w:tblStylePr w:type="firstCol">
      <w:rPr>
        <w:rFonts w:asciiTheme="majorHAnsi" w:eastAsiaTheme="majorEastAsia" w:hAnsiTheme="majorHAnsi" w:cstheme="majorBidi" w:hint="default"/>
        <w:b/>
        <w:bCs/>
      </w:rPr>
    </w:tblStylePr>
    <w:tblStylePr w:type="lastCol"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band1Vert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  <w:shd w:val="clear" w:color="auto" w:fill="D6E6F4" w:themeFill="accent1" w:themeFillTint="3F"/>
      </w:tcPr>
    </w:tblStylePr>
    <w:tblStylePr w:type="band1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V w:val="single" w:sz="8" w:space="0" w:color="5B9BD5" w:themeColor="accent1"/>
        </w:tcBorders>
        <w:shd w:val="clear" w:color="auto" w:fill="D6E6F4" w:themeFill="accent1" w:themeFillTint="3F"/>
      </w:tcPr>
    </w:tblStylePr>
    <w:tblStylePr w:type="band2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V w:val="single" w:sz="8" w:space="0" w:color="5B9BD5" w:themeColor="accent1"/>
        </w:tcBorders>
      </w:tcPr>
    </w:tblStylePr>
  </w:style>
  <w:style w:type="table" w:customStyle="1" w:styleId="MediumShading1-Accent11">
    <w:name w:val="Medium Shading 1 - Accent 11"/>
    <w:basedOn w:val="TableNormal"/>
    <w:next w:val="MediumShading1-Accent1"/>
    <w:uiPriority w:val="63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8" w:space="0" w:color="84B3DF" w:themeColor="accent1" w:themeTint="BF"/>
        <w:left w:val="single" w:sz="8" w:space="0" w:color="84B3DF" w:themeColor="accent1" w:themeTint="BF"/>
        <w:bottom w:val="single" w:sz="8" w:space="0" w:color="84B3DF" w:themeColor="accent1" w:themeTint="BF"/>
        <w:right w:val="single" w:sz="8" w:space="0" w:color="84B3DF" w:themeColor="accent1" w:themeTint="BF"/>
        <w:insideH w:val="single" w:sz="8" w:space="0" w:color="84B3DF" w:themeColor="accent1" w:themeTint="BF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84B3DF" w:themeColor="accent1" w:themeTint="BF"/>
          <w:left w:val="single" w:sz="8" w:space="0" w:color="84B3DF" w:themeColor="accent1" w:themeTint="BF"/>
          <w:bottom w:val="single" w:sz="8" w:space="0" w:color="84B3DF" w:themeColor="accent1" w:themeTint="BF"/>
          <w:right w:val="single" w:sz="8" w:space="0" w:color="84B3DF" w:themeColor="accent1" w:themeTint="BF"/>
          <w:insideH w:val="nil"/>
          <w:insideV w:val="nil"/>
        </w:tcBorders>
        <w:shd w:val="clear" w:color="auto" w:fill="5B9BD5" w:themeFill="accent1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double" w:sz="6" w:space="0" w:color="84B3DF" w:themeColor="accent1" w:themeTint="BF"/>
          <w:left w:val="single" w:sz="8" w:space="0" w:color="84B3DF" w:themeColor="accent1" w:themeTint="BF"/>
          <w:bottom w:val="single" w:sz="8" w:space="0" w:color="84B3DF" w:themeColor="accent1" w:themeTint="BF"/>
          <w:right w:val="single" w:sz="8" w:space="0" w:color="84B3DF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6E6F4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6E6F4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next w:val="MediumShading2-Accent1"/>
    <w:uiPriority w:val="64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1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5B9BD5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customStyle="1" w:styleId="MediumList1-Accent11">
    <w:name w:val="Medium List 1 - Accent 11"/>
    <w:basedOn w:val="TableNormal"/>
    <w:next w:val="MediumList1-Accent1"/>
    <w:uiPriority w:val="65"/>
    <w:semiHidden/>
    <w:unhideWhenUsed/>
    <w:rsid w:val="0073682B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nil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rPr>
        <w:rFonts w:asciiTheme="majorHAnsi" w:eastAsiaTheme="majorEastAsia" w:hAnsiTheme="majorHAnsi" w:cstheme="majorBidi" w:hint="default"/>
      </w:rPr>
      <w:tblPr/>
      <w:tcPr>
        <w:tcBorders>
          <w:top w:val="nil"/>
          <w:bottom w:val="single" w:sz="8" w:space="0" w:color="5B9BD5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5B9BD5" w:themeColor="accent1"/>
          <w:bottom w:val="single" w:sz="8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5B9BD5" w:themeColor="accent1"/>
          <w:bottom w:val="single" w:sz="8" w:space="0" w:color="5B9BD5" w:themeColor="accent1"/>
        </w:tcBorders>
      </w:tcPr>
    </w:tblStylePr>
    <w:tblStylePr w:type="band1Vert">
      <w:tblPr/>
      <w:tcPr>
        <w:shd w:val="clear" w:color="auto" w:fill="D6E6F4" w:themeFill="accent1" w:themeFillTint="3F"/>
      </w:tcPr>
    </w:tblStylePr>
    <w:tblStylePr w:type="band1Horz">
      <w:tblPr/>
      <w:tcPr>
        <w:shd w:val="clear" w:color="auto" w:fill="D6E6F4" w:themeFill="accent1" w:themeFillTint="3F"/>
      </w:tcPr>
    </w:tblStylePr>
  </w:style>
  <w:style w:type="table" w:customStyle="1" w:styleId="LightShading-Accent21">
    <w:name w:val="Light Shading - Accent 21"/>
    <w:basedOn w:val="TableNormal"/>
    <w:next w:val="LightShading-Accent2"/>
    <w:uiPriority w:val="60"/>
    <w:semiHidden/>
    <w:unhideWhenUsed/>
    <w:rsid w:val="0073682B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  <w:tblInd w:w="0" w:type="nil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</w:style>
  <w:style w:type="table" w:customStyle="1" w:styleId="LightList-Accent21">
    <w:name w:val="Light List - Accent 21"/>
    <w:basedOn w:val="TableNormal"/>
    <w:next w:val="LightList-Accent2"/>
    <w:uiPriority w:val="61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</w:style>
  <w:style w:type="table" w:customStyle="1" w:styleId="LightGrid-Accent21">
    <w:name w:val="Light Grid - Accent 21"/>
    <w:basedOn w:val="TableNormal"/>
    <w:next w:val="LightGrid-Accent2"/>
    <w:uiPriority w:val="62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1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firstCol">
      <w:rPr>
        <w:rFonts w:asciiTheme="majorHAnsi" w:eastAsiaTheme="majorEastAsia" w:hAnsiTheme="majorHAnsi" w:cstheme="majorBidi" w:hint="default"/>
        <w:b/>
        <w:bCs/>
      </w:rPr>
    </w:tblStylePr>
    <w:tblStylePr w:type="lastCol"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  <w:shd w:val="clear" w:color="auto" w:fill="FADECB" w:themeFill="accent2" w:themeFillTint="3F"/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  <w:shd w:val="clear" w:color="auto" w:fill="FADECB" w:themeFill="accent2" w:themeFillTint="3F"/>
      </w:tcPr>
    </w:tblStylePr>
    <w:tblStylePr w:type="band2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</w:tcPr>
    </w:tblStylePr>
  </w:style>
  <w:style w:type="table" w:customStyle="1" w:styleId="MediumShading1-Accent21">
    <w:name w:val="Medium Shading 1 - Accent 21"/>
    <w:basedOn w:val="TableNormal"/>
    <w:next w:val="MediumShading1-Accent2"/>
    <w:uiPriority w:val="63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8" w:space="0" w:color="F19D64" w:themeColor="accent2" w:themeTint="BF"/>
        <w:left w:val="single" w:sz="8" w:space="0" w:color="F19D64" w:themeColor="accent2" w:themeTint="BF"/>
        <w:bottom w:val="single" w:sz="8" w:space="0" w:color="F19D64" w:themeColor="accent2" w:themeTint="BF"/>
        <w:right w:val="single" w:sz="8" w:space="0" w:color="F19D64" w:themeColor="accent2" w:themeTint="BF"/>
        <w:insideH w:val="single" w:sz="8" w:space="0" w:color="F19D64" w:themeColor="accent2" w:themeTint="BF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19D64" w:themeColor="accent2" w:themeTint="BF"/>
          <w:left w:val="single" w:sz="8" w:space="0" w:color="F19D64" w:themeColor="accent2" w:themeTint="BF"/>
          <w:bottom w:val="single" w:sz="8" w:space="0" w:color="F19D64" w:themeColor="accent2" w:themeTint="BF"/>
          <w:right w:val="single" w:sz="8" w:space="0" w:color="F19D64" w:themeColor="accent2" w:themeTint="BF"/>
          <w:insideH w:val="nil"/>
          <w:insideV w:val="nil"/>
        </w:tcBorders>
        <w:shd w:val="clear" w:color="auto" w:fill="ED7D31" w:themeFill="accent2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double" w:sz="6" w:space="0" w:color="F19D64" w:themeColor="accent2" w:themeTint="BF"/>
          <w:left w:val="single" w:sz="8" w:space="0" w:color="F19D64" w:themeColor="accent2" w:themeTint="BF"/>
          <w:bottom w:val="single" w:sz="8" w:space="0" w:color="F19D64" w:themeColor="accent2" w:themeTint="BF"/>
          <w:right w:val="single" w:sz="8" w:space="0" w:color="F19D64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ADECB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ADECB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MediumShading2-Accent21">
    <w:name w:val="Medium Shading 2 - Accent 21"/>
    <w:basedOn w:val="TableNormal"/>
    <w:next w:val="MediumShading2-Accent2"/>
    <w:uiPriority w:val="64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ED7D31" w:themeFill="accent2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customStyle="1" w:styleId="MediumList1-Accent21">
    <w:name w:val="Medium List 1 - Accent 21"/>
    <w:basedOn w:val="TableNormal"/>
    <w:next w:val="MediumList1-Accent2"/>
    <w:uiPriority w:val="65"/>
    <w:semiHidden/>
    <w:unhideWhenUsed/>
    <w:rsid w:val="0073682B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nil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rPr>
        <w:rFonts w:asciiTheme="majorHAnsi" w:eastAsiaTheme="majorEastAsia" w:hAnsiTheme="majorHAnsi" w:cstheme="majorBidi" w:hint="default"/>
      </w:rPr>
      <w:tblPr/>
      <w:tcPr>
        <w:tcBorders>
          <w:top w:val="nil"/>
          <w:bottom w:val="single" w:sz="8" w:space="0" w:color="ED7D31" w:themeColor="accent2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ED7D31" w:themeColor="accent2"/>
          <w:bottom w:val="single" w:sz="8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ED7D31" w:themeColor="accent2"/>
          <w:bottom w:val="single" w:sz="8" w:space="0" w:color="ED7D31" w:themeColor="accent2"/>
        </w:tcBorders>
      </w:tcPr>
    </w:tblStylePr>
    <w:tblStylePr w:type="band1Vert">
      <w:tblPr/>
      <w:tcPr>
        <w:shd w:val="clear" w:color="auto" w:fill="FADECB" w:themeFill="accent2" w:themeFillTint="3F"/>
      </w:tcPr>
    </w:tblStylePr>
    <w:tblStylePr w:type="band1Horz">
      <w:tblPr/>
      <w:tcPr>
        <w:shd w:val="clear" w:color="auto" w:fill="FADECB" w:themeFill="accent2" w:themeFillTint="3F"/>
      </w:tcPr>
    </w:tblStylePr>
  </w:style>
  <w:style w:type="table" w:customStyle="1" w:styleId="LightShading-Accent31">
    <w:name w:val="Light Shading - Accent 31"/>
    <w:basedOn w:val="TableNormal"/>
    <w:next w:val="LightShading-Accent3"/>
    <w:uiPriority w:val="60"/>
    <w:semiHidden/>
    <w:unhideWhenUsed/>
    <w:rsid w:val="0073682B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nil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table" w:customStyle="1" w:styleId="LightList-Accent31">
    <w:name w:val="Light List - Accent 31"/>
    <w:basedOn w:val="TableNormal"/>
    <w:next w:val="LightList-Accent3"/>
    <w:uiPriority w:val="61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</w:style>
  <w:style w:type="table" w:customStyle="1" w:styleId="LightGrid-Accent31">
    <w:name w:val="Light Grid - Accent 31"/>
    <w:basedOn w:val="TableNormal"/>
    <w:next w:val="LightGrid-Accent3"/>
    <w:uiPriority w:val="62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 w:hint="default"/>
        <w:b/>
        <w:bCs/>
      </w:rPr>
    </w:tblStylePr>
    <w:tblStylePr w:type="lastCol"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  <w:style w:type="table" w:customStyle="1" w:styleId="MediumShading1-Accent31">
    <w:name w:val="Medium Shading 1 - Accent 31"/>
    <w:basedOn w:val="TableNormal"/>
    <w:next w:val="MediumShading1-Accent3"/>
    <w:uiPriority w:val="63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8" w:space="0" w:color="BBBBBB" w:themeColor="accent3" w:themeTint="BF"/>
        <w:left w:val="single" w:sz="8" w:space="0" w:color="BBBBBB" w:themeColor="accent3" w:themeTint="BF"/>
        <w:bottom w:val="single" w:sz="8" w:space="0" w:color="BBBBBB" w:themeColor="accent3" w:themeTint="BF"/>
        <w:right w:val="single" w:sz="8" w:space="0" w:color="BBBBBB" w:themeColor="accent3" w:themeTint="BF"/>
        <w:insideH w:val="single" w:sz="8" w:space="0" w:color="BBBBBB" w:themeColor="accent3" w:themeTint="BF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BBBBB" w:themeColor="accent3" w:themeTint="BF"/>
          <w:left w:val="single" w:sz="8" w:space="0" w:color="BBBBBB" w:themeColor="accent3" w:themeTint="BF"/>
          <w:bottom w:val="single" w:sz="8" w:space="0" w:color="BBBBBB" w:themeColor="accent3" w:themeTint="BF"/>
          <w:right w:val="single" w:sz="8" w:space="0" w:color="BBBBBB" w:themeColor="accent3" w:themeTint="BF"/>
          <w:insideH w:val="nil"/>
          <w:insideV w:val="nil"/>
        </w:tcBorders>
        <w:shd w:val="clear" w:color="auto" w:fill="A5A5A5" w:themeFill="accent3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double" w:sz="6" w:space="0" w:color="BBBBBB" w:themeColor="accent3" w:themeTint="BF"/>
          <w:left w:val="single" w:sz="8" w:space="0" w:color="BBBBBB" w:themeColor="accent3" w:themeTint="BF"/>
          <w:bottom w:val="single" w:sz="8" w:space="0" w:color="BBBBBB" w:themeColor="accent3" w:themeTint="BF"/>
          <w:right w:val="single" w:sz="8" w:space="0" w:color="BBBBBB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8E8E8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8E8E8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MediumShading2-Accent31">
    <w:name w:val="Medium Shading 2 - Accent 31"/>
    <w:basedOn w:val="TableNormal"/>
    <w:next w:val="MediumShading2-Accent3"/>
    <w:uiPriority w:val="64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A5A5A5" w:themeFill="accent3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customStyle="1" w:styleId="MediumList1-Accent31">
    <w:name w:val="Medium List 1 - Accent 31"/>
    <w:basedOn w:val="TableNormal"/>
    <w:next w:val="MediumList1-Accent3"/>
    <w:uiPriority w:val="65"/>
    <w:semiHidden/>
    <w:unhideWhenUsed/>
    <w:rsid w:val="0073682B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nil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rPr>
        <w:rFonts w:asciiTheme="majorHAnsi" w:eastAsiaTheme="majorEastAsia" w:hAnsiTheme="majorHAnsi" w:cstheme="majorBidi" w:hint="default"/>
      </w:rPr>
      <w:tblPr/>
      <w:tcPr>
        <w:tcBorders>
          <w:top w:val="nil"/>
          <w:bottom w:val="single" w:sz="8" w:space="0" w:color="A5A5A5" w:themeColor="accent3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A5A5A5" w:themeColor="accent3"/>
          <w:bottom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A5A5A5" w:themeColor="accent3"/>
          <w:bottom w:val="single" w:sz="8" w:space="0" w:color="A5A5A5" w:themeColor="accent3"/>
        </w:tcBorders>
      </w:tcPr>
    </w:tblStylePr>
    <w:tblStylePr w:type="band1Vert">
      <w:tblPr/>
      <w:tcPr>
        <w:shd w:val="clear" w:color="auto" w:fill="E8E8E8" w:themeFill="accent3" w:themeFillTint="3F"/>
      </w:tcPr>
    </w:tblStylePr>
    <w:tblStylePr w:type="band1Horz">
      <w:tblPr/>
      <w:tcPr>
        <w:shd w:val="clear" w:color="auto" w:fill="E8E8E8" w:themeFill="accent3" w:themeFillTint="3F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semiHidden/>
    <w:unhideWhenUsed/>
    <w:rsid w:val="0073682B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nil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</w:style>
  <w:style w:type="table" w:customStyle="1" w:styleId="LightList-Accent41">
    <w:name w:val="Light List - Accent 41"/>
    <w:basedOn w:val="TableNormal"/>
    <w:next w:val="LightList-Accent4"/>
    <w:uiPriority w:val="61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shd w:val="clear" w:color="auto" w:fill="FFC000" w:themeFill="accent4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</w:style>
  <w:style w:type="table" w:customStyle="1" w:styleId="LightGrid-Accent41">
    <w:name w:val="Light Grid - Accent 41"/>
    <w:basedOn w:val="TableNormal"/>
    <w:next w:val="LightGrid-Accent4"/>
    <w:uiPriority w:val="62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1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firstCol">
      <w:rPr>
        <w:rFonts w:asciiTheme="majorHAnsi" w:eastAsiaTheme="majorEastAsia" w:hAnsiTheme="majorHAnsi" w:cstheme="majorBidi" w:hint="default"/>
        <w:b/>
        <w:bCs/>
      </w:rPr>
    </w:tblStylePr>
    <w:tblStylePr w:type="lastCol"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  <w:shd w:val="clear" w:color="auto" w:fill="FFEFC0" w:themeFill="accent4" w:themeFillTint="3F"/>
      </w:tcPr>
    </w:tblStylePr>
    <w:tblStylePr w:type="band2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</w:tcPr>
    </w:tblStylePr>
  </w:style>
  <w:style w:type="table" w:customStyle="1" w:styleId="MediumShading1-Accent41">
    <w:name w:val="Medium Shading 1 - Accent 41"/>
    <w:basedOn w:val="TableNormal"/>
    <w:next w:val="MediumShading1-Accent4"/>
    <w:uiPriority w:val="63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8" w:space="0" w:color="FFCF40" w:themeColor="accent4" w:themeTint="BF"/>
        <w:left w:val="single" w:sz="8" w:space="0" w:color="FFCF40" w:themeColor="accent4" w:themeTint="BF"/>
        <w:bottom w:val="single" w:sz="8" w:space="0" w:color="FFCF40" w:themeColor="accent4" w:themeTint="BF"/>
        <w:right w:val="single" w:sz="8" w:space="0" w:color="FFCF40" w:themeColor="accent4" w:themeTint="BF"/>
        <w:insideH w:val="single" w:sz="8" w:space="0" w:color="FFCF40" w:themeColor="accent4" w:themeTint="BF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double" w:sz="6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FEFC0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MediumShading2-Accent41">
    <w:name w:val="Medium Shading 2 - Accent 41"/>
    <w:basedOn w:val="TableNormal"/>
    <w:next w:val="MediumShading2-Accent4"/>
    <w:uiPriority w:val="64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customStyle="1" w:styleId="MediumList1-Accent41">
    <w:name w:val="Medium List 1 - Accent 41"/>
    <w:basedOn w:val="TableNormal"/>
    <w:next w:val="MediumList1-Accent4"/>
    <w:uiPriority w:val="65"/>
    <w:semiHidden/>
    <w:unhideWhenUsed/>
    <w:rsid w:val="0073682B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nil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rPr>
        <w:rFonts w:asciiTheme="majorHAnsi" w:eastAsiaTheme="majorEastAsia" w:hAnsiTheme="majorHAnsi" w:cstheme="majorBidi" w:hint="default"/>
      </w:rPr>
      <w:tblPr/>
      <w:tcPr>
        <w:tcBorders>
          <w:top w:val="nil"/>
          <w:bottom w:val="single" w:sz="8" w:space="0" w:color="FFC000" w:themeColor="accent4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shd w:val="clear" w:color="auto" w:fill="FFEFC0" w:themeFill="accent4" w:themeFillTint="3F"/>
      </w:tcPr>
    </w:tblStylePr>
  </w:style>
  <w:style w:type="table" w:customStyle="1" w:styleId="LightShading-Accent51">
    <w:name w:val="Light Shading - Accent 51"/>
    <w:basedOn w:val="TableNormal"/>
    <w:next w:val="LightShading-Accent5"/>
    <w:uiPriority w:val="60"/>
    <w:semiHidden/>
    <w:unhideWhenUsed/>
    <w:rsid w:val="0073682B"/>
    <w:pPr>
      <w:spacing w:after="0" w:line="240" w:lineRule="auto"/>
    </w:pPr>
    <w:rPr>
      <w:color w:val="2F5496" w:themeColor="accent5" w:themeShade="BF"/>
    </w:rPr>
    <w:tblPr>
      <w:tblStyleRowBandSize w:val="1"/>
      <w:tblStyleColBandSize w:val="1"/>
      <w:tblInd w:w="0" w:type="nil"/>
      <w:tblBorders>
        <w:top w:val="single" w:sz="8" w:space="0" w:color="4472C4" w:themeColor="accent5"/>
        <w:bottom w:val="single" w:sz="8" w:space="0" w:color="4472C4" w:themeColor="accent5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</w:style>
  <w:style w:type="table" w:customStyle="1" w:styleId="LightList-Accent51">
    <w:name w:val="Light List - Accent 51"/>
    <w:basedOn w:val="TableNormal"/>
    <w:next w:val="LightList-Accent5"/>
    <w:uiPriority w:val="61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5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double" w:sz="6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band1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</w:style>
  <w:style w:type="table" w:customStyle="1" w:styleId="LightGrid-Accent51">
    <w:name w:val="Light Grid - Accent 51"/>
    <w:basedOn w:val="TableNormal"/>
    <w:next w:val="LightGrid-Accent5"/>
    <w:uiPriority w:val="62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  <w:insideH w:val="single" w:sz="8" w:space="0" w:color="4472C4" w:themeColor="accent5"/>
        <w:insideV w:val="single" w:sz="8" w:space="0" w:color="4472C4" w:themeColor="accent5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1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double" w:sz="6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firstCol">
      <w:rPr>
        <w:rFonts w:asciiTheme="majorHAnsi" w:eastAsiaTheme="majorEastAsia" w:hAnsiTheme="majorHAnsi" w:cstheme="majorBidi" w:hint="default"/>
        <w:b/>
        <w:bCs/>
      </w:rPr>
    </w:tblStylePr>
    <w:tblStylePr w:type="lastCol"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band1Vert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  <w:shd w:val="clear" w:color="auto" w:fill="D0DBF0" w:themeFill="accent5" w:themeFillTint="3F"/>
      </w:tcPr>
    </w:tblStylePr>
    <w:tblStylePr w:type="band1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  <w:shd w:val="clear" w:color="auto" w:fill="D0DBF0" w:themeFill="accent5" w:themeFillTint="3F"/>
      </w:tcPr>
    </w:tblStylePr>
    <w:tblStylePr w:type="band2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</w:tcPr>
    </w:tblStylePr>
  </w:style>
  <w:style w:type="table" w:customStyle="1" w:styleId="MediumShading1-Accent51">
    <w:name w:val="Medium Shading 1 - Accent 51"/>
    <w:basedOn w:val="TableNormal"/>
    <w:next w:val="MediumShading1-Accent5"/>
    <w:uiPriority w:val="63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8" w:space="0" w:color="7295D2" w:themeColor="accent5" w:themeTint="BF"/>
        <w:left w:val="single" w:sz="8" w:space="0" w:color="7295D2" w:themeColor="accent5" w:themeTint="BF"/>
        <w:bottom w:val="single" w:sz="8" w:space="0" w:color="7295D2" w:themeColor="accent5" w:themeTint="BF"/>
        <w:right w:val="single" w:sz="8" w:space="0" w:color="7295D2" w:themeColor="accent5" w:themeTint="BF"/>
        <w:insideH w:val="single" w:sz="8" w:space="0" w:color="7295D2" w:themeColor="accent5" w:themeTint="BF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5" w:themeTint="BF"/>
          <w:left w:val="single" w:sz="8" w:space="0" w:color="7295D2" w:themeColor="accent5" w:themeTint="BF"/>
          <w:bottom w:val="single" w:sz="8" w:space="0" w:color="7295D2" w:themeColor="accent5" w:themeTint="BF"/>
          <w:right w:val="single" w:sz="8" w:space="0" w:color="7295D2" w:themeColor="accent5" w:themeTint="BF"/>
          <w:insideH w:val="nil"/>
          <w:insideV w:val="nil"/>
        </w:tcBorders>
        <w:shd w:val="clear" w:color="auto" w:fill="4472C4" w:themeFill="accent5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double" w:sz="6" w:space="0" w:color="7295D2" w:themeColor="accent5" w:themeTint="BF"/>
          <w:left w:val="single" w:sz="8" w:space="0" w:color="7295D2" w:themeColor="accent5" w:themeTint="BF"/>
          <w:bottom w:val="single" w:sz="8" w:space="0" w:color="7295D2" w:themeColor="accent5" w:themeTint="BF"/>
          <w:right w:val="single" w:sz="8" w:space="0" w:color="7295D2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MediumShading2-Accent51">
    <w:name w:val="Medium Shading 2 - Accent 51"/>
    <w:basedOn w:val="TableNormal"/>
    <w:next w:val="MediumShading2-Accent5"/>
    <w:uiPriority w:val="64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5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customStyle="1" w:styleId="MediumList1-Accent51">
    <w:name w:val="Medium List 1 - Accent 51"/>
    <w:basedOn w:val="TableNormal"/>
    <w:next w:val="MediumList1-Accent5"/>
    <w:uiPriority w:val="65"/>
    <w:semiHidden/>
    <w:unhideWhenUsed/>
    <w:rsid w:val="0073682B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nil"/>
      <w:tblBorders>
        <w:top w:val="single" w:sz="8" w:space="0" w:color="4472C4" w:themeColor="accent5"/>
        <w:bottom w:val="single" w:sz="8" w:space="0" w:color="4472C4" w:themeColor="accent5"/>
      </w:tblBorders>
    </w:tblPr>
    <w:tblStylePr w:type="firstRow">
      <w:rPr>
        <w:rFonts w:asciiTheme="majorHAnsi" w:eastAsiaTheme="majorEastAsia" w:hAnsiTheme="majorHAnsi" w:cstheme="majorBidi" w:hint="default"/>
      </w:rPr>
      <w:tblPr/>
      <w:tcPr>
        <w:tcBorders>
          <w:top w:val="nil"/>
          <w:bottom w:val="single" w:sz="8" w:space="0" w:color="4472C4" w:themeColor="accent5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5"/>
          <w:bottom w:val="single" w:sz="8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5"/>
          <w:bottom w:val="single" w:sz="8" w:space="0" w:color="4472C4" w:themeColor="accent5"/>
        </w:tcBorders>
      </w:tcPr>
    </w:tblStylePr>
    <w:tblStylePr w:type="band1Vert">
      <w:tblPr/>
      <w:tcPr>
        <w:shd w:val="clear" w:color="auto" w:fill="D0DBF0" w:themeFill="accent5" w:themeFillTint="3F"/>
      </w:tcPr>
    </w:tblStylePr>
    <w:tblStylePr w:type="band1Horz">
      <w:tblPr/>
      <w:tcPr>
        <w:shd w:val="clear" w:color="auto" w:fill="D0DBF0" w:themeFill="accent5" w:themeFillTint="3F"/>
      </w:tcPr>
    </w:tblStylePr>
  </w:style>
  <w:style w:type="table" w:customStyle="1" w:styleId="LightShading-Accent61">
    <w:name w:val="Light Shading - Accent 61"/>
    <w:basedOn w:val="TableNormal"/>
    <w:next w:val="LightShading-Accent6"/>
    <w:uiPriority w:val="60"/>
    <w:semiHidden/>
    <w:unhideWhenUsed/>
    <w:rsid w:val="0073682B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nil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</w:style>
  <w:style w:type="table" w:customStyle="1" w:styleId="LightList-Accent61">
    <w:name w:val="Light List - Accent 61"/>
    <w:basedOn w:val="TableNormal"/>
    <w:next w:val="LightList-Accent6"/>
    <w:uiPriority w:val="61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</w:style>
  <w:style w:type="table" w:customStyle="1" w:styleId="LightGrid-Accent61">
    <w:name w:val="Light Grid - Accent 61"/>
    <w:basedOn w:val="TableNormal"/>
    <w:next w:val="LightGrid-Accent6"/>
    <w:uiPriority w:val="62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1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firstCol">
      <w:rPr>
        <w:rFonts w:asciiTheme="majorHAnsi" w:eastAsiaTheme="majorEastAsia" w:hAnsiTheme="majorHAnsi" w:cstheme="majorBidi" w:hint="default"/>
        <w:b/>
        <w:bCs/>
      </w:rPr>
    </w:tblStylePr>
    <w:tblStylePr w:type="lastCol"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  <w:shd w:val="clear" w:color="auto" w:fill="DBEBD0" w:themeFill="accent6" w:themeFillTint="3F"/>
      </w:tcPr>
    </w:tblStylePr>
    <w:tblStylePr w:type="band2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</w:tcPr>
    </w:tblStylePr>
  </w:style>
  <w:style w:type="table" w:customStyle="1" w:styleId="MediumShading1-Accent61">
    <w:name w:val="Medium Shading 1 - Accent 61"/>
    <w:basedOn w:val="TableNormal"/>
    <w:next w:val="MediumShading1-Accent6"/>
    <w:uiPriority w:val="63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8" w:space="0" w:color="93C571" w:themeColor="accent6" w:themeTint="BF"/>
        <w:left w:val="single" w:sz="8" w:space="0" w:color="93C571" w:themeColor="accent6" w:themeTint="BF"/>
        <w:bottom w:val="single" w:sz="8" w:space="0" w:color="93C571" w:themeColor="accent6" w:themeTint="BF"/>
        <w:right w:val="single" w:sz="8" w:space="0" w:color="93C571" w:themeColor="accent6" w:themeTint="BF"/>
        <w:insideH w:val="single" w:sz="8" w:space="0" w:color="93C571" w:themeColor="accent6" w:themeTint="BF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3C571" w:themeColor="accent6" w:themeTint="BF"/>
          <w:left w:val="single" w:sz="8" w:space="0" w:color="93C571" w:themeColor="accent6" w:themeTint="BF"/>
          <w:bottom w:val="single" w:sz="8" w:space="0" w:color="93C571" w:themeColor="accent6" w:themeTint="BF"/>
          <w:right w:val="single" w:sz="8" w:space="0" w:color="93C571" w:themeColor="accent6" w:themeTint="BF"/>
          <w:insideH w:val="nil"/>
          <w:insideV w:val="nil"/>
        </w:tcBorders>
        <w:shd w:val="clear" w:color="auto" w:fill="70AD47" w:themeFill="accent6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double" w:sz="6" w:space="0" w:color="93C571" w:themeColor="accent6" w:themeTint="BF"/>
          <w:left w:val="single" w:sz="8" w:space="0" w:color="93C571" w:themeColor="accent6" w:themeTint="BF"/>
          <w:bottom w:val="single" w:sz="8" w:space="0" w:color="93C571" w:themeColor="accent6" w:themeTint="BF"/>
          <w:right w:val="single" w:sz="8" w:space="0" w:color="93C571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BEB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MediumShading2-Accent61">
    <w:name w:val="Medium Shading 2 - Accent 61"/>
    <w:basedOn w:val="TableNormal"/>
    <w:next w:val="MediumShading2-Accent6"/>
    <w:uiPriority w:val="64"/>
    <w:semiHidden/>
    <w:unhideWhenUsed/>
    <w:rsid w:val="0073682B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70AD47" w:themeFill="accent6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customStyle="1" w:styleId="MediumList1-Accent61">
    <w:name w:val="Medium List 1 - Accent 61"/>
    <w:basedOn w:val="TableNormal"/>
    <w:next w:val="MediumList1-Accent6"/>
    <w:uiPriority w:val="65"/>
    <w:semiHidden/>
    <w:unhideWhenUsed/>
    <w:rsid w:val="0073682B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nil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rPr>
        <w:rFonts w:asciiTheme="majorHAnsi" w:eastAsiaTheme="majorEastAsia" w:hAnsiTheme="majorHAnsi" w:cstheme="majorBidi" w:hint="default"/>
      </w:rPr>
      <w:tblPr/>
      <w:tcPr>
        <w:tcBorders>
          <w:top w:val="nil"/>
          <w:bottom w:val="single" w:sz="8" w:space="0" w:color="70AD47" w:themeColor="accent6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shd w:val="clear" w:color="auto" w:fill="DBEBD0" w:themeFill="accent6" w:themeFillTint="3F"/>
      </w:tcPr>
    </w:tblStylePr>
  </w:style>
  <w:style w:type="table" w:customStyle="1" w:styleId="PlainTable51">
    <w:name w:val="Plain Table 51"/>
    <w:basedOn w:val="TableNormal"/>
    <w:next w:val="PlainTable5"/>
    <w:uiPriority w:val="45"/>
    <w:rsid w:val="0073682B"/>
    <w:pPr>
      <w:spacing w:after="0" w:line="240" w:lineRule="auto"/>
    </w:pPr>
    <w:tblPr>
      <w:tblStyleRowBandSize w:val="1"/>
      <w:tblStyleColBandSize w:val="1"/>
      <w:tblInd w:w="0" w:type="nil"/>
    </w:tblPr>
    <w:tblStylePr w:type="fir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ListTable7Colorful1">
    <w:name w:val="List Table 7 Colorful1"/>
    <w:basedOn w:val="TableNormal"/>
    <w:next w:val="ListTable7Colorful"/>
    <w:uiPriority w:val="52"/>
    <w:rsid w:val="0073682B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nil"/>
    </w:tblPr>
    <w:tblStylePr w:type="fir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ListTable7Colorful-Accent11">
    <w:name w:val="List Table 7 Colorful - Accent 11"/>
    <w:basedOn w:val="TableNormal"/>
    <w:next w:val="ListTable7Colorful-Accent1"/>
    <w:uiPriority w:val="52"/>
    <w:rsid w:val="0073682B"/>
    <w:pPr>
      <w:spacing w:after="0" w:line="240" w:lineRule="auto"/>
    </w:pPr>
    <w:rPr>
      <w:color w:val="2E74B5" w:themeColor="accent1" w:themeShade="BF"/>
    </w:rPr>
    <w:tblPr>
      <w:tblStyleRowBandSize w:val="1"/>
      <w:tblStyleColBandSize w:val="1"/>
      <w:tblInd w:w="0" w:type="nil"/>
    </w:tblPr>
    <w:tblStylePr w:type="fir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bottom w:val="single" w:sz="4" w:space="0" w:color="5B9BD5" w:themeColor="accen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top w:val="single" w:sz="4" w:space="0" w:color="5B9BD5" w:themeColor="accen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right w:val="single" w:sz="4" w:space="0" w:color="5B9BD5" w:themeColor="accen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left w:val="single" w:sz="4" w:space="0" w:color="5B9BD5" w:themeColor="accent1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ListTable7Colorful-Accent21">
    <w:name w:val="List Table 7 Colorful - Accent 21"/>
    <w:basedOn w:val="TableNormal"/>
    <w:next w:val="ListTable7Colorful-Accent2"/>
    <w:uiPriority w:val="52"/>
    <w:rsid w:val="0073682B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  <w:tblInd w:w="0" w:type="nil"/>
    </w:tblPr>
    <w:tblStylePr w:type="fir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bottom w:val="single" w:sz="4" w:space="0" w:color="ED7D31" w:themeColor="accent2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top w:val="single" w:sz="4" w:space="0" w:color="ED7D31" w:themeColor="accent2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right w:val="single" w:sz="4" w:space="0" w:color="ED7D31" w:themeColor="accent2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left w:val="single" w:sz="4" w:space="0" w:color="ED7D31" w:themeColor="accent2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next w:val="ListTable7Colorful-Accent3"/>
    <w:uiPriority w:val="52"/>
    <w:rsid w:val="0073682B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nil"/>
    </w:tblPr>
    <w:tblStylePr w:type="fir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ListTable7Colorful-Accent41">
    <w:name w:val="List Table 7 Colorful - Accent 41"/>
    <w:basedOn w:val="TableNormal"/>
    <w:next w:val="ListTable7Colorful-Accent4"/>
    <w:uiPriority w:val="52"/>
    <w:rsid w:val="0073682B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nil"/>
    </w:tblPr>
    <w:tblStylePr w:type="fir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bottom w:val="single" w:sz="4" w:space="0" w:color="FFC000" w:themeColor="accent4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top w:val="single" w:sz="4" w:space="0" w:color="FFC000" w:themeColor="accent4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right w:val="single" w:sz="4" w:space="0" w:color="FFC000" w:themeColor="accent4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left w:val="single" w:sz="4" w:space="0" w:color="FFC000" w:themeColor="accent4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ListTable7Colorful-Accent51">
    <w:name w:val="List Table 7 Colorful - Accent 51"/>
    <w:basedOn w:val="TableNormal"/>
    <w:next w:val="ListTable7Colorful-Accent5"/>
    <w:uiPriority w:val="52"/>
    <w:rsid w:val="0073682B"/>
    <w:pPr>
      <w:spacing w:after="0" w:line="240" w:lineRule="auto"/>
    </w:pPr>
    <w:rPr>
      <w:color w:val="2F5496" w:themeColor="accent5" w:themeShade="BF"/>
    </w:rPr>
    <w:tblPr>
      <w:tblStyleRowBandSize w:val="1"/>
      <w:tblStyleColBandSize w:val="1"/>
      <w:tblInd w:w="0" w:type="nil"/>
    </w:tblPr>
    <w:tblStylePr w:type="fir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bottom w:val="single" w:sz="4" w:space="0" w:color="4472C4" w:themeColor="accent5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top w:val="single" w:sz="4" w:space="0" w:color="4472C4" w:themeColor="accent5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right w:val="single" w:sz="4" w:space="0" w:color="4472C4" w:themeColor="accent5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left w:val="single" w:sz="4" w:space="0" w:color="4472C4" w:themeColor="accent5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ListTable7Colorful-Accent61">
    <w:name w:val="List Table 7 Colorful - Accent 61"/>
    <w:basedOn w:val="TableNormal"/>
    <w:next w:val="ListTable7Colorful-Accent6"/>
    <w:uiPriority w:val="52"/>
    <w:rsid w:val="0073682B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nil"/>
    </w:tblPr>
    <w:tblStylePr w:type="fir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bottom w:val="single" w:sz="4" w:space="0" w:color="70AD47" w:themeColor="accent6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top w:val="single" w:sz="4" w:space="0" w:color="70AD47" w:themeColor="accent6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right w:val="single" w:sz="4" w:space="0" w:color="70AD47" w:themeColor="accent6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left w:val="single" w:sz="4" w:space="0" w:color="70AD47" w:themeColor="accent6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numbering" w:customStyle="1" w:styleId="ArticleSection1">
    <w:name w:val="Article / Section1"/>
    <w:basedOn w:val="NoList"/>
    <w:next w:val="ArticleSection"/>
    <w:uiPriority w:val="99"/>
    <w:semiHidden/>
    <w:unhideWhenUsed/>
    <w:rsid w:val="0073682B"/>
    <w:pPr>
      <w:numPr>
        <w:numId w:val="1"/>
      </w:numPr>
    </w:pPr>
  </w:style>
  <w:style w:type="numbering" w:customStyle="1" w:styleId="1111111">
    <w:name w:val="1 / 1.1 / 1.1.11"/>
    <w:basedOn w:val="NoList"/>
    <w:next w:val="111111"/>
    <w:semiHidden/>
    <w:unhideWhenUsed/>
    <w:rsid w:val="0073682B"/>
    <w:pPr>
      <w:numPr>
        <w:numId w:val="15"/>
      </w:numPr>
    </w:pPr>
  </w:style>
  <w:style w:type="numbering" w:customStyle="1" w:styleId="1ai1">
    <w:name w:val="1 / a / i1"/>
    <w:basedOn w:val="NoList"/>
    <w:next w:val="1ai"/>
    <w:uiPriority w:val="99"/>
    <w:semiHidden/>
    <w:unhideWhenUsed/>
    <w:rsid w:val="0073682B"/>
    <w:pPr>
      <w:numPr>
        <w:numId w:val="16"/>
      </w:numPr>
    </w:pPr>
  </w:style>
  <w:style w:type="character" w:customStyle="1" w:styleId="emj">
    <w:name w:val="emj"/>
    <w:basedOn w:val="DefaultParagraphFont"/>
    <w:rsid w:val="00FF367D"/>
  </w:style>
  <w:style w:type="paragraph" w:customStyle="1" w:styleId="MrHoa">
    <w:name w:val="MrHoa"/>
    <w:basedOn w:val="Normal"/>
    <w:link w:val="MrHoaChar"/>
    <w:autoRedefine/>
    <w:qFormat/>
    <w:rsid w:val="005872F3"/>
    <w:pPr>
      <w:spacing w:line="276" w:lineRule="auto"/>
      <w:jc w:val="both"/>
    </w:pPr>
    <w:rPr>
      <w:rFonts w:ascii="University" w:hAnsi="University" w:cs="University"/>
      <w:b/>
      <w:color w:val="0070C0"/>
    </w:rPr>
  </w:style>
  <w:style w:type="paragraph" w:customStyle="1" w:styleId="MrHoa2">
    <w:name w:val="MrHoa2"/>
    <w:basedOn w:val="Normal"/>
    <w:link w:val="MrHoa2Char"/>
    <w:qFormat/>
    <w:rsid w:val="00FB3F38"/>
    <w:pPr>
      <w:spacing w:line="276" w:lineRule="auto"/>
      <w:jc w:val="both"/>
    </w:pPr>
    <w:rPr>
      <w:rFonts w:ascii="UTM Swiss Condensed" w:hAnsi="UTM Swiss Condensed" w:cs="CMU Serif"/>
      <w:b/>
      <w:color w:val="0070C0"/>
    </w:rPr>
  </w:style>
  <w:style w:type="character" w:customStyle="1" w:styleId="MrHoaChar">
    <w:name w:val="MrHoa Char"/>
    <w:basedOn w:val="DefaultParagraphFont"/>
    <w:link w:val="MrHoa"/>
    <w:rsid w:val="005872F3"/>
    <w:rPr>
      <w:rFonts w:ascii="University" w:hAnsi="University" w:cs="University"/>
      <w:b/>
      <w:color w:val="0070C0"/>
      <w:sz w:val="24"/>
      <w:szCs w:val="24"/>
    </w:rPr>
  </w:style>
  <w:style w:type="character" w:customStyle="1" w:styleId="MrHoa2Char">
    <w:name w:val="MrHoa2 Char"/>
    <w:basedOn w:val="DefaultParagraphFont"/>
    <w:link w:val="MrHoa2"/>
    <w:rsid w:val="00FB3F38"/>
    <w:rPr>
      <w:rFonts w:ascii="UTM Swiss Condensed" w:hAnsi="UTM Swiss Condensed" w:cs="CMU Serif"/>
      <w:b/>
      <w:color w:val="0070C0"/>
      <w:sz w:val="24"/>
      <w:szCs w:val="24"/>
    </w:rPr>
  </w:style>
  <w:style w:type="paragraph" w:customStyle="1" w:styleId="Char2">
    <w:name w:val="Char2"/>
    <w:basedOn w:val="Normal"/>
    <w:semiHidden/>
    <w:rsid w:val="004A5787"/>
    <w:pPr>
      <w:spacing w:line="240" w:lineRule="exact"/>
    </w:pPr>
    <w:rPr>
      <w:rFonts w:ascii="Arial" w:eastAsia="Times New Roman" w:hAnsi="Arial" w:cs="Arial"/>
    </w:rPr>
  </w:style>
  <w:style w:type="paragraph" w:customStyle="1" w:styleId="CharChar1">
    <w:name w:val="Char Char1"/>
    <w:basedOn w:val="Normal"/>
    <w:semiHidden/>
    <w:rsid w:val="004A5787"/>
    <w:pPr>
      <w:spacing w:line="240" w:lineRule="exact"/>
    </w:pPr>
    <w:rPr>
      <w:rFonts w:ascii="Arial" w:eastAsia="Times New Roman" w:hAnsi="Arial" w:cs="Arial"/>
    </w:rPr>
  </w:style>
  <w:style w:type="paragraph" w:customStyle="1" w:styleId="Char10">
    <w:name w:val="Char1"/>
    <w:basedOn w:val="Normal"/>
    <w:semiHidden/>
    <w:rsid w:val="004A5787"/>
    <w:pPr>
      <w:spacing w:line="240" w:lineRule="exact"/>
    </w:pPr>
    <w:rPr>
      <w:rFonts w:ascii="Arial" w:eastAsia="Times New Roman" w:hAnsi="Arial" w:cs="Arial"/>
    </w:rPr>
  </w:style>
  <w:style w:type="paragraph" w:customStyle="1" w:styleId="MrHoa-3">
    <w:name w:val="MrHoa-3"/>
    <w:basedOn w:val="Normal"/>
    <w:link w:val="MrHoa-3Char"/>
    <w:qFormat/>
    <w:rsid w:val="00384DA7"/>
    <w:pPr>
      <w:spacing w:line="276" w:lineRule="auto"/>
    </w:pPr>
  </w:style>
  <w:style w:type="character" w:customStyle="1" w:styleId="MrHoa-3Char">
    <w:name w:val="MrHoa-3 Char"/>
    <w:basedOn w:val="DefaultParagraphFont"/>
    <w:link w:val="MrHoa-3"/>
    <w:rsid w:val="00384DA7"/>
    <w:rPr>
      <w:rFonts w:ascii="CMU Serif" w:hAnsi="CMU Serif"/>
      <w:sz w:val="24"/>
      <w:szCs w:val="24"/>
    </w:rPr>
  </w:style>
  <w:style w:type="table" w:customStyle="1" w:styleId="TableGrid70">
    <w:name w:val="Table Grid7"/>
    <w:basedOn w:val="TableNormal"/>
    <w:next w:val="TableGrid"/>
    <w:uiPriority w:val="39"/>
    <w:rsid w:val="002C718A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uiPriority w:val="99"/>
    <w:semiHidden/>
    <w:unhideWhenUsed/>
    <w:rsid w:val="007827CC"/>
  </w:style>
  <w:style w:type="table" w:customStyle="1" w:styleId="TableGrid80">
    <w:name w:val="Table Grid8"/>
    <w:basedOn w:val="TableNormal"/>
    <w:next w:val="TableGrid"/>
    <w:uiPriority w:val="39"/>
    <w:rsid w:val="007827CC"/>
    <w:pPr>
      <w:spacing w:after="0" w:line="240" w:lineRule="auto"/>
    </w:pPr>
    <w:rPr>
      <w:rFonts w:ascii="CMU Serif" w:hAnsi="CMU Serif" w:cs="CMU Serif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">
    <w:name w:val="Unresolved Mention"/>
    <w:basedOn w:val="DefaultParagraphFont"/>
    <w:uiPriority w:val="99"/>
    <w:semiHidden/>
    <w:unhideWhenUsed/>
    <w:rsid w:val="007827CC"/>
    <w:rPr>
      <w:color w:val="605E5C"/>
      <w:shd w:val="clear" w:color="auto" w:fill="E1DFDD"/>
    </w:rPr>
  </w:style>
  <w:style w:type="paragraph" w:customStyle="1" w:styleId="MrHoa4">
    <w:name w:val="Mr Hoa 4"/>
    <w:basedOn w:val="ListParagraph"/>
    <w:link w:val="MrHoa4Char"/>
    <w:qFormat/>
    <w:rsid w:val="000F203A"/>
    <w:pPr>
      <w:numPr>
        <w:numId w:val="18"/>
      </w:numPr>
    </w:pPr>
    <w:rPr>
      <w:rFonts w:eastAsia="Times New Roman" w:cs="CMU Serif"/>
    </w:rPr>
  </w:style>
  <w:style w:type="character" w:customStyle="1" w:styleId="MrHoa4Char">
    <w:name w:val="Mr Hoa 4 Char"/>
    <w:basedOn w:val="ListParagraphChar"/>
    <w:link w:val="MrHoa4"/>
    <w:rsid w:val="000F203A"/>
    <w:rPr>
      <w:rFonts w:ascii="CMU Serif" w:eastAsia="Times New Roman" w:hAnsi="CMU Serif" w:cs="CMU Serif"/>
      <w:sz w:val="24"/>
      <w:szCs w:val="24"/>
    </w:rPr>
  </w:style>
  <w:style w:type="table" w:customStyle="1" w:styleId="TableGrid9">
    <w:name w:val="Table Grid9"/>
    <w:basedOn w:val="TableNormal"/>
    <w:next w:val="TableGrid"/>
    <w:uiPriority w:val="39"/>
    <w:rsid w:val="00B21A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0">
    <w:name w:val="Table Grid10"/>
    <w:basedOn w:val="TableNormal"/>
    <w:next w:val="TableGrid"/>
    <w:uiPriority w:val="39"/>
    <w:rsid w:val="007E083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161E85"/>
  </w:style>
  <w:style w:type="table" w:customStyle="1" w:styleId="TableGrid12">
    <w:name w:val="Table Grid12"/>
    <w:basedOn w:val="TableNormal"/>
    <w:next w:val="TableGrid"/>
    <w:rsid w:val="00161E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888888">
    <w:name w:val="888888"/>
    <w:basedOn w:val="Normal"/>
    <w:link w:val="888888Char"/>
    <w:qFormat/>
    <w:rsid w:val="00DA20BB"/>
    <w:pPr>
      <w:numPr>
        <w:numId w:val="19"/>
      </w:numPr>
      <w:spacing w:after="0" w:line="240" w:lineRule="auto"/>
      <w:contextualSpacing/>
    </w:pPr>
    <w:rPr>
      <w:rFonts w:eastAsia="Calibri" w:cs="CMU Serif"/>
    </w:rPr>
  </w:style>
  <w:style w:type="character" w:customStyle="1" w:styleId="888888Char">
    <w:name w:val="888888 Char"/>
    <w:basedOn w:val="DefaultParagraphFont"/>
    <w:link w:val="888888"/>
    <w:rsid w:val="00DA20BB"/>
    <w:rPr>
      <w:rFonts w:ascii="CMU Serif" w:eastAsia="Calibri" w:hAnsi="CMU Serif" w:cs="CMU Serif"/>
      <w:sz w:val="24"/>
      <w:szCs w:val="24"/>
    </w:rPr>
  </w:style>
  <w:style w:type="paragraph" w:customStyle="1" w:styleId="Hnh">
    <w:name w:val="Hình"/>
    <w:basedOn w:val="Normal"/>
    <w:link w:val="HnhChar"/>
    <w:qFormat/>
    <w:rsid w:val="003010A7"/>
    <w:pPr>
      <w:spacing w:after="0" w:line="276" w:lineRule="auto"/>
      <w:jc w:val="center"/>
    </w:pPr>
    <w:rPr>
      <w:rFonts w:ascii="Palatino Linotype" w:eastAsia="Times New Roman" w:hAnsi="Palatino Linotype" w:cs="CMU Serif"/>
      <w:i/>
      <w:iCs/>
    </w:rPr>
  </w:style>
  <w:style w:type="character" w:customStyle="1" w:styleId="HnhChar">
    <w:name w:val="Hình Char"/>
    <w:basedOn w:val="DefaultParagraphFont"/>
    <w:link w:val="Hnh"/>
    <w:rsid w:val="003010A7"/>
    <w:rPr>
      <w:rFonts w:ascii="Palatino Linotype" w:eastAsia="Times New Roman" w:hAnsi="Palatino Linotype" w:cs="CMU Serif"/>
      <w:i/>
      <w:iCs/>
      <w:sz w:val="24"/>
      <w:szCs w:val="24"/>
    </w:rPr>
  </w:style>
  <w:style w:type="character" w:customStyle="1" w:styleId="apple-converted-space">
    <w:name w:val="apple-converted-space"/>
    <w:basedOn w:val="DefaultParagraphFont"/>
    <w:rsid w:val="007E12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81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3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0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4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44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73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1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0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4859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387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99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57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00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48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91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73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4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98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5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0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029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313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07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0052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637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68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4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61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928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48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24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5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60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26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48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55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3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709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7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70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4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22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3843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1363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0125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451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18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32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9258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757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7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486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50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21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84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2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6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94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48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174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89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496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644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4502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058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987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77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879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03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18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435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215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9293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451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164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2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9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81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62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2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8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29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4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0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96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1296132">
          <w:marLeft w:val="547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595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jpeg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jpeg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jpeg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9.bin"/><Relationship Id="rId52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8" Type="http://schemas.openxmlformats.org/officeDocument/2006/relationships/image" Target="media/image1.wmf"/><Relationship Id="rId51" Type="http://schemas.openxmlformats.org/officeDocument/2006/relationships/header" Target="head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98CE5B-2C88-4604-80CE-0A7DFAC1E0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5</Pages>
  <Words>802</Words>
  <Characters>4572</Characters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2-24T02:10:00Z</cp:lastPrinted>
  <dcterms:created xsi:type="dcterms:W3CDTF">2022-01-04T08:20:00Z</dcterms:created>
  <dcterms:modified xsi:type="dcterms:W3CDTF">2022-02-24T02:11:0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